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973042" w:rsidRDefault="009F6B11" w:rsidP="009F6B11"/>
    <w:p w:rsidR="009F6B11" w:rsidRPr="00973042" w:rsidRDefault="009F6B11" w:rsidP="009F6B11"/>
    <w:p w:rsidR="009F6B11" w:rsidRPr="00973042" w:rsidRDefault="009F6B11" w:rsidP="009F6B11"/>
    <w:p w:rsidR="009F6B11" w:rsidRPr="00973042" w:rsidRDefault="009F6B11" w:rsidP="009F6B11">
      <w:r w:rsidRPr="00973042">
        <w:t>Титулка</w:t>
      </w:r>
    </w:p>
    <w:p w:rsidR="009F6B11" w:rsidRPr="00973042" w:rsidRDefault="009F6B11" w:rsidP="009F6B11">
      <w:r w:rsidRPr="00973042">
        <w:br w:type="page"/>
      </w:r>
    </w:p>
    <w:sdt>
      <w:sdtPr>
        <w:rPr>
          <w:rFonts w:eastAsiaTheme="minorHAnsi" w:cstheme="minorBidi"/>
          <w:caps w:val="0"/>
          <w:color w:val="0D0D0D" w:themeColor="text1" w:themeTint="F2"/>
          <w:sz w:val="28"/>
          <w:szCs w:val="22"/>
          <w:lang w:val="ru-RU"/>
        </w:rPr>
        <w:id w:val="-860661692"/>
        <w:docPartObj>
          <w:docPartGallery w:val="Table of Contents"/>
          <w:docPartUnique/>
        </w:docPartObj>
      </w:sdtPr>
      <w:sdtContent>
        <w:sdt>
          <w:sdtPr>
            <w:rPr>
              <w:rFonts w:eastAsiaTheme="minorHAnsi" w:cstheme="minorBidi"/>
              <w:caps w:val="0"/>
              <w:color w:val="0D0D0D" w:themeColor="text1" w:themeTint="F2"/>
              <w:sz w:val="28"/>
              <w:szCs w:val="22"/>
              <w:lang w:val="ru-RU"/>
            </w:rPr>
            <w:id w:val="472879445"/>
            <w:placeholder>
              <w:docPart w:val="1F5123DEDB8F429F942EDD78E1160A0E"/>
            </w:placeholder>
          </w:sdtPr>
          <w:sdtContent>
            <w:p w:rsidR="009F6B11" w:rsidRPr="00973042" w:rsidRDefault="009F6B11" w:rsidP="009F6B11">
              <w:pPr>
                <w:pStyle w:val="nontoc"/>
                <w:rPr>
                  <w:lang w:val="ru-RU"/>
                </w:rPr>
              </w:pPr>
              <w:r w:rsidRPr="00973042">
                <w:rPr>
                  <w:lang w:val="ru-RU"/>
                </w:rPr>
                <w:t>Зміст</w:t>
              </w:r>
            </w:p>
            <w:p w:rsidR="00142CB0" w:rsidRDefault="009F6B11">
              <w:pPr>
                <w:pStyle w:val="11"/>
                <w:rPr>
                  <w:rFonts w:asciiTheme="minorHAnsi" w:eastAsiaTheme="minorEastAsia" w:hAnsiTheme="minorHAnsi"/>
                  <w:b w:val="0"/>
                  <w:noProof/>
                  <w:color w:val="auto"/>
                  <w:sz w:val="22"/>
                  <w:lang w:val="ru-RU" w:eastAsia="ru-RU"/>
                </w:rPr>
              </w:pPr>
              <w:r w:rsidRPr="00973042">
                <w:rPr>
                  <w:lang w:val="ru-RU"/>
                </w:rPr>
                <w:fldChar w:fldCharType="begin"/>
              </w:r>
              <w:r w:rsidRPr="00973042">
                <w:rPr>
                  <w:lang w:val="ru-RU"/>
                </w:rPr>
                <w:instrText xml:space="preserve"> TOC \o "2-3" \h \z \t "Заголовок 1;1;Ненумерованный заголовок (toc);1" </w:instrText>
              </w:r>
              <w:r w:rsidRPr="00973042">
                <w:rPr>
                  <w:lang w:val="ru-RU"/>
                </w:rPr>
                <w:fldChar w:fldCharType="separate"/>
              </w:r>
              <w:hyperlink w:anchor="_Toc511944384" w:history="1">
                <w:r w:rsidR="00142CB0" w:rsidRPr="00A30CC9">
                  <w:rPr>
                    <w:rStyle w:val="af2"/>
                    <w:noProof/>
                    <w:lang w:val="ru-RU"/>
                  </w:rPr>
                  <w:t>Список сокращений и условных обозначений</w:t>
                </w:r>
                <w:r w:rsidR="00142CB0">
                  <w:rPr>
                    <w:noProof/>
                    <w:webHidden/>
                  </w:rPr>
                  <w:tab/>
                </w:r>
                <w:r w:rsidR="00142CB0">
                  <w:rPr>
                    <w:noProof/>
                    <w:webHidden/>
                  </w:rPr>
                  <w:fldChar w:fldCharType="begin"/>
                </w:r>
                <w:r w:rsidR="00142CB0">
                  <w:rPr>
                    <w:noProof/>
                    <w:webHidden/>
                  </w:rPr>
                  <w:instrText xml:space="preserve"> PAGEREF _Toc511944384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385" w:history="1">
                <w:r w:rsidR="00142CB0" w:rsidRPr="00A30CC9">
                  <w:rPr>
                    <w:rStyle w:val="af2"/>
                    <w:noProof/>
                    <w:lang w:val="ru-RU"/>
                  </w:rPr>
                  <w:t>Словарь терминов</w:t>
                </w:r>
                <w:r w:rsidR="00142CB0">
                  <w:rPr>
                    <w:noProof/>
                    <w:webHidden/>
                  </w:rPr>
                  <w:tab/>
                </w:r>
                <w:r w:rsidR="00142CB0">
                  <w:rPr>
                    <w:noProof/>
                    <w:webHidden/>
                  </w:rPr>
                  <w:fldChar w:fldCharType="begin"/>
                </w:r>
                <w:r w:rsidR="00142CB0">
                  <w:rPr>
                    <w:noProof/>
                    <w:webHidden/>
                  </w:rPr>
                  <w:instrText xml:space="preserve"> PAGEREF _Toc511944385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386" w:history="1">
                <w:r w:rsidR="00142CB0" w:rsidRPr="00A30CC9">
                  <w:rPr>
                    <w:rStyle w:val="af2"/>
                    <w:noProof/>
                    <w:lang w:val="ru-RU"/>
                  </w:rPr>
                  <w:t>Введение</w:t>
                </w:r>
                <w:r w:rsidR="00142CB0">
                  <w:rPr>
                    <w:noProof/>
                    <w:webHidden/>
                  </w:rPr>
                  <w:tab/>
                </w:r>
                <w:r w:rsidR="00142CB0">
                  <w:rPr>
                    <w:noProof/>
                    <w:webHidden/>
                  </w:rPr>
                  <w:fldChar w:fldCharType="begin"/>
                </w:r>
                <w:r w:rsidR="00142CB0">
                  <w:rPr>
                    <w:noProof/>
                    <w:webHidden/>
                  </w:rPr>
                  <w:instrText xml:space="preserve"> PAGEREF _Toc51194438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387" w:history="1">
                <w:r w:rsidR="00142CB0" w:rsidRPr="00A30CC9">
                  <w:rPr>
                    <w:rStyle w:val="af2"/>
                    <w:noProof/>
                    <w:lang w:val="ru-RU"/>
                  </w:rPr>
                  <w:t>1 Основные понятия безопасности</w:t>
                </w:r>
                <w:r w:rsidR="00142CB0">
                  <w:rPr>
                    <w:noProof/>
                    <w:webHidden/>
                  </w:rPr>
                  <w:tab/>
                </w:r>
                <w:r w:rsidR="00142CB0">
                  <w:rPr>
                    <w:noProof/>
                    <w:webHidden/>
                  </w:rPr>
                  <w:fldChar w:fldCharType="begin"/>
                </w:r>
                <w:r w:rsidR="00142CB0">
                  <w:rPr>
                    <w:noProof/>
                    <w:webHidden/>
                  </w:rPr>
                  <w:instrText xml:space="preserve"> PAGEREF _Toc511944387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388"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38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89" w:history="1">
                <w:r w:rsidR="00142CB0" w:rsidRPr="00A30CC9">
                  <w:rPr>
                    <w:rStyle w:val="af2"/>
                    <w:noProof/>
                  </w:rPr>
                  <w:t>1 Основные понятия информационной безопасности</w:t>
                </w:r>
                <w:r w:rsidR="00142CB0">
                  <w:rPr>
                    <w:noProof/>
                    <w:webHidden/>
                  </w:rPr>
                  <w:tab/>
                </w:r>
                <w:r w:rsidR="00142CB0">
                  <w:rPr>
                    <w:noProof/>
                    <w:webHidden/>
                  </w:rPr>
                  <w:fldChar w:fldCharType="begin"/>
                </w:r>
                <w:r w:rsidR="00142CB0">
                  <w:rPr>
                    <w:noProof/>
                    <w:webHidden/>
                  </w:rPr>
                  <w:instrText xml:space="preserve"> PAGEREF _Toc511944389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90" w:history="1">
                <w:r w:rsidR="00142CB0" w:rsidRPr="00A30CC9">
                  <w:rPr>
                    <w:rStyle w:val="af2"/>
                    <w:noProof/>
                  </w:rPr>
                  <w:t>2 Составляющие информационной безопасности</w:t>
                </w:r>
                <w:r w:rsidR="00142CB0">
                  <w:rPr>
                    <w:noProof/>
                    <w:webHidden/>
                  </w:rPr>
                  <w:tab/>
                </w:r>
                <w:r w:rsidR="00142CB0">
                  <w:rPr>
                    <w:noProof/>
                    <w:webHidden/>
                  </w:rPr>
                  <w:fldChar w:fldCharType="begin"/>
                </w:r>
                <w:r w:rsidR="00142CB0">
                  <w:rPr>
                    <w:noProof/>
                    <w:webHidden/>
                  </w:rPr>
                  <w:instrText xml:space="preserve"> PAGEREF _Toc511944390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91" w:history="1">
                <w:r w:rsidR="00142CB0" w:rsidRPr="00A30CC9">
                  <w:rPr>
                    <w:rStyle w:val="af2"/>
                    <w:noProof/>
                  </w:rPr>
                  <w:t>3 Уровни защиты информации</w:t>
                </w:r>
                <w:r w:rsidR="00142CB0">
                  <w:rPr>
                    <w:noProof/>
                    <w:webHidden/>
                  </w:rPr>
                  <w:tab/>
                </w:r>
                <w:r w:rsidR="00142CB0">
                  <w:rPr>
                    <w:noProof/>
                    <w:webHidden/>
                  </w:rPr>
                  <w:fldChar w:fldCharType="begin"/>
                </w:r>
                <w:r w:rsidR="00142CB0">
                  <w:rPr>
                    <w:noProof/>
                    <w:webHidden/>
                  </w:rPr>
                  <w:instrText xml:space="preserve"> PAGEREF _Toc511944391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92" w:history="1">
                <w:r w:rsidR="00142CB0" w:rsidRPr="00A30CC9">
                  <w:rPr>
                    <w:rStyle w:val="af2"/>
                    <w:noProof/>
                  </w:rPr>
                  <w:t>4 Виды информационных угроз</w:t>
                </w:r>
                <w:r w:rsidR="00142CB0">
                  <w:rPr>
                    <w:noProof/>
                    <w:webHidden/>
                  </w:rPr>
                  <w:tab/>
                </w:r>
                <w:r w:rsidR="00142CB0">
                  <w:rPr>
                    <w:noProof/>
                    <w:webHidden/>
                  </w:rPr>
                  <w:fldChar w:fldCharType="begin"/>
                </w:r>
                <w:r w:rsidR="00142CB0">
                  <w:rPr>
                    <w:noProof/>
                    <w:webHidden/>
                  </w:rPr>
                  <w:instrText xml:space="preserve"> PAGEREF _Toc511944392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393"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393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94" w:history="1">
                <w:r w:rsidR="00142CB0" w:rsidRPr="00A30CC9">
                  <w:rPr>
                    <w:rStyle w:val="af2"/>
                    <w:noProof/>
                  </w:rPr>
                  <w:t>1 Тестирование</w:t>
                </w:r>
                <w:r w:rsidR="00142CB0">
                  <w:rPr>
                    <w:noProof/>
                    <w:webHidden/>
                  </w:rPr>
                  <w:tab/>
                </w:r>
                <w:r w:rsidR="00142CB0">
                  <w:rPr>
                    <w:noProof/>
                    <w:webHidden/>
                  </w:rPr>
                  <w:fldChar w:fldCharType="begin"/>
                </w:r>
                <w:r w:rsidR="00142CB0">
                  <w:rPr>
                    <w:noProof/>
                    <w:webHidden/>
                  </w:rPr>
                  <w:instrText xml:space="preserve"> PAGEREF _Toc511944394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395" w:history="1">
                <w:r w:rsidR="00142CB0" w:rsidRPr="00A30CC9">
                  <w:rPr>
                    <w:rStyle w:val="af2"/>
                    <w:noProof/>
                  </w:rPr>
                  <w:t>2 Рассмотрение ситуации</w:t>
                </w:r>
                <w:r w:rsidR="00142CB0">
                  <w:rPr>
                    <w:noProof/>
                    <w:webHidden/>
                  </w:rPr>
                  <w:tab/>
                </w:r>
                <w:r w:rsidR="00142CB0">
                  <w:rPr>
                    <w:noProof/>
                    <w:webHidden/>
                  </w:rPr>
                  <w:fldChar w:fldCharType="begin"/>
                </w:r>
                <w:r w:rsidR="00142CB0">
                  <w:rPr>
                    <w:noProof/>
                    <w:webHidden/>
                  </w:rPr>
                  <w:instrText xml:space="preserve"> PAGEREF _Toc511944395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396" w:history="1">
                <w:r w:rsidR="00142CB0" w:rsidRPr="00A30CC9">
                  <w:rPr>
                    <w:rStyle w:val="af2"/>
                    <w:noProof/>
                  </w:rPr>
                  <w:t>Пример выполнения работы</w:t>
                </w:r>
                <w:r w:rsidR="00142CB0">
                  <w:rPr>
                    <w:noProof/>
                    <w:webHidden/>
                  </w:rPr>
                  <w:tab/>
                </w:r>
                <w:r w:rsidR="00142CB0">
                  <w:rPr>
                    <w:noProof/>
                    <w:webHidden/>
                  </w:rPr>
                  <w:fldChar w:fldCharType="begin"/>
                </w:r>
                <w:r w:rsidR="00142CB0">
                  <w:rPr>
                    <w:noProof/>
                    <w:webHidden/>
                  </w:rPr>
                  <w:instrText xml:space="preserve"> PAGEREF _Toc51194439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397" w:history="1">
                <w:r w:rsidR="00142CB0" w:rsidRPr="00A30CC9">
                  <w:rPr>
                    <w:rStyle w:val="af2"/>
                    <w:noProof/>
                  </w:rPr>
                  <w:t>Варианты задания</w:t>
                </w:r>
                <w:r w:rsidR="00142CB0">
                  <w:rPr>
                    <w:noProof/>
                    <w:webHidden/>
                  </w:rPr>
                  <w:tab/>
                </w:r>
                <w:r w:rsidR="00142CB0">
                  <w:rPr>
                    <w:noProof/>
                    <w:webHidden/>
                  </w:rPr>
                  <w:fldChar w:fldCharType="begin"/>
                </w:r>
                <w:r w:rsidR="00142CB0">
                  <w:rPr>
                    <w:noProof/>
                    <w:webHidden/>
                  </w:rPr>
                  <w:instrText xml:space="preserve"> PAGEREF _Toc511944397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398" w:history="1">
                <w:r w:rsidR="00142CB0" w:rsidRPr="00A30CC9">
                  <w:rPr>
                    <w:rStyle w:val="af2"/>
                    <w:noProof/>
                    <w:lang w:val="ru-RU"/>
                  </w:rPr>
                  <w:t>2 Пакеты антивирусных программ</w:t>
                </w:r>
                <w:r w:rsidR="00142CB0">
                  <w:rPr>
                    <w:noProof/>
                    <w:webHidden/>
                  </w:rPr>
                  <w:tab/>
                </w:r>
                <w:r w:rsidR="00142CB0">
                  <w:rPr>
                    <w:noProof/>
                    <w:webHidden/>
                  </w:rPr>
                  <w:fldChar w:fldCharType="begin"/>
                </w:r>
                <w:r w:rsidR="00142CB0">
                  <w:rPr>
                    <w:noProof/>
                    <w:webHidden/>
                  </w:rPr>
                  <w:instrText xml:space="preserve"> PAGEREF _Toc51194439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399"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399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0" w:history="1">
                <w:r w:rsidR="00142CB0" w:rsidRPr="00A30CC9">
                  <w:rPr>
                    <w:rStyle w:val="af2"/>
                    <w:noProof/>
                  </w:rPr>
                  <w:t>1 История</w:t>
                </w:r>
                <w:r w:rsidR="00142CB0">
                  <w:rPr>
                    <w:noProof/>
                    <w:webHidden/>
                  </w:rPr>
                  <w:tab/>
                </w:r>
                <w:r w:rsidR="00142CB0">
                  <w:rPr>
                    <w:noProof/>
                    <w:webHidden/>
                  </w:rPr>
                  <w:fldChar w:fldCharType="begin"/>
                </w:r>
                <w:r w:rsidR="00142CB0">
                  <w:rPr>
                    <w:noProof/>
                    <w:webHidden/>
                  </w:rPr>
                  <w:instrText xml:space="preserve"> PAGEREF _Toc511944400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1" w:history="1">
                <w:r w:rsidR="00142CB0" w:rsidRPr="00A30CC9">
                  <w:rPr>
                    <w:rStyle w:val="af2"/>
                    <w:noProof/>
                  </w:rPr>
                  <w:t>2 Антивирусные склоки</w:t>
                </w:r>
                <w:r w:rsidR="00142CB0">
                  <w:rPr>
                    <w:noProof/>
                    <w:webHidden/>
                  </w:rPr>
                  <w:tab/>
                </w:r>
                <w:r w:rsidR="00142CB0">
                  <w:rPr>
                    <w:noProof/>
                    <w:webHidden/>
                  </w:rPr>
                  <w:fldChar w:fldCharType="begin"/>
                </w:r>
                <w:r w:rsidR="00142CB0">
                  <w:rPr>
                    <w:noProof/>
                    <w:webHidden/>
                  </w:rPr>
                  <w:instrText xml:space="preserve"> PAGEREF _Toc511944401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2" w:history="1">
                <w:r w:rsidR="00142CB0" w:rsidRPr="00A30CC9">
                  <w:rPr>
                    <w:rStyle w:val="af2"/>
                    <w:noProof/>
                  </w:rPr>
                  <w:t>3 Классификация</w:t>
                </w:r>
                <w:r w:rsidR="00142CB0">
                  <w:rPr>
                    <w:noProof/>
                    <w:webHidden/>
                  </w:rPr>
                  <w:tab/>
                </w:r>
                <w:r w:rsidR="00142CB0">
                  <w:rPr>
                    <w:noProof/>
                    <w:webHidden/>
                  </w:rPr>
                  <w:fldChar w:fldCharType="begin"/>
                </w:r>
                <w:r w:rsidR="00142CB0">
                  <w:rPr>
                    <w:noProof/>
                    <w:webHidden/>
                  </w:rPr>
                  <w:instrText xml:space="preserve"> PAGEREF _Toc511944402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3" w:history="1">
                <w:r w:rsidR="00142CB0" w:rsidRPr="00A30CC9">
                  <w:rPr>
                    <w:rStyle w:val="af2"/>
                    <w:noProof/>
                  </w:rPr>
                  <w:t>4 Виды антивирусной защиты</w:t>
                </w:r>
                <w:r w:rsidR="00142CB0">
                  <w:rPr>
                    <w:noProof/>
                    <w:webHidden/>
                  </w:rPr>
                  <w:tab/>
                </w:r>
                <w:r w:rsidR="00142CB0">
                  <w:rPr>
                    <w:noProof/>
                    <w:webHidden/>
                  </w:rPr>
                  <w:fldChar w:fldCharType="begin"/>
                </w:r>
                <w:r w:rsidR="00142CB0">
                  <w:rPr>
                    <w:noProof/>
                    <w:webHidden/>
                  </w:rPr>
                  <w:instrText xml:space="preserve"> PAGEREF _Toc511944403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0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04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05" w:history="1">
                <w:r w:rsidR="00142CB0" w:rsidRPr="00A30CC9">
                  <w:rPr>
                    <w:rStyle w:val="af2"/>
                    <w:noProof/>
                    <w:lang w:val="ru-RU"/>
                  </w:rPr>
                  <w:t>3 Мировые стандарты безопасности</w:t>
                </w:r>
                <w:r w:rsidR="00142CB0">
                  <w:rPr>
                    <w:noProof/>
                    <w:webHidden/>
                  </w:rPr>
                  <w:tab/>
                </w:r>
                <w:r w:rsidR="00142CB0">
                  <w:rPr>
                    <w:noProof/>
                    <w:webHidden/>
                  </w:rPr>
                  <w:fldChar w:fldCharType="begin"/>
                </w:r>
                <w:r w:rsidR="00142CB0">
                  <w:rPr>
                    <w:noProof/>
                    <w:webHidden/>
                  </w:rPr>
                  <w:instrText xml:space="preserve"> PAGEREF _Toc511944405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06" w:history="1">
                <w:r w:rsidR="00142CB0" w:rsidRPr="00A30CC9">
                  <w:rPr>
                    <w:rStyle w:val="af2"/>
                    <w:noProof/>
                  </w:rPr>
                  <w:t>Требования к семинару</w:t>
                </w:r>
                <w:r w:rsidR="00142CB0">
                  <w:rPr>
                    <w:noProof/>
                    <w:webHidden/>
                  </w:rPr>
                  <w:tab/>
                </w:r>
                <w:r w:rsidR="00142CB0">
                  <w:rPr>
                    <w:noProof/>
                    <w:webHidden/>
                  </w:rPr>
                  <w:fldChar w:fldCharType="begin"/>
                </w:r>
                <w:r w:rsidR="00142CB0">
                  <w:rPr>
                    <w:noProof/>
                    <w:webHidden/>
                  </w:rPr>
                  <w:instrText xml:space="preserve"> PAGEREF _Toc51194440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7" w:history="1">
                <w:r w:rsidR="00142CB0" w:rsidRPr="00A30CC9">
                  <w:rPr>
                    <w:rStyle w:val="af2"/>
                    <w:noProof/>
                  </w:rPr>
                  <w:t>1 Студент должен знать</w:t>
                </w:r>
                <w:r w:rsidR="00142CB0">
                  <w:rPr>
                    <w:noProof/>
                    <w:webHidden/>
                  </w:rPr>
                  <w:tab/>
                </w:r>
                <w:r w:rsidR="00142CB0">
                  <w:rPr>
                    <w:noProof/>
                    <w:webHidden/>
                  </w:rPr>
                  <w:fldChar w:fldCharType="begin"/>
                </w:r>
                <w:r w:rsidR="00142CB0">
                  <w:rPr>
                    <w:noProof/>
                    <w:webHidden/>
                  </w:rPr>
                  <w:instrText xml:space="preserve"> PAGEREF _Toc511944407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08" w:history="1">
                <w:r w:rsidR="00142CB0" w:rsidRPr="00A30CC9">
                  <w:rPr>
                    <w:rStyle w:val="af2"/>
                    <w:noProof/>
                  </w:rPr>
                  <w:t>2 Студен должен уметь</w:t>
                </w:r>
                <w:r w:rsidR="00142CB0">
                  <w:rPr>
                    <w:noProof/>
                    <w:webHidden/>
                  </w:rPr>
                  <w:tab/>
                </w:r>
                <w:r w:rsidR="00142CB0">
                  <w:rPr>
                    <w:noProof/>
                    <w:webHidden/>
                  </w:rPr>
                  <w:fldChar w:fldCharType="begin"/>
                </w:r>
                <w:r w:rsidR="00142CB0">
                  <w:rPr>
                    <w:noProof/>
                    <w:webHidden/>
                  </w:rPr>
                  <w:instrText xml:space="preserve"> PAGEREF _Toc51194440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09" w:history="1">
                <w:r w:rsidR="00142CB0" w:rsidRPr="00A30CC9">
                  <w:rPr>
                    <w:rStyle w:val="af2"/>
                    <w:noProof/>
                  </w:rPr>
                  <w:t>Термины для подготовки</w:t>
                </w:r>
                <w:r w:rsidR="00142CB0">
                  <w:rPr>
                    <w:noProof/>
                    <w:webHidden/>
                  </w:rPr>
                  <w:tab/>
                </w:r>
                <w:r w:rsidR="00142CB0">
                  <w:rPr>
                    <w:noProof/>
                    <w:webHidden/>
                  </w:rPr>
                  <w:fldChar w:fldCharType="begin"/>
                </w:r>
                <w:r w:rsidR="00142CB0">
                  <w:rPr>
                    <w:noProof/>
                    <w:webHidden/>
                  </w:rPr>
                  <w:instrText xml:space="preserve"> PAGEREF _Toc511944409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0" w:history="1">
                <w:r w:rsidR="00142CB0" w:rsidRPr="00A30CC9">
                  <w:rPr>
                    <w:rStyle w:val="af2"/>
                    <w:noProof/>
                  </w:rPr>
                  <w:t>Темы для обсуждения</w:t>
                </w:r>
                <w:r w:rsidR="00142CB0">
                  <w:rPr>
                    <w:noProof/>
                    <w:webHidden/>
                  </w:rPr>
                  <w:tab/>
                </w:r>
                <w:r w:rsidR="00142CB0">
                  <w:rPr>
                    <w:noProof/>
                    <w:webHidden/>
                  </w:rPr>
                  <w:fldChar w:fldCharType="begin"/>
                </w:r>
                <w:r w:rsidR="00142CB0">
                  <w:rPr>
                    <w:noProof/>
                    <w:webHidden/>
                  </w:rPr>
                  <w:instrText xml:space="preserve"> PAGEREF _Toc511944410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1" w:history="1">
                <w:r w:rsidR="00142CB0" w:rsidRPr="00A30CC9">
                  <w:rPr>
                    <w:rStyle w:val="af2"/>
                    <w:noProof/>
                  </w:rPr>
                  <w:t>Литература для ознакомления</w:t>
                </w:r>
                <w:r w:rsidR="00142CB0">
                  <w:rPr>
                    <w:noProof/>
                    <w:webHidden/>
                  </w:rPr>
                  <w:tab/>
                </w:r>
                <w:r w:rsidR="00142CB0">
                  <w:rPr>
                    <w:noProof/>
                    <w:webHidden/>
                  </w:rPr>
                  <w:fldChar w:fldCharType="begin"/>
                </w:r>
                <w:r w:rsidR="00142CB0">
                  <w:rPr>
                    <w:noProof/>
                    <w:webHidden/>
                  </w:rPr>
                  <w:instrText xml:space="preserve"> PAGEREF _Toc511944411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12" w:history="1">
                <w:r w:rsidR="00142CB0" w:rsidRPr="00A30CC9">
                  <w:rPr>
                    <w:rStyle w:val="af2"/>
                    <w:noProof/>
                    <w:highlight w:val="yellow"/>
                    <w:lang w:val="ru-RU"/>
                  </w:rPr>
                  <w:t>4 Методы сокрытия информации</w:t>
                </w:r>
                <w:r w:rsidR="00142CB0">
                  <w:rPr>
                    <w:noProof/>
                    <w:webHidden/>
                  </w:rPr>
                  <w:tab/>
                </w:r>
                <w:r w:rsidR="00142CB0">
                  <w:rPr>
                    <w:noProof/>
                    <w:webHidden/>
                  </w:rPr>
                  <w:fldChar w:fldCharType="begin"/>
                </w:r>
                <w:r w:rsidR="00142CB0">
                  <w:rPr>
                    <w:noProof/>
                    <w:webHidden/>
                  </w:rPr>
                  <w:instrText xml:space="preserve"> PAGEREF _Toc511944412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13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14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15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1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17" w:history="1">
                <w:r w:rsidR="00142CB0" w:rsidRPr="00A30CC9">
                  <w:rPr>
                    <w:rStyle w:val="af2"/>
                    <w:noProof/>
                    <w:lang w:val="ru-RU"/>
                  </w:rPr>
                  <w:t>5 Архивация данных</w:t>
                </w:r>
                <w:r w:rsidR="00142CB0">
                  <w:rPr>
                    <w:noProof/>
                    <w:webHidden/>
                  </w:rPr>
                  <w:tab/>
                </w:r>
                <w:r w:rsidR="00142CB0">
                  <w:rPr>
                    <w:noProof/>
                    <w:webHidden/>
                  </w:rPr>
                  <w:fldChar w:fldCharType="begin"/>
                </w:r>
                <w:r w:rsidR="00142CB0">
                  <w:rPr>
                    <w:noProof/>
                    <w:webHidden/>
                  </w:rPr>
                  <w:instrText xml:space="preserve"> PAGEREF _Toc511944417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18" w:history="1">
                <w:r w:rsidR="00142CB0" w:rsidRPr="00A30CC9">
                  <w:rPr>
                    <w:rStyle w:val="af2"/>
                    <w:noProof/>
                  </w:rPr>
                  <w:t>Архивация данных</w:t>
                </w:r>
                <w:r w:rsidR="00142CB0">
                  <w:rPr>
                    <w:noProof/>
                    <w:webHidden/>
                  </w:rPr>
                  <w:tab/>
                </w:r>
                <w:r w:rsidR="00142CB0">
                  <w:rPr>
                    <w:noProof/>
                    <w:webHidden/>
                  </w:rPr>
                  <w:fldChar w:fldCharType="begin"/>
                </w:r>
                <w:r w:rsidR="00142CB0">
                  <w:rPr>
                    <w:noProof/>
                    <w:webHidden/>
                  </w:rPr>
                  <w:instrText xml:space="preserve"> PAGEREF _Toc51194441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33"/>
                <w:tabs>
                  <w:tab w:val="right" w:leader="dot" w:pos="9345"/>
                </w:tabs>
                <w:rPr>
                  <w:rFonts w:asciiTheme="minorHAnsi" w:eastAsiaTheme="minorEastAsia" w:hAnsiTheme="minorHAnsi"/>
                  <w:noProof/>
                  <w:color w:val="auto"/>
                  <w:sz w:val="22"/>
                  <w:lang w:val="ru-RU" w:eastAsia="ru-RU"/>
                </w:rPr>
              </w:pPr>
              <w:hyperlink w:anchor="_Toc511944419" w:history="1">
                <w:r w:rsidR="00142CB0" w:rsidRPr="00A30CC9">
                  <w:rPr>
                    <w:rStyle w:val="af2"/>
                    <w:noProof/>
                  </w:rPr>
                  <w:t>1 Алгоритмы архивации данных</w:t>
                </w:r>
                <w:r w:rsidR="00142CB0">
                  <w:rPr>
                    <w:noProof/>
                    <w:webHidden/>
                  </w:rPr>
                  <w:tab/>
                </w:r>
                <w:r w:rsidR="00142CB0">
                  <w:rPr>
                    <w:noProof/>
                    <w:webHidden/>
                  </w:rPr>
                  <w:fldChar w:fldCharType="begin"/>
                </w:r>
                <w:r w:rsidR="00142CB0">
                  <w:rPr>
                    <w:noProof/>
                    <w:webHidden/>
                  </w:rPr>
                  <w:instrText xml:space="preserve"> PAGEREF _Toc511944419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0"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0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1"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21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22" w:history="1">
                <w:r w:rsidR="00142CB0" w:rsidRPr="00A30CC9">
                  <w:rPr>
                    <w:rStyle w:val="af2"/>
                    <w:noProof/>
                    <w:highlight w:val="yellow"/>
                    <w:lang w:val="ru-RU"/>
                  </w:rPr>
                  <w:t>6 Cisco. Часть 1</w:t>
                </w:r>
                <w:r w:rsidR="00142CB0">
                  <w:rPr>
                    <w:noProof/>
                    <w:webHidden/>
                  </w:rPr>
                  <w:tab/>
                </w:r>
                <w:r w:rsidR="00142CB0">
                  <w:rPr>
                    <w:noProof/>
                    <w:webHidden/>
                  </w:rPr>
                  <w:fldChar w:fldCharType="begin"/>
                </w:r>
                <w:r w:rsidR="00142CB0">
                  <w:rPr>
                    <w:noProof/>
                    <w:webHidden/>
                  </w:rPr>
                  <w:instrText xml:space="preserve"> PAGEREF _Toc511944422 \h </w:instrText>
                </w:r>
                <w:r w:rsidR="00142CB0">
                  <w:rPr>
                    <w:noProof/>
                    <w:webHidden/>
                  </w:rPr>
                  <w:fldChar w:fldCharType="separate"/>
                </w:r>
                <w:r w:rsidR="003A2306">
                  <w:rPr>
                    <w:b w:val="0"/>
                    <w:bCs/>
                    <w:noProof/>
                    <w:webHidden/>
                    <w:lang w:val="ru-RU"/>
                  </w:rPr>
                  <w:t>Ошибка! Закладка не определена.</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23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4 \h </w:instrText>
                </w:r>
                <w:r w:rsidR="00142CB0">
                  <w:rPr>
                    <w:noProof/>
                    <w:webHidden/>
                  </w:rPr>
                  <w:fldChar w:fldCharType="separate"/>
                </w:r>
                <w:r w:rsidR="003A2306">
                  <w:rPr>
                    <w:b/>
                    <w:bCs/>
                    <w:noProof/>
                    <w:webHidden/>
                    <w:lang w:val="ru-RU"/>
                  </w:rPr>
                  <w:t>Ошибка! Закладка не определена.</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25 \h </w:instrText>
                </w:r>
                <w:r w:rsidR="00142CB0">
                  <w:rPr>
                    <w:noProof/>
                    <w:webHidden/>
                  </w:rPr>
                  <w:fldChar w:fldCharType="separate"/>
                </w:r>
                <w:r w:rsidR="003A2306">
                  <w:rPr>
                    <w:b/>
                    <w:bCs/>
                    <w:noProof/>
                    <w:webHidden/>
                    <w:lang w:val="ru-RU"/>
                  </w:rPr>
                  <w:t>Ошибка! Закладка не определена.</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2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27" w:history="1">
                <w:r w:rsidR="00142CB0" w:rsidRPr="00A30CC9">
                  <w:rPr>
                    <w:rStyle w:val="af2"/>
                    <w:noProof/>
                    <w:highlight w:val="yellow"/>
                    <w:lang w:val="ru-RU"/>
                  </w:rPr>
                  <w:t>7 Cisco. Часть 2</w:t>
                </w:r>
                <w:r w:rsidR="00142CB0">
                  <w:rPr>
                    <w:noProof/>
                    <w:webHidden/>
                  </w:rPr>
                  <w:tab/>
                </w:r>
                <w:r w:rsidR="00142CB0">
                  <w:rPr>
                    <w:noProof/>
                    <w:webHidden/>
                  </w:rPr>
                  <w:fldChar w:fldCharType="begin"/>
                </w:r>
                <w:r w:rsidR="00142CB0">
                  <w:rPr>
                    <w:noProof/>
                    <w:webHidden/>
                  </w:rPr>
                  <w:instrText xml:space="preserve"> PAGEREF _Toc511944427 \h </w:instrText>
                </w:r>
                <w:r w:rsidR="00142CB0">
                  <w:rPr>
                    <w:noProof/>
                    <w:webHidden/>
                  </w:rPr>
                  <w:fldChar w:fldCharType="separate"/>
                </w:r>
                <w:r w:rsidR="003A2306">
                  <w:rPr>
                    <w:b w:val="0"/>
                    <w:bCs/>
                    <w:noProof/>
                    <w:webHidden/>
                    <w:lang w:val="ru-RU"/>
                  </w:rPr>
                  <w:t>Ошибка! Закладка не определена.</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8"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2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29"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29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0"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30 \h </w:instrText>
                </w:r>
                <w:r w:rsidR="00142CB0">
                  <w:rPr>
                    <w:noProof/>
                    <w:webHidden/>
                  </w:rPr>
                  <w:fldChar w:fldCharType="separate"/>
                </w:r>
                <w:r w:rsidR="003A2306">
                  <w:rPr>
                    <w:b/>
                    <w:bCs/>
                    <w:noProof/>
                    <w:webHidden/>
                    <w:lang w:val="ru-RU"/>
                  </w:rPr>
                  <w:t>Ошибка! Закладка не определена.</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1"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31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32" w:history="1">
                <w:r w:rsidR="00142CB0" w:rsidRPr="00A30CC9">
                  <w:rPr>
                    <w:rStyle w:val="af2"/>
                    <w:noProof/>
                    <w:highlight w:val="yellow"/>
                    <w:lang w:val="ru-RU"/>
                  </w:rPr>
                  <w:t>8 Анализ данных</w:t>
                </w:r>
                <w:r w:rsidR="00142CB0">
                  <w:rPr>
                    <w:noProof/>
                    <w:webHidden/>
                  </w:rPr>
                  <w:tab/>
                </w:r>
                <w:r w:rsidR="00142CB0">
                  <w:rPr>
                    <w:noProof/>
                    <w:webHidden/>
                  </w:rPr>
                  <w:fldChar w:fldCharType="begin"/>
                </w:r>
                <w:r w:rsidR="00142CB0">
                  <w:rPr>
                    <w:noProof/>
                    <w:webHidden/>
                  </w:rPr>
                  <w:instrText xml:space="preserve"> PAGEREF _Toc511944432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3" w:history="1">
                <w:r w:rsidR="00142CB0" w:rsidRPr="00A30CC9">
                  <w:rPr>
                    <w:rStyle w:val="af2"/>
                    <w:noProof/>
                  </w:rPr>
                  <w:t>Теоретические ведомости</w:t>
                </w:r>
                <w:r w:rsidR="00142CB0">
                  <w:rPr>
                    <w:noProof/>
                    <w:webHidden/>
                  </w:rPr>
                  <w:tab/>
                </w:r>
                <w:r w:rsidR="00142CB0">
                  <w:rPr>
                    <w:noProof/>
                    <w:webHidden/>
                  </w:rPr>
                  <w:fldChar w:fldCharType="begin"/>
                </w:r>
                <w:r w:rsidR="00142CB0">
                  <w:rPr>
                    <w:noProof/>
                    <w:webHidden/>
                  </w:rPr>
                  <w:instrText xml:space="preserve"> PAGEREF _Toc511944433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4" w:history="1">
                <w:r w:rsidR="00142CB0" w:rsidRPr="00A30CC9">
                  <w:rPr>
                    <w:rStyle w:val="af2"/>
                    <w:noProof/>
                  </w:rPr>
                  <w:t>Задания</w:t>
                </w:r>
                <w:r w:rsidR="00142CB0">
                  <w:rPr>
                    <w:noProof/>
                    <w:webHidden/>
                  </w:rPr>
                  <w:tab/>
                </w:r>
                <w:r w:rsidR="00142CB0">
                  <w:rPr>
                    <w:noProof/>
                    <w:webHidden/>
                  </w:rPr>
                  <w:fldChar w:fldCharType="begin"/>
                </w:r>
                <w:r w:rsidR="00142CB0">
                  <w:rPr>
                    <w:noProof/>
                    <w:webHidden/>
                  </w:rPr>
                  <w:instrText xml:space="preserve"> PAGEREF _Toc511944434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5" w:history="1">
                <w:r w:rsidR="00142CB0" w:rsidRPr="00A30CC9">
                  <w:rPr>
                    <w:rStyle w:val="af2"/>
                    <w:noProof/>
                  </w:rPr>
                  <w:t>Ход работы</w:t>
                </w:r>
                <w:r w:rsidR="00142CB0">
                  <w:rPr>
                    <w:noProof/>
                    <w:webHidden/>
                  </w:rPr>
                  <w:tab/>
                </w:r>
                <w:r w:rsidR="00142CB0">
                  <w:rPr>
                    <w:noProof/>
                    <w:webHidden/>
                  </w:rPr>
                  <w:fldChar w:fldCharType="begin"/>
                </w:r>
                <w:r w:rsidR="00142CB0">
                  <w:rPr>
                    <w:noProof/>
                    <w:webHidden/>
                  </w:rPr>
                  <w:instrText xml:space="preserve"> PAGEREF _Toc511944435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25"/>
                <w:tabs>
                  <w:tab w:val="right" w:leader="dot" w:pos="9345"/>
                </w:tabs>
                <w:rPr>
                  <w:rFonts w:asciiTheme="minorHAnsi" w:eastAsiaTheme="minorEastAsia" w:hAnsiTheme="minorHAnsi"/>
                  <w:noProof/>
                  <w:color w:val="auto"/>
                  <w:sz w:val="22"/>
                  <w:lang w:val="ru-RU" w:eastAsia="ru-RU"/>
                </w:rPr>
              </w:pPr>
              <w:hyperlink w:anchor="_Toc511944436" w:history="1">
                <w:r w:rsidR="00142CB0" w:rsidRPr="00A30CC9">
                  <w:rPr>
                    <w:rStyle w:val="af2"/>
                    <w:noProof/>
                  </w:rPr>
                  <w:t>Вопросы для самоконтроля</w:t>
                </w:r>
                <w:r w:rsidR="00142CB0">
                  <w:rPr>
                    <w:noProof/>
                    <w:webHidden/>
                  </w:rPr>
                  <w:tab/>
                </w:r>
                <w:r w:rsidR="00142CB0">
                  <w:rPr>
                    <w:noProof/>
                    <w:webHidden/>
                  </w:rPr>
                  <w:fldChar w:fldCharType="begin"/>
                </w:r>
                <w:r w:rsidR="00142CB0">
                  <w:rPr>
                    <w:noProof/>
                    <w:webHidden/>
                  </w:rPr>
                  <w:instrText xml:space="preserve"> PAGEREF _Toc511944436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37" w:history="1">
                <w:r w:rsidR="00142CB0" w:rsidRPr="00A30CC9">
                  <w:rPr>
                    <w:rStyle w:val="af2"/>
                    <w:noProof/>
                    <w:lang w:val="ru-RU"/>
                  </w:rPr>
                  <w:t>Додаток А</w:t>
                </w:r>
                <w:r w:rsidR="00142CB0">
                  <w:rPr>
                    <w:noProof/>
                    <w:webHidden/>
                  </w:rPr>
                  <w:tab/>
                </w:r>
                <w:r w:rsidR="00142CB0">
                  <w:rPr>
                    <w:noProof/>
                    <w:webHidden/>
                  </w:rPr>
                  <w:fldChar w:fldCharType="begin"/>
                </w:r>
                <w:r w:rsidR="00142CB0">
                  <w:rPr>
                    <w:noProof/>
                    <w:webHidden/>
                  </w:rPr>
                  <w:instrText xml:space="preserve"> PAGEREF _Toc511944437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142CB0" w:rsidRDefault="00AA0712">
              <w:pPr>
                <w:pStyle w:val="11"/>
                <w:rPr>
                  <w:rFonts w:asciiTheme="minorHAnsi" w:eastAsiaTheme="minorEastAsia" w:hAnsiTheme="minorHAnsi"/>
                  <w:b w:val="0"/>
                  <w:noProof/>
                  <w:color w:val="auto"/>
                  <w:sz w:val="22"/>
                  <w:lang w:val="ru-RU" w:eastAsia="ru-RU"/>
                </w:rPr>
              </w:pPr>
              <w:hyperlink w:anchor="_Toc511944438" w:history="1">
                <w:r w:rsidR="00142CB0" w:rsidRPr="00A30CC9">
                  <w:rPr>
                    <w:rStyle w:val="af2"/>
                    <w:noProof/>
                    <w:lang w:val="ru-RU"/>
                  </w:rPr>
                  <w:t>Додаток Б</w:t>
                </w:r>
                <w:r w:rsidR="00142CB0">
                  <w:rPr>
                    <w:noProof/>
                    <w:webHidden/>
                  </w:rPr>
                  <w:tab/>
                </w:r>
                <w:r w:rsidR="00142CB0">
                  <w:rPr>
                    <w:noProof/>
                    <w:webHidden/>
                  </w:rPr>
                  <w:fldChar w:fldCharType="begin"/>
                </w:r>
                <w:r w:rsidR="00142CB0">
                  <w:rPr>
                    <w:noProof/>
                    <w:webHidden/>
                  </w:rPr>
                  <w:instrText xml:space="preserve"> PAGEREF _Toc511944438 \h </w:instrText>
                </w:r>
                <w:r w:rsidR="00142CB0">
                  <w:rPr>
                    <w:noProof/>
                    <w:webHidden/>
                  </w:rPr>
                </w:r>
                <w:r w:rsidR="00142CB0">
                  <w:rPr>
                    <w:noProof/>
                    <w:webHidden/>
                  </w:rPr>
                  <w:fldChar w:fldCharType="separate"/>
                </w:r>
                <w:r w:rsidR="003A2306">
                  <w:rPr>
                    <w:noProof/>
                    <w:webHidden/>
                  </w:rPr>
                  <w:t>2</w:t>
                </w:r>
                <w:r w:rsidR="00142CB0">
                  <w:rPr>
                    <w:noProof/>
                    <w:webHidden/>
                  </w:rPr>
                  <w:fldChar w:fldCharType="end"/>
                </w:r>
              </w:hyperlink>
            </w:p>
            <w:p w:rsidR="009F6B11" w:rsidRPr="00973042" w:rsidRDefault="009F6B11" w:rsidP="009F6B11">
              <w:pPr>
                <w:pStyle w:val="11"/>
                <w:rPr>
                  <w:lang w:val="ru-RU"/>
                </w:rPr>
              </w:pPr>
              <w:r w:rsidRPr="00973042">
                <w:rPr>
                  <w:lang w:val="ru-RU"/>
                </w:rPr>
                <w:fldChar w:fldCharType="end"/>
              </w:r>
            </w:p>
          </w:sdtContent>
        </w:sdt>
      </w:sdtContent>
    </w:sdt>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0" w:name="_Toc511944384"/>
      <w:r w:rsidRPr="00973042">
        <w:rPr>
          <w:lang w:val="ru-RU"/>
        </w:rPr>
        <w:t>Список сокращений и условных обозначений</w:t>
      </w:r>
      <w:bookmarkEnd w:id="0"/>
    </w:p>
    <w:p w:rsidR="009F6B11" w:rsidRPr="00973042" w:rsidRDefault="009F6B11" w:rsidP="009F6B11">
      <w:pPr>
        <w:pStyle w:val="a5"/>
      </w:pP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1" w:name="_Toc511944385"/>
      <w:r w:rsidRPr="00973042">
        <w:rPr>
          <w:lang w:val="ru-RU"/>
        </w:rPr>
        <w:t>Словарь терминов</w:t>
      </w:r>
      <w:bookmarkEnd w:id="1"/>
    </w:p>
    <w:p w:rsidR="009F6B11" w:rsidRPr="00973042" w:rsidRDefault="009F6B11" w:rsidP="009F6B11">
      <w:pPr>
        <w:pStyle w:val="a5"/>
      </w:pPr>
      <w:bookmarkStart w:id="2" w:name="bookmark2"/>
      <w:r w:rsidRPr="00973042">
        <w:rPr>
          <w:b/>
        </w:rPr>
        <w:t xml:space="preserve">Открытый (исходный) текст </w:t>
      </w:r>
      <w:r w:rsidRPr="00973042">
        <w:t>— данные (не обязательно текстовые), пере</w:t>
      </w:r>
      <w:r w:rsidRPr="00973042">
        <w:softHyphen/>
        <w:t>даваемые без использования криптографии.</w:t>
      </w:r>
      <w:bookmarkEnd w:id="2"/>
    </w:p>
    <w:p w:rsidR="009F6B11" w:rsidRPr="00973042" w:rsidRDefault="009F6B11" w:rsidP="009F6B11">
      <w:pPr>
        <w:pStyle w:val="a5"/>
      </w:pPr>
      <w:r w:rsidRPr="00973042">
        <w:rPr>
          <w:b/>
        </w:rPr>
        <w:t xml:space="preserve">Шифротекст, шифрованный (закрытый) текст </w:t>
      </w:r>
      <w:r w:rsidRPr="00973042">
        <w:t>— данные, полученные после применения криптосистемы.</w:t>
      </w:r>
    </w:p>
    <w:p w:rsidR="009F6B11" w:rsidRPr="00973042" w:rsidRDefault="009F6B11" w:rsidP="009F6B11">
      <w:pPr>
        <w:pStyle w:val="a5"/>
      </w:pPr>
      <w:r w:rsidRPr="00973042">
        <w:rPr>
          <w:b/>
        </w:rPr>
        <w:t xml:space="preserve">Шифр, криптосистема </w:t>
      </w:r>
      <w:r w:rsidRPr="00973042">
        <w:t>— совокупность заранее оговоренных способов преобразования исходного секретного сообщения с целью его защиты.</w:t>
      </w:r>
    </w:p>
    <w:p w:rsidR="009F6B11" w:rsidRPr="00973042" w:rsidRDefault="009F6B11" w:rsidP="009F6B11">
      <w:pPr>
        <w:pStyle w:val="a5"/>
      </w:pPr>
      <w:r w:rsidRPr="00973042">
        <w:rPr>
          <w:b/>
        </w:rPr>
        <w:t xml:space="preserve">Символ </w:t>
      </w:r>
      <w:r w:rsidRPr="00973042">
        <w:t xml:space="preserve">— это любой знак, в том числе буква, цифра или знак препинания. </w:t>
      </w:r>
      <w:r w:rsidRPr="00973042">
        <w:rPr>
          <w:b/>
        </w:rPr>
        <w:t xml:space="preserve">Алфавит </w:t>
      </w:r>
      <w:r w:rsidRPr="00973042">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973042">
        <w:rPr>
          <w:b/>
        </w:rPr>
        <w:t xml:space="preserve">Ключ </w:t>
      </w:r>
      <w:r w:rsidRPr="00973042">
        <w:t>— параметр шифра, определяющий выбор конкретного преобразования данного текста. В современных шифрах криптографическая стойкость шифра це</w:t>
      </w:r>
      <w:r w:rsidRPr="00973042">
        <w:softHyphen/>
        <w:t>ликом определяется секретностью ключа (принцип Керкгоффса).</w:t>
      </w:r>
    </w:p>
    <w:p w:rsidR="009F6B11" w:rsidRPr="00973042" w:rsidRDefault="009F6B11" w:rsidP="009F6B11">
      <w:pPr>
        <w:pStyle w:val="a5"/>
      </w:pPr>
      <w:r w:rsidRPr="00973042">
        <w:rPr>
          <w:b/>
        </w:rPr>
        <w:t xml:space="preserve">Шифрование </w:t>
      </w:r>
      <w:r w:rsidRPr="00973042">
        <w:t>— процесс нормального применения криптографического преобразования открытого текста на основе алгоритма и ключа, в результате ко</w:t>
      </w:r>
      <w:r w:rsidRPr="00973042">
        <w:softHyphen/>
        <w:t>торого возникает шифрованный текст.</w:t>
      </w:r>
    </w:p>
    <w:p w:rsidR="009F6B11" w:rsidRPr="00973042" w:rsidRDefault="009F6B11" w:rsidP="009F6B11">
      <w:pPr>
        <w:pStyle w:val="a5"/>
      </w:pPr>
      <w:r w:rsidRPr="00973042">
        <w:rPr>
          <w:b/>
        </w:rPr>
        <w:t xml:space="preserve">Расшифровывание </w:t>
      </w:r>
      <w:r w:rsidRPr="00973042">
        <w:t>— процесс нормального применения криптографиче</w:t>
      </w:r>
      <w:r w:rsidRPr="00973042">
        <w:softHyphen/>
        <w:t>ского преобразования шифрованного текста в открытый.</w:t>
      </w:r>
    </w:p>
    <w:p w:rsidR="009F6B11" w:rsidRPr="00973042" w:rsidRDefault="009F6B11" w:rsidP="009F6B11">
      <w:pPr>
        <w:pStyle w:val="a5"/>
      </w:pPr>
      <w:r w:rsidRPr="00973042">
        <w:rPr>
          <w:b/>
        </w:rPr>
        <w:t xml:space="preserve">Асимметричный шифр, двухключевой шифр, шифр с открытым ключом </w:t>
      </w:r>
      <w:r w:rsidRPr="00973042">
        <w:t>— шифр, в котором используются два ключа, шифрующий и расшифро</w:t>
      </w:r>
      <w:r w:rsidRPr="00973042">
        <w:softHyphen/>
        <w:t>вывающий. При этом, зная лишь ключ зашифровывания, нельзя расшифровать сообщение, и наоборот.</w:t>
      </w:r>
    </w:p>
    <w:p w:rsidR="009F6B11" w:rsidRPr="00973042" w:rsidRDefault="009F6B11" w:rsidP="009F6B11">
      <w:pPr>
        <w:pStyle w:val="a5"/>
      </w:pPr>
      <w:r w:rsidRPr="00973042">
        <w:rPr>
          <w:b/>
        </w:rPr>
        <w:t xml:space="preserve">Открытый ключ </w:t>
      </w:r>
      <w:r w:rsidRPr="00973042">
        <w:t>— тот из двух ключей асимметричной системы, который свободно распространяется. Шифрующий для секретной переписки и расшифро</w:t>
      </w:r>
      <w:r w:rsidRPr="00973042">
        <w:softHyphen/>
        <w:t>вывающий — для электронной подписи.</w:t>
      </w:r>
    </w:p>
    <w:p w:rsidR="009F6B11" w:rsidRPr="00973042" w:rsidRDefault="009F6B11" w:rsidP="009F6B11">
      <w:pPr>
        <w:pStyle w:val="a5"/>
      </w:pPr>
      <w:r w:rsidRPr="00973042">
        <w:rPr>
          <w:b/>
        </w:rPr>
        <w:t xml:space="preserve">Секретный ключ, закрытый ключ </w:t>
      </w:r>
      <w:r w:rsidRPr="00973042">
        <w:t>— тот из двух ключей асимметричной системы, который хранится в секрете. Криптоанализ — наука, изучающая мате</w:t>
      </w:r>
      <w:r w:rsidRPr="00973042">
        <w:softHyphen/>
        <w:t>матические методы нарушения конфиденциальности и целостности информации.</w:t>
      </w:r>
    </w:p>
    <w:p w:rsidR="009F6B11" w:rsidRPr="00973042" w:rsidRDefault="009F6B11" w:rsidP="009F6B11">
      <w:pPr>
        <w:pStyle w:val="a5"/>
      </w:pPr>
      <w:r w:rsidRPr="00973042">
        <w:rPr>
          <w:b/>
        </w:rPr>
        <w:t xml:space="preserve">Система шифрования (шифрсистема) </w:t>
      </w:r>
      <w:r w:rsidRPr="00973042">
        <w:t>— это любая система, которую мо</w:t>
      </w:r>
      <w:r w:rsidRPr="00973042">
        <w:softHyphen/>
        <w:t>жно использовать для обратимого изменения текста сообщения с целью сделать его непонятным для всех, кроме адресата.</w:t>
      </w:r>
    </w:p>
    <w:p w:rsidR="009F6B11" w:rsidRPr="00973042" w:rsidRDefault="009F6B11" w:rsidP="009F6B11">
      <w:pPr>
        <w:pStyle w:val="a5"/>
      </w:pPr>
      <w:r w:rsidRPr="00973042">
        <w:rPr>
          <w:b/>
        </w:rPr>
        <w:t xml:space="preserve">Криптостойкостью </w:t>
      </w:r>
      <w:r w:rsidRPr="00973042">
        <w:t>— это характеристика шифра, определяющая его стойкость к дешифрованию без знания ключа (т.е. способность противостоять криптоанализу).</w:t>
      </w:r>
    </w:p>
    <w:p w:rsidR="009F6B11" w:rsidRPr="00973042" w:rsidRDefault="009F6B11" w:rsidP="009F6B11">
      <w:pPr>
        <w:pStyle w:val="a5"/>
      </w:pPr>
      <w:r w:rsidRPr="00973042">
        <w:rPr>
          <w:b/>
        </w:rPr>
        <w:t xml:space="preserve">Криптоаналитик </w:t>
      </w:r>
      <w:r w:rsidRPr="00973042">
        <w:t>— учёный, создающий и применяющий методы крипто</w:t>
      </w:r>
      <w:r w:rsidRPr="00973042">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Pr="00973042" w:rsidRDefault="009F6B11" w:rsidP="009F6B11">
      <w:pPr>
        <w:pStyle w:val="a5"/>
      </w:pPr>
      <w:r w:rsidRPr="00973042">
        <w:rPr>
          <w:b/>
        </w:rPr>
        <w:t xml:space="preserve">Криптографическая атака </w:t>
      </w:r>
      <w:r w:rsidRPr="00973042">
        <w:t>— попытка криптоаналитика вызвать откло</w:t>
      </w:r>
      <w:r w:rsidRPr="00973042">
        <w:softHyphen/>
        <w:t>нения в атакуемой защищённой системе обмена информацией. Успешную криптографическую атаку называют взлом или вскрытие.</w:t>
      </w:r>
    </w:p>
    <w:p w:rsidR="009F6B11" w:rsidRPr="00973042" w:rsidRDefault="009F6B11" w:rsidP="009F6B11">
      <w:pPr>
        <w:pStyle w:val="a5"/>
      </w:pPr>
      <w:r w:rsidRPr="00973042">
        <w:rPr>
          <w:b/>
        </w:rPr>
        <w:t xml:space="preserve">Дешифрование (дешифровка) </w:t>
      </w:r>
      <w:r w:rsidRPr="00973042">
        <w:t>— процесс извлечения открытого текста без знания криптографического ключа на основе известного шифрованного. Тер</w:t>
      </w:r>
      <w:r w:rsidRPr="00973042">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973042" w:rsidRDefault="009F6B11" w:rsidP="009F6B11">
      <w:pPr>
        <w:pStyle w:val="a5"/>
      </w:pPr>
      <w:r w:rsidRPr="00973042">
        <w:rPr>
          <w:b/>
        </w:rPr>
        <w:t xml:space="preserve">Криптографическая стойкость </w:t>
      </w:r>
      <w:r w:rsidRPr="00973042">
        <w:t>— способность криптографического алго</w:t>
      </w:r>
      <w:r w:rsidRPr="00973042">
        <w:softHyphen/>
        <w:t>ритма противостоять криптоанализу.</w:t>
      </w:r>
    </w:p>
    <w:p w:rsidR="009F6B11" w:rsidRPr="00973042" w:rsidRDefault="009F6B11" w:rsidP="009F6B11">
      <w:pPr>
        <w:pStyle w:val="a5"/>
      </w:pPr>
      <w:r w:rsidRPr="00973042">
        <w:rPr>
          <w:b/>
        </w:rPr>
        <w:t xml:space="preserve">Имитозащита </w:t>
      </w:r>
      <w:r w:rsidRPr="00973042">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973042" w:rsidRDefault="009F6B11" w:rsidP="009F6B11">
      <w:pPr>
        <w:pStyle w:val="a5"/>
      </w:pPr>
      <w:r w:rsidRPr="00973042">
        <w:rPr>
          <w:b/>
        </w:rPr>
        <w:t xml:space="preserve">Имитовставка </w:t>
      </w:r>
      <w:r w:rsidRPr="00973042">
        <w:t>— блок информации, применяемый для имитозащиты, за</w:t>
      </w:r>
      <w:r w:rsidRPr="00973042">
        <w:softHyphen/>
        <w:t>висящий от ключа и данных.</w:t>
      </w:r>
    </w:p>
    <w:p w:rsidR="009F6B11" w:rsidRPr="00973042" w:rsidRDefault="009F6B11" w:rsidP="009F6B11">
      <w:pPr>
        <w:pStyle w:val="a5"/>
      </w:pPr>
      <w:r w:rsidRPr="00973042">
        <w:rPr>
          <w:b/>
        </w:rPr>
        <w:t xml:space="preserve">Электронная цифровая подпись(электронная подпись) </w:t>
      </w:r>
      <w:r w:rsidRPr="00973042">
        <w:t>— асимметри</w:t>
      </w:r>
      <w:r w:rsidRPr="00973042">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Pr="00973042" w:rsidRDefault="009F6B11" w:rsidP="009F6B11">
      <w:pPr>
        <w:pStyle w:val="a5"/>
      </w:pPr>
      <w:r w:rsidRPr="00973042">
        <w:rPr>
          <w:b/>
        </w:rPr>
        <w:t xml:space="preserve">Центр сертификации </w:t>
      </w:r>
      <w:r w:rsidRPr="00973042">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Pr="00973042" w:rsidRDefault="009F6B11" w:rsidP="009F6B11">
      <w:pPr>
        <w:pStyle w:val="a5"/>
      </w:pPr>
      <w:r w:rsidRPr="00973042">
        <w:rPr>
          <w:b/>
        </w:rPr>
        <w:t xml:space="preserve">Хеш-функция </w:t>
      </w:r>
      <w:r w:rsidRPr="00973042">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3" w:name="_Toc511944386"/>
      <w:bookmarkStart w:id="4" w:name="bookmark6"/>
      <w:bookmarkStart w:id="5" w:name="bookmark7"/>
      <w:r w:rsidRPr="00973042">
        <w:rPr>
          <w:lang w:val="ru-RU"/>
        </w:rPr>
        <w:t>Введение</w:t>
      </w:r>
      <w:bookmarkEnd w:id="3"/>
    </w:p>
    <w:p w:rsidR="009F6B11" w:rsidRPr="00973042" w:rsidRDefault="009F6B11" w:rsidP="009F6B11">
      <w:pPr>
        <w:pStyle w:val="a6"/>
      </w:pPr>
      <w:r w:rsidRPr="00973042">
        <w:t xml:space="preserve">Цель практических работ состоит в изучении основных концепций информационной </w:t>
      </w:r>
      <w:r w:rsidR="00732947" w:rsidRPr="00973042">
        <w:t>безопасности</w:t>
      </w:r>
      <w:r w:rsidRPr="00973042">
        <w:t xml:space="preserve">, понимание уровней </w:t>
      </w:r>
      <w:r w:rsidR="00732947" w:rsidRPr="00973042">
        <w:t xml:space="preserve">информационной безопасности </w:t>
      </w:r>
      <w:r w:rsidRPr="00973042">
        <w:t xml:space="preserve">и целей. Определение угроз на аппаратном и сетевом уровнях. </w:t>
      </w:r>
    </w:p>
    <w:p w:rsidR="009F6B11" w:rsidRPr="00973042" w:rsidRDefault="009F6B11" w:rsidP="009F6B11">
      <w:pPr>
        <w:pStyle w:val="a6"/>
      </w:pPr>
      <w:r w:rsidRPr="00973042">
        <w:rPr>
          <w:b/>
        </w:rPr>
        <w:t>Первая работа</w:t>
      </w:r>
      <w:r w:rsidRPr="00973042">
        <w:t xml:space="preserve"> изучить основные понятия и уровни </w:t>
      </w:r>
      <w:r w:rsidR="00732947" w:rsidRPr="00973042">
        <w:t>информационной безопасности</w:t>
      </w:r>
      <w:r w:rsidRPr="00973042">
        <w:t xml:space="preserve">, составляющие и виды информационных угроз. После чего подготовиться к тестированию по заданным аспектам. На занятии разобрать ситуацию по варианту или предложенную руководителем. </w:t>
      </w:r>
    </w:p>
    <w:p w:rsidR="009F6B11" w:rsidRPr="00973042" w:rsidRDefault="009F6B11" w:rsidP="009F6B11">
      <w:pPr>
        <w:pStyle w:val="a6"/>
      </w:pPr>
      <w:r w:rsidRPr="00973042">
        <w:rPr>
          <w:b/>
        </w:rPr>
        <w:t>Вторая работа</w:t>
      </w:r>
      <w:r w:rsidRPr="00973042">
        <w:t xml:space="preserve"> данная работа предполагает настройку устройства, предположительно компьютера. В практическом занятии студент должен провести настройку компьютера, целью является защита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Pr="00973042" w:rsidRDefault="009F6B11" w:rsidP="009F6B11">
      <w:pPr>
        <w:pStyle w:val="a6"/>
      </w:pPr>
      <w:r w:rsidRPr="00973042">
        <w:rPr>
          <w:b/>
        </w:rPr>
        <w:t>Третья работа</w:t>
      </w:r>
      <w:r w:rsidRPr="00973042">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 или предложенные студентами.</w:t>
      </w:r>
    </w:p>
    <w:p w:rsidR="009F6B11" w:rsidRPr="00973042" w:rsidRDefault="009F6B11" w:rsidP="009F6B11">
      <w:pPr>
        <w:pStyle w:val="a6"/>
      </w:pPr>
      <w:r w:rsidRPr="00973042">
        <w:rPr>
          <w:b/>
        </w:rPr>
        <w:t>Четвёртая работа</w:t>
      </w:r>
      <w:r w:rsidRPr="00973042">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732947" w:rsidRPr="00973042" w:rsidRDefault="009F6B11" w:rsidP="009F6B11">
      <w:pPr>
        <w:pStyle w:val="a6"/>
        <w:ind w:firstLine="708"/>
        <w:rPr>
          <w:b/>
        </w:rPr>
      </w:pPr>
      <w:r w:rsidRPr="00973042">
        <w:rPr>
          <w:b/>
        </w:rPr>
        <w:t>Пятая работа</w:t>
      </w:r>
      <w:r w:rsidRPr="00973042">
        <w:t xml:space="preserve"> 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w:t>
      </w:r>
    </w:p>
    <w:p w:rsidR="009F6B11" w:rsidRPr="00973042" w:rsidRDefault="009F6B11" w:rsidP="009F6B11">
      <w:pPr>
        <w:pStyle w:val="a6"/>
      </w:pPr>
      <w:r w:rsidRPr="00973042">
        <w:rPr>
          <w:b/>
        </w:rPr>
        <w:t>Шестая работа</w:t>
      </w:r>
      <w:r w:rsidRPr="00973042">
        <w:t xml:space="preserve"> 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Cisco. Можно использовать другое ПО, если оно предоставляет требуемый функционал.</w:t>
      </w:r>
    </w:p>
    <w:p w:rsidR="009F6B11" w:rsidRPr="00973042" w:rsidRDefault="009F6B11" w:rsidP="009F6B11">
      <w:pPr>
        <w:pStyle w:val="a6"/>
      </w:pPr>
      <w:r w:rsidRPr="00973042">
        <w:rPr>
          <w:b/>
        </w:rPr>
        <w:t>Седьмая работа</w:t>
      </w:r>
      <w:r w:rsidRPr="00973042">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Pr="00973042" w:rsidRDefault="009F6B11" w:rsidP="009F6B11">
      <w:pPr>
        <w:pStyle w:val="a6"/>
        <w:rPr>
          <w:b/>
        </w:rPr>
      </w:pPr>
      <w:r w:rsidRPr="00973042">
        <w:rPr>
          <w:b/>
        </w:rPr>
        <w:t>Восьмая работа</w:t>
      </w:r>
      <w:r w:rsidRPr="00973042">
        <w:t xml:space="preserve"> настроена на исследование анализа больших потоков данных, прослушивание сети. </w:t>
      </w:r>
      <w:r w:rsidRPr="00973042">
        <w:rPr>
          <w:color w:val="FF0000"/>
        </w:rPr>
        <w:t>Тут нужно будет дописать</w:t>
      </w:r>
    </w:p>
    <w:p w:rsidR="009F6B11" w:rsidRPr="00973042" w:rsidRDefault="009F6B11" w:rsidP="009F6B11">
      <w:pPr>
        <w:pStyle w:val="a6"/>
        <w:rPr>
          <w:b/>
        </w:rPr>
      </w:pPr>
    </w:p>
    <w:p w:rsidR="009F6B11" w:rsidRPr="00973042" w:rsidRDefault="009F6B11" w:rsidP="009F6B11">
      <w:pPr>
        <w:pStyle w:val="a6"/>
      </w:pPr>
    </w:p>
    <w:p w:rsidR="009F6B11" w:rsidRPr="00973042" w:rsidRDefault="009F6B11" w:rsidP="009F6B11">
      <w:pPr>
        <w:pStyle w:val="a6"/>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6" w:name="_Toc511944387"/>
      <w:r w:rsidRPr="00973042">
        <w:rPr>
          <w:lang w:val="ru-RU"/>
        </w:rPr>
        <w:t xml:space="preserve">Основные понятия </w:t>
      </w:r>
      <w:bookmarkEnd w:id="4"/>
      <w:bookmarkEnd w:id="5"/>
      <w:r w:rsidRPr="00973042">
        <w:rPr>
          <w:lang w:val="ru-RU"/>
        </w:rPr>
        <w:t>безопасности</w:t>
      </w:r>
      <w:bookmarkEnd w:id="6"/>
    </w:p>
    <w:p w:rsidR="00732947" w:rsidRPr="00973042" w:rsidRDefault="00AA0712" w:rsidP="00732947">
      <w:pPr>
        <w:pStyle w:val="a5"/>
      </w:pPr>
      <w:sdt>
        <w:sdtPr>
          <w:tag w:val="TopicWork"/>
          <w:id w:val="-599337545"/>
          <w:placeholder>
            <w:docPart w:val="9B466EEE3EA145FAAFC569816D8911B5"/>
          </w:placeholder>
        </w:sdtPr>
        <w:sdtContent>
          <w:r w:rsidR="00732947" w:rsidRPr="00973042">
            <w:rPr>
              <w:b/>
            </w:rPr>
            <w:t>Тема: </w:t>
          </w:r>
        </w:sdtContent>
      </w:sdt>
      <w:sdt>
        <w:sdtPr>
          <w:alias w:val="Тема работы"/>
          <w:tag w:val="Тема работы"/>
          <w:id w:val="1206146813"/>
          <w:placeholder>
            <w:docPart w:val="54D4CD734D7149B0869F8439759AEB44"/>
          </w:placeholder>
          <w:text/>
        </w:sdtPr>
        <w:sdtContent>
          <w:r w:rsidR="00732947" w:rsidRPr="00973042">
            <w:t>История, основные понятия и уровни информационной безопасности</w:t>
          </w:r>
        </w:sdtContent>
      </w:sdt>
      <w:r w:rsidR="00732947" w:rsidRPr="00973042">
        <w:t>.</w:t>
      </w:r>
    </w:p>
    <w:p w:rsidR="00C4372F" w:rsidRPr="00973042" w:rsidRDefault="00AA0712"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Content>
          <w:r w:rsidR="00732947" w:rsidRPr="00973042">
            <w:t>Изучить основные понятия и уровни информационной безопасности, составляющие и виды информационных угроз</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1</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r 1 \h \* MERGEFORMAT </w:instrText>
      </w:r>
      <w:r w:rsidR="00C4372F" w:rsidRPr="00973042">
        <w:rPr>
          <w:rStyle w:val="aff4"/>
        </w:rPr>
        <w:fldChar w:fldCharType="end"/>
      </w:r>
      <w:r w:rsidR="00C4372F" w:rsidRPr="00973042">
        <w:rPr>
          <w:rStyle w:val="aff4"/>
        </w:rPr>
        <w:fldChar w:fldCharType="end"/>
      </w:r>
    </w:p>
    <w:p w:rsidR="00732947" w:rsidRPr="00973042" w:rsidRDefault="009F6B11" w:rsidP="00732947">
      <w:pPr>
        <w:pStyle w:val="21"/>
      </w:pPr>
      <w:bookmarkStart w:id="7" w:name="_Toc511944388"/>
      <w:r w:rsidRPr="00973042">
        <w:t>Теоретические ведомости</w:t>
      </w:r>
      <w:bookmarkEnd w:id="7"/>
    </w:p>
    <w:p w:rsidR="00C05D63" w:rsidRPr="00973042" w:rsidRDefault="00C05D63" w:rsidP="00C05D63">
      <w:pPr>
        <w:pStyle w:val="31"/>
      </w:pPr>
      <w:bookmarkStart w:id="8" w:name="_Toc511944389"/>
      <w:r w:rsidRPr="00973042">
        <w:t>Основные понятия информационной безопасности</w:t>
      </w:r>
      <w:bookmarkEnd w:id="8"/>
    </w:p>
    <w:p w:rsidR="007A20CA" w:rsidRPr="00973042" w:rsidRDefault="007A20CA" w:rsidP="007A20CA">
      <w:pPr>
        <w:pStyle w:val="a6"/>
      </w:pPr>
      <w:r w:rsidRPr="00973042">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Pr="00973042" w:rsidRDefault="007A20CA" w:rsidP="007A20CA">
      <w:pPr>
        <w:pStyle w:val="a6"/>
        <w:ind w:firstLine="708"/>
      </w:pPr>
      <w:r w:rsidRPr="00973042">
        <w:t>Процесс развития средств и методов защиты информации можно разделить на три относительно самостоятельных периода:</w:t>
      </w:r>
    </w:p>
    <w:p w:rsidR="0015378A" w:rsidRPr="00973042" w:rsidRDefault="0015378A" w:rsidP="0015378A">
      <w:pPr>
        <w:pStyle w:val="af3"/>
      </w:pPr>
      <w:r w:rsidRPr="00973042">
        <w:rPr>
          <w:noProof/>
          <w:lang w:eastAsia="ru-RU"/>
        </w:rPr>
        <w:drawing>
          <wp:inline distT="0" distB="0" distL="0" distR="0" wp14:anchorId="4B9A60FE" wp14:editId="7C87C098">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Pr="00973042" w:rsidRDefault="00AA0712" w:rsidP="0015378A">
      <w:pPr>
        <w:pStyle w:val="af4"/>
      </w:pPr>
      <w:sdt>
        <w:sdtPr>
          <w:alias w:val="Идентификатор"/>
          <w:tag w:val="pic_toc"/>
          <w:id w:val="-289752312"/>
          <w:placeholder>
            <w:docPart w:val="A2BFBEC74FA84E8DA312E6790F0A5D60"/>
          </w:placeholder>
          <w15:color w:val="FF0000"/>
        </w:sdtPr>
        <w:sdtContent>
          <w:r w:rsidR="0015378A" w:rsidRPr="00973042">
            <w:t xml:space="preserve">Рисунок </w:t>
          </w:r>
          <w:r w:rsidR="00D961CE">
            <w:fldChar w:fldCharType="begin"/>
          </w:r>
          <w:r w:rsidR="00D961CE">
            <w:instrText xml:space="preserve"> STYLEREF 1 \s </w:instrText>
          </w:r>
          <w:r w:rsidR="00D961CE">
            <w:fldChar w:fldCharType="separate"/>
          </w:r>
          <w:r w:rsidR="003A2306">
            <w:rPr>
              <w:noProof/>
            </w:rPr>
            <w:t>1</w:t>
          </w:r>
          <w:r w:rsidR="00D961CE">
            <w:rPr>
              <w:noProof/>
            </w:rPr>
            <w:fldChar w:fldCharType="end"/>
          </w:r>
          <w:r w:rsidR="005C506F">
            <w:t>.</w:t>
          </w:r>
          <w:r w:rsidR="00D961CE">
            <w:fldChar w:fldCharType="begin"/>
          </w:r>
          <w:r w:rsidR="00D961CE">
            <w:instrText xml:space="preserve"> SEQ Рисунок \* ARABIC \s 1 </w:instrText>
          </w:r>
          <w:r w:rsidR="00D961CE">
            <w:fldChar w:fldCharType="separate"/>
          </w:r>
          <w:r w:rsidR="003A2306">
            <w:rPr>
              <w:noProof/>
            </w:rPr>
            <w:t>1</w:t>
          </w:r>
          <w:r w:rsidR="00D961CE">
            <w:rPr>
              <w:noProof/>
            </w:rPr>
            <w:fldChar w:fldCharType="end"/>
          </w:r>
          <w:bookmarkEnd w:id="9"/>
        </w:sdtContent>
      </w:sdt>
      <w:r w:rsidR="0015378A" w:rsidRPr="00973042">
        <w:t xml:space="preserve"> – </w:t>
      </w:r>
      <w:sdt>
        <w:sdtPr>
          <w:alias w:val="Название"/>
          <w:tag w:val="Pic_Name"/>
          <w:id w:val="2092270281"/>
          <w:placeholder>
            <w:docPart w:val="A2BFBEC74FA84E8DA312E6790F0A5D60"/>
          </w:placeholder>
          <w15:color w:val="FF9900"/>
        </w:sdtPr>
        <w:sdtContent>
          <w:r w:rsidR="0015378A" w:rsidRPr="00973042">
            <w:t>Периоды развития</w:t>
          </w:r>
        </w:sdtContent>
      </w:sdt>
      <w:bookmarkEnd w:id="10"/>
    </w:p>
    <w:p w:rsidR="007A20CA" w:rsidRPr="00973042" w:rsidRDefault="007A20CA" w:rsidP="007A20CA">
      <w:pPr>
        <w:pStyle w:val="a6"/>
        <w:ind w:firstLine="708"/>
      </w:pPr>
      <w:r w:rsidRPr="00973042">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почему полезно ознакомиться с основными принципами обеспечения ИБ в ведущих зарубежных странах. </w:t>
      </w:r>
    </w:p>
    <w:p w:rsidR="007A20CA" w:rsidRPr="00973042" w:rsidRDefault="007A20CA" w:rsidP="007A20CA">
      <w:pPr>
        <w:pStyle w:val="a6"/>
        <w:ind w:firstLine="708"/>
      </w:pPr>
      <w:r w:rsidRPr="00973042">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rsidRPr="00973042">
        <w:fldChar w:fldCharType="begin" w:fldLock="1"/>
      </w:r>
      <w:r w:rsidR="00B63209" w:rsidRPr="00973042">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3]", "plainTextFormattedCitation" : "[3]", "previouslyFormattedCitation" : "[3]" }, "properties" : {  }, "schema" : "https://github.com/citation-style-language/schema/raw/master/csl-citation.json" }</w:instrText>
      </w:r>
      <w:r w:rsidRPr="00973042">
        <w:fldChar w:fldCharType="separate"/>
      </w:r>
      <w:r w:rsidR="00B63209" w:rsidRPr="00973042">
        <w:rPr>
          <w:noProof/>
        </w:rPr>
        <w:t>[3]</w:t>
      </w:r>
      <w:r w:rsidRPr="00973042">
        <w:fldChar w:fldCharType="end"/>
      </w:r>
    </w:p>
    <w:p w:rsidR="007A20CA" w:rsidRPr="00973042" w:rsidRDefault="007A20CA" w:rsidP="007A20CA">
      <w:pPr>
        <w:pStyle w:val="a6"/>
        <w:ind w:firstLine="708"/>
      </w:pPr>
      <w:r w:rsidRPr="00973042">
        <w:rPr>
          <w:b/>
        </w:rPr>
        <w:t>Информационная безопасность</w:t>
      </w:r>
      <w:r w:rsidRPr="00973042">
        <w:t xml:space="preserve"> –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Pr="00973042" w:rsidRDefault="007A20CA" w:rsidP="007A20CA">
      <w:pPr>
        <w:pStyle w:val="a6"/>
        <w:ind w:firstLine="708"/>
      </w:pPr>
      <w:r w:rsidRPr="00973042">
        <w:t>В ряде случаев понятие "информационная безопасность" подменяется термином</w:t>
      </w:r>
      <w:r w:rsidR="00C05D63" w:rsidRPr="00973042">
        <w:t xml:space="preserve"> </w:t>
      </w:r>
      <w:r w:rsidRPr="00973042">
        <w:t>"компьютерная безопасность". В этом случае информационная безопасность</w:t>
      </w:r>
      <w:r w:rsidR="00C05D63" w:rsidRPr="00973042">
        <w:t xml:space="preserve"> </w:t>
      </w:r>
      <w:r w:rsidRPr="00973042">
        <w:t>рассматривается очень узко, поскольку компьютеры только одна из составляющих</w:t>
      </w:r>
      <w:r w:rsidR="00C05D63" w:rsidRPr="00973042">
        <w:t xml:space="preserve"> </w:t>
      </w:r>
      <w:r w:rsidRPr="00973042">
        <w:t>информационных систем. Несмотря на это, в рамках изучаемого курса основное</w:t>
      </w:r>
      <w:r w:rsidR="00C05D63" w:rsidRPr="00973042">
        <w:t xml:space="preserve"> </w:t>
      </w:r>
      <w:r w:rsidRPr="00973042">
        <w:t>внимание будет уделяться изучению вопросов, связанных с обеспечением режима</w:t>
      </w:r>
      <w:r w:rsidR="00C05D63" w:rsidRPr="00973042">
        <w:t xml:space="preserve"> </w:t>
      </w:r>
      <w:r w:rsidRPr="00973042">
        <w:t>информационной безопасности применительно к вычислительным системам, в</w:t>
      </w:r>
      <w:r w:rsidR="00C05D63" w:rsidRPr="00973042">
        <w:t xml:space="preserve"> </w:t>
      </w:r>
      <w:r w:rsidRPr="00973042">
        <w:t>которых информация хранится, обрабатывается и передаётся с помощью</w:t>
      </w:r>
      <w:r w:rsidR="00C05D63" w:rsidRPr="00973042">
        <w:t xml:space="preserve"> </w:t>
      </w:r>
      <w:r w:rsidRPr="00973042">
        <w:t>компьютеров. Согласно определению, компьютерная безопасность зависит не</w:t>
      </w:r>
      <w:r w:rsidR="00C05D63" w:rsidRPr="00973042">
        <w:t xml:space="preserve"> </w:t>
      </w:r>
      <w:r w:rsidRPr="00973042">
        <w:t>только от компьютеров, но и от поддерживающей инфраструктуры, к которой можно</w:t>
      </w:r>
      <w:r w:rsidR="00C05D63" w:rsidRPr="00973042">
        <w:t xml:space="preserve"> </w:t>
      </w:r>
      <w:r w:rsidRPr="00973042">
        <w:t>отнести системы электроснабжения, жизнеобеспечения, вентиляции, средства</w:t>
      </w:r>
      <w:r w:rsidR="00C05D63" w:rsidRPr="00973042">
        <w:t xml:space="preserve"> </w:t>
      </w:r>
      <w:r w:rsidRPr="00973042">
        <w:t>коммуникаций, а также обслуживающий персонал.</w:t>
      </w:r>
    </w:p>
    <w:p w:rsidR="007A20CA" w:rsidRPr="00973042" w:rsidRDefault="00C05D63" w:rsidP="00C05D63">
      <w:pPr>
        <w:pStyle w:val="31"/>
      </w:pPr>
      <w:bookmarkStart w:id="11" w:name="_Toc511944390"/>
      <w:r w:rsidRPr="00973042">
        <w:t>Составляющие информационной безопасности</w:t>
      </w:r>
      <w:bookmarkEnd w:id="11"/>
    </w:p>
    <w:p w:rsidR="007A20CA" w:rsidRPr="00973042" w:rsidRDefault="00C05D63" w:rsidP="007A20CA">
      <w:pPr>
        <w:pStyle w:val="a6"/>
        <w:ind w:firstLine="708"/>
      </w:pPr>
      <w:r w:rsidRPr="00973042">
        <w:t>Обеспечение информационной безопасности в большинстве случаев связано с комплексным решением трёх задач:</w:t>
      </w:r>
    </w:p>
    <w:p w:rsidR="00C05D63" w:rsidRPr="00973042" w:rsidRDefault="00C05D63" w:rsidP="00C05D63">
      <w:pPr>
        <w:pStyle w:val="a6"/>
        <w:ind w:firstLine="708"/>
      </w:pPr>
      <w:r w:rsidRPr="00973042">
        <w:rPr>
          <w:b/>
        </w:rPr>
        <w:t>Конфиденциальность</w:t>
      </w:r>
      <w:r w:rsidRPr="00973042">
        <w:t xml:space="preserve"> – состояние информации, при котором доступ к ней осуществляют только субъекты, имеющие на него право.</w:t>
      </w:r>
    </w:p>
    <w:p w:rsidR="00C05D63" w:rsidRPr="00973042" w:rsidRDefault="00C05D63" w:rsidP="00C05D63">
      <w:pPr>
        <w:pStyle w:val="a6"/>
        <w:ind w:firstLine="708"/>
      </w:pPr>
      <w:r w:rsidRPr="00973042">
        <w:rPr>
          <w:b/>
        </w:rPr>
        <w:t>Целостность</w:t>
      </w:r>
      <w:r w:rsidRPr="00973042">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Pr="00973042" w:rsidRDefault="00C05D63" w:rsidP="00C05D63">
      <w:pPr>
        <w:pStyle w:val="a6"/>
        <w:ind w:firstLine="708"/>
      </w:pPr>
      <w:r w:rsidRPr="00973042">
        <w:rPr>
          <w:b/>
        </w:rPr>
        <w:t>Доступность</w:t>
      </w:r>
      <w:r w:rsidRPr="00973042">
        <w:t xml:space="preserve"> – состояние информации, при котором субъекты, имеющие право доступа, могут реализовывать его беспрепятственно.</w:t>
      </w:r>
    </w:p>
    <w:p w:rsidR="00C05D63" w:rsidRPr="00973042" w:rsidRDefault="00C05D63" w:rsidP="00C05D63">
      <w:pPr>
        <w:pStyle w:val="a6"/>
        <w:ind w:firstLine="708"/>
      </w:pPr>
      <w:r w:rsidRPr="00973042">
        <w:rPr>
          <w:b/>
        </w:rPr>
        <w:t>Угрозы информационной безопасности</w:t>
      </w:r>
      <w:r w:rsidRPr="00973042">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rsidRPr="00973042">
        <w:fldChar w:fldCharType="begin" w:fldLock="1"/>
      </w:r>
      <w:r w:rsidR="00B63209" w:rsidRPr="00973042">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5]", "plainTextFormattedCitation" : "[1, 5]", "previouslyFormattedCitation" : "[1, 5]" }, "properties" : {  }, "schema" : "https://github.com/citation-style-language/schema/raw/master/csl-citation.json" }</w:instrText>
      </w:r>
      <w:r w:rsidR="00F12CF7" w:rsidRPr="00973042">
        <w:fldChar w:fldCharType="separate"/>
      </w:r>
      <w:r w:rsidR="00B63209" w:rsidRPr="00973042">
        <w:rPr>
          <w:noProof/>
        </w:rPr>
        <w:t>[1, 5]</w:t>
      </w:r>
      <w:r w:rsidR="00F12CF7" w:rsidRPr="00973042">
        <w:fldChar w:fldCharType="end"/>
      </w:r>
    </w:p>
    <w:p w:rsidR="00C05D63" w:rsidRPr="00973042" w:rsidRDefault="00C05D63" w:rsidP="00C05D63">
      <w:pPr>
        <w:pStyle w:val="a6"/>
        <w:ind w:firstLine="708"/>
      </w:pPr>
      <w:r w:rsidRPr="00973042">
        <w:rPr>
          <w:b/>
        </w:rPr>
        <w:t xml:space="preserve">Атака </w:t>
      </w:r>
      <w:r w:rsidRPr="00973042">
        <w:t xml:space="preserve">– это попытка реализации угрозы. Кто предпринимает такую попытку, называется </w:t>
      </w:r>
      <w:r w:rsidRPr="00973042">
        <w:rPr>
          <w:i/>
        </w:rPr>
        <w:t>злоумышленником</w:t>
      </w:r>
      <w:r w:rsidRPr="00973042">
        <w:t xml:space="preserve">. Потенциальные злоумышленники называются </w:t>
      </w:r>
      <w:r w:rsidRPr="00973042">
        <w:rPr>
          <w:i/>
        </w:rPr>
        <w:t>источниками угрозы</w:t>
      </w:r>
      <w:r w:rsidRPr="00973042">
        <w:t>.</w:t>
      </w:r>
    </w:p>
    <w:p w:rsidR="00C05D63" w:rsidRPr="00973042" w:rsidRDefault="00C05D63" w:rsidP="00C05D63">
      <w:pPr>
        <w:pStyle w:val="a6"/>
        <w:ind w:firstLine="708"/>
      </w:pPr>
      <w:r w:rsidRPr="00973042">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973042" w:rsidRDefault="00C05D63" w:rsidP="00C05D63">
      <w:pPr>
        <w:pStyle w:val="a6"/>
        <w:ind w:firstLine="708"/>
      </w:pPr>
      <w:r w:rsidRPr="00973042">
        <w:t>Угрозы можно классифицировать по нескольким критериям:</w:t>
      </w:r>
    </w:p>
    <w:p w:rsidR="00C05D63" w:rsidRPr="00973042" w:rsidRDefault="00C05D63" w:rsidP="009602A6">
      <w:pPr>
        <w:pStyle w:val="a6"/>
        <w:numPr>
          <w:ilvl w:val="0"/>
          <w:numId w:val="6"/>
        </w:numPr>
      </w:pPr>
      <w:r w:rsidRPr="00973042">
        <w:t xml:space="preserve">по свойствам информации (доступность, целостность, конфиденциальность), против которых угрозы направлены в первую очередь; </w:t>
      </w:r>
    </w:p>
    <w:p w:rsidR="00C05D63" w:rsidRPr="00973042" w:rsidRDefault="00C05D63" w:rsidP="009602A6">
      <w:pPr>
        <w:pStyle w:val="a6"/>
        <w:numPr>
          <w:ilvl w:val="0"/>
          <w:numId w:val="6"/>
        </w:numPr>
      </w:pPr>
      <w:r w:rsidRPr="00973042">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973042" w:rsidRDefault="00C05D63" w:rsidP="009602A6">
      <w:pPr>
        <w:pStyle w:val="a6"/>
        <w:numPr>
          <w:ilvl w:val="0"/>
          <w:numId w:val="6"/>
        </w:numPr>
      </w:pPr>
      <w:r w:rsidRPr="00973042">
        <w:t xml:space="preserve">по способу осуществления (случайные/преднамеренные, действия природного/техногенного характера); </w:t>
      </w:r>
    </w:p>
    <w:p w:rsidR="00C05D63" w:rsidRPr="00973042" w:rsidRDefault="00C05D63" w:rsidP="009602A6">
      <w:pPr>
        <w:pStyle w:val="a6"/>
        <w:numPr>
          <w:ilvl w:val="0"/>
          <w:numId w:val="6"/>
        </w:numPr>
      </w:pPr>
      <w:r w:rsidRPr="00973042">
        <w:t>по расположению источника угроз (внутри/вне рассматриваемой ИС).</w:t>
      </w:r>
    </w:p>
    <w:p w:rsidR="00C05D63" w:rsidRPr="00973042" w:rsidRDefault="00C05D63" w:rsidP="00C05D63">
      <w:pPr>
        <w:pStyle w:val="a6"/>
      </w:pPr>
      <w:r w:rsidRPr="00973042">
        <w:t>Обеспечение информационной безопасности является сложной задачей, для решения которой требуется комплексный подход.</w:t>
      </w:r>
    </w:p>
    <w:p w:rsidR="00C05D63" w:rsidRPr="00973042" w:rsidRDefault="00C05D63" w:rsidP="00C05D63">
      <w:pPr>
        <w:pStyle w:val="31"/>
      </w:pPr>
      <w:bookmarkStart w:id="12" w:name="_Toc511944391"/>
      <w:r w:rsidRPr="00973042">
        <w:t>Уровни защиты информации</w:t>
      </w:r>
      <w:bookmarkEnd w:id="12"/>
    </w:p>
    <w:p w:rsidR="00C05D63" w:rsidRPr="00973042" w:rsidRDefault="00C05D63" w:rsidP="00C05D63">
      <w:pPr>
        <w:pStyle w:val="40"/>
        <w:rPr>
          <w:lang w:val="ru-RU"/>
        </w:rPr>
      </w:pPr>
      <w:r w:rsidRPr="00973042">
        <w:rPr>
          <w:lang w:val="ru-RU"/>
        </w:rPr>
        <w:t>Законодательный уровень</w:t>
      </w:r>
    </w:p>
    <w:p w:rsidR="00C05D63" w:rsidRPr="00973042" w:rsidRDefault="00C05D63" w:rsidP="00C05D63">
      <w:pPr>
        <w:pStyle w:val="a6"/>
      </w:pPr>
      <w:r w:rsidRPr="00973042">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973042" w:rsidRDefault="00C05D63" w:rsidP="00C05D63">
      <w:pPr>
        <w:pStyle w:val="a6"/>
      </w:pPr>
      <w:r w:rsidRPr="00973042">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Pr="00973042" w:rsidRDefault="00C05D63" w:rsidP="00C05D63">
      <w:pPr>
        <w:pStyle w:val="40"/>
        <w:rPr>
          <w:lang w:val="ru-RU"/>
        </w:rPr>
      </w:pPr>
      <w:r w:rsidRPr="00973042">
        <w:rPr>
          <w:lang w:val="ru-RU"/>
        </w:rPr>
        <w:t>Административный уровень</w:t>
      </w:r>
    </w:p>
    <w:p w:rsidR="00C05D63" w:rsidRPr="00973042" w:rsidRDefault="00C05D63" w:rsidP="00C05D63">
      <w:pPr>
        <w:pStyle w:val="a6"/>
      </w:pPr>
      <w:r w:rsidRPr="00973042">
        <w:t>Это комплекс мер, предпринимаемых локально руководством организации. Включает комплекс взаимокоординируемых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973042" w:rsidRDefault="00C05D63" w:rsidP="00C05D63">
      <w:pPr>
        <w:pStyle w:val="a6"/>
      </w:pPr>
      <w:r w:rsidRPr="00973042">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Pr="00973042" w:rsidRDefault="00C05D63" w:rsidP="00C05D63">
      <w:pPr>
        <w:pStyle w:val="40"/>
        <w:rPr>
          <w:lang w:val="ru-RU"/>
        </w:rPr>
      </w:pPr>
      <w:r w:rsidRPr="00973042">
        <w:rPr>
          <w:lang w:val="ru-RU"/>
        </w:rPr>
        <w:t>Процедурный уровень</w:t>
      </w:r>
    </w:p>
    <w:p w:rsidR="00C05D63" w:rsidRPr="00973042" w:rsidRDefault="00C05D63" w:rsidP="00C05D63">
      <w:pPr>
        <w:pStyle w:val="a6"/>
      </w:pPr>
      <w:r w:rsidRPr="00973042">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Pr="00973042" w:rsidRDefault="00C05D63" w:rsidP="00C05D63">
      <w:pPr>
        <w:pStyle w:val="a6"/>
        <w:ind w:firstLine="0"/>
      </w:pPr>
      <w:r w:rsidRPr="00973042">
        <w:t>Можно выделить следующие группы процедурных мер:</w:t>
      </w:r>
    </w:p>
    <w:p w:rsidR="00C05D63" w:rsidRPr="00973042" w:rsidRDefault="00C05D63" w:rsidP="009602A6">
      <w:pPr>
        <w:pStyle w:val="a6"/>
        <w:numPr>
          <w:ilvl w:val="0"/>
          <w:numId w:val="7"/>
        </w:numPr>
      </w:pPr>
      <w:r w:rsidRPr="00973042">
        <w:t>управление персоналом;</w:t>
      </w:r>
    </w:p>
    <w:p w:rsidR="00C05D63" w:rsidRPr="00973042" w:rsidRDefault="00C05D63" w:rsidP="009602A6">
      <w:pPr>
        <w:pStyle w:val="a6"/>
        <w:numPr>
          <w:ilvl w:val="0"/>
          <w:numId w:val="7"/>
        </w:numPr>
      </w:pPr>
      <w:r w:rsidRPr="00973042">
        <w:t>физическая защита;</w:t>
      </w:r>
    </w:p>
    <w:p w:rsidR="00C05D63" w:rsidRPr="00973042" w:rsidRDefault="00C05D63" w:rsidP="009602A6">
      <w:pPr>
        <w:pStyle w:val="a6"/>
        <w:numPr>
          <w:ilvl w:val="0"/>
          <w:numId w:val="7"/>
        </w:numPr>
      </w:pPr>
      <w:r w:rsidRPr="00973042">
        <w:t>поддержание работоспособности;</w:t>
      </w:r>
    </w:p>
    <w:p w:rsidR="00C05D63" w:rsidRPr="00973042" w:rsidRDefault="00C05D63" w:rsidP="009602A6">
      <w:pPr>
        <w:pStyle w:val="a6"/>
        <w:numPr>
          <w:ilvl w:val="0"/>
          <w:numId w:val="7"/>
        </w:numPr>
      </w:pPr>
      <w:r w:rsidRPr="00973042">
        <w:t>реагирование на нарушения режима безопасности;</w:t>
      </w:r>
    </w:p>
    <w:p w:rsidR="00C05D63" w:rsidRPr="00973042" w:rsidRDefault="00C05D63" w:rsidP="009602A6">
      <w:pPr>
        <w:pStyle w:val="a6"/>
        <w:numPr>
          <w:ilvl w:val="0"/>
          <w:numId w:val="7"/>
        </w:numPr>
      </w:pPr>
      <w:r w:rsidRPr="00973042">
        <w:t>планирование восстановительных работ.</w:t>
      </w:r>
    </w:p>
    <w:p w:rsidR="00C05D63" w:rsidRPr="00973042" w:rsidRDefault="00C05D63" w:rsidP="00C05D63">
      <w:pPr>
        <w:pStyle w:val="a6"/>
      </w:pPr>
      <w:r w:rsidRPr="00973042">
        <w:t>Для каждой группы в каждой организации должен существовать набор регламентов, определяющих действия персонала. В свою очередь, исполнение этих регламентов следует отработать на практике.</w:t>
      </w:r>
    </w:p>
    <w:p w:rsidR="00C05D63" w:rsidRPr="00973042" w:rsidRDefault="00C05D63" w:rsidP="00C05D63">
      <w:pPr>
        <w:pStyle w:val="40"/>
        <w:rPr>
          <w:lang w:val="ru-RU"/>
        </w:rPr>
      </w:pPr>
      <w:r w:rsidRPr="00973042">
        <w:rPr>
          <w:lang w:val="ru-RU"/>
        </w:rPr>
        <w:t>Программно-технический уровень</w:t>
      </w:r>
    </w:p>
    <w:p w:rsidR="00C05D63" w:rsidRPr="00973042" w:rsidRDefault="00C05D63" w:rsidP="00C05D63">
      <w:pPr>
        <w:pStyle w:val="a6"/>
      </w:pPr>
      <w:r w:rsidRPr="00973042">
        <w:t>Согласно современным воззрениям, включает три подуровня: физический, технический (аппаратный) и программный.</w:t>
      </w:r>
    </w:p>
    <w:p w:rsidR="00C05D63" w:rsidRPr="00973042" w:rsidRDefault="00C05D63" w:rsidP="00C05D63">
      <w:pPr>
        <w:pStyle w:val="a6"/>
      </w:pPr>
      <w:r w:rsidRPr="00973042">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Pr="00973042" w:rsidRDefault="00C05D63" w:rsidP="00C05D63">
      <w:pPr>
        <w:pStyle w:val="a6"/>
      </w:pPr>
      <w:r w:rsidRPr="00973042">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Pr="00973042" w:rsidRDefault="00C05D63" w:rsidP="00C05D63">
      <w:pPr>
        <w:pStyle w:val="a6"/>
      </w:pPr>
      <w:r w:rsidRPr="00973042">
        <w:t>К аппаратным средствам относятся схемы контроля информации по четности, схемы доступа по ключу и т. д.</w:t>
      </w:r>
    </w:p>
    <w:p w:rsidR="00C05D63" w:rsidRPr="00973042" w:rsidRDefault="00C05D63" w:rsidP="00C05D63">
      <w:pPr>
        <w:pStyle w:val="a6"/>
      </w:pPr>
      <w:r w:rsidRPr="00973042">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Pr="00973042" w:rsidRDefault="00C05D63" w:rsidP="00C05D63">
      <w:pPr>
        <w:pStyle w:val="31"/>
      </w:pPr>
      <w:bookmarkStart w:id="13" w:name="_Toc511944392"/>
      <w:r w:rsidRPr="00973042">
        <w:t>Виды информационных угроз</w:t>
      </w:r>
      <w:bookmarkEnd w:id="13"/>
    </w:p>
    <w:p w:rsidR="00D72C4D" w:rsidRPr="00973042" w:rsidRDefault="00D72C4D" w:rsidP="00D72C4D">
      <w:pPr>
        <w:pStyle w:val="a6"/>
        <w:ind w:firstLine="0"/>
      </w:pPr>
      <w:r w:rsidRPr="00973042">
        <w:t>Информационные угрозы могут быть обусловлены:</w:t>
      </w:r>
    </w:p>
    <w:p w:rsidR="00D72C4D" w:rsidRPr="00973042" w:rsidRDefault="00D72C4D" w:rsidP="009602A6">
      <w:pPr>
        <w:pStyle w:val="a6"/>
        <w:numPr>
          <w:ilvl w:val="0"/>
          <w:numId w:val="8"/>
        </w:numPr>
      </w:pPr>
      <w:r w:rsidRPr="00973042">
        <w:t>естественными факторами (пожар, наводнение, и др.);</w:t>
      </w:r>
    </w:p>
    <w:p w:rsidR="00D72C4D" w:rsidRPr="00973042" w:rsidRDefault="00D72C4D" w:rsidP="009602A6">
      <w:pPr>
        <w:pStyle w:val="a6"/>
        <w:numPr>
          <w:ilvl w:val="0"/>
          <w:numId w:val="8"/>
        </w:numPr>
      </w:pPr>
      <w:r w:rsidRPr="00973042">
        <w:t>человеческими факторами.</w:t>
      </w:r>
    </w:p>
    <w:p w:rsidR="00D72C4D" w:rsidRPr="00973042" w:rsidRDefault="00D72C4D" w:rsidP="00D72C4D">
      <w:pPr>
        <w:pStyle w:val="a6"/>
        <w:ind w:firstLine="0"/>
      </w:pPr>
      <w:r w:rsidRPr="00973042">
        <w:t>Последние, в свою очередь, подразделяются на:</w:t>
      </w:r>
    </w:p>
    <w:p w:rsidR="00D72C4D" w:rsidRPr="00973042" w:rsidRDefault="00D72C4D" w:rsidP="009602A6">
      <w:pPr>
        <w:pStyle w:val="a6"/>
        <w:numPr>
          <w:ilvl w:val="0"/>
          <w:numId w:val="9"/>
        </w:numPr>
      </w:pPr>
      <w:r w:rsidRPr="00973042">
        <w:t>Угрозы, носящие случайный, неумышленный характер. Это угрозы, связанные с ошибками процесса подготовки, обработки и передачи информации;</w:t>
      </w:r>
    </w:p>
    <w:p w:rsidR="00D72C4D" w:rsidRPr="00973042" w:rsidRDefault="00D72C4D" w:rsidP="009602A6">
      <w:pPr>
        <w:pStyle w:val="a6"/>
        <w:numPr>
          <w:ilvl w:val="0"/>
          <w:numId w:val="9"/>
        </w:numPr>
      </w:pPr>
      <w:r w:rsidRPr="00973042">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Pr="00973042" w:rsidRDefault="00D72C4D" w:rsidP="00D72C4D">
      <w:pPr>
        <w:pStyle w:val="a6"/>
      </w:pPr>
      <w:r w:rsidRPr="00973042">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Pr="00973042" w:rsidRDefault="00D72C4D" w:rsidP="00D72C4D">
      <w:pPr>
        <w:pStyle w:val="a6"/>
      </w:pPr>
      <w:r w:rsidRPr="00973042">
        <w:rPr>
          <w:b/>
        </w:rPr>
        <w:t xml:space="preserve">Под внутренними угрозами </w:t>
      </w:r>
      <w:r w:rsidRPr="00973042">
        <w:t>–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5E4C04" w:rsidRDefault="00D72C4D" w:rsidP="00D72C4D">
      <w:pPr>
        <w:pStyle w:val="a6"/>
      </w:pPr>
      <w:r w:rsidRPr="00973042">
        <w:rPr>
          <w:b/>
        </w:rPr>
        <w:t>Под внешними угрозами</w:t>
      </w:r>
      <w:r w:rsidRPr="00973042">
        <w:t xml:space="preserve"> –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5E4C04" w:rsidRDefault="005E4C04">
      <w:pPr>
        <w:spacing w:line="259" w:lineRule="auto"/>
      </w:pPr>
      <w:r>
        <w:br w:type="page"/>
      </w:r>
    </w:p>
    <w:p w:rsidR="009F6B11" w:rsidRPr="00973042" w:rsidRDefault="009F6B11" w:rsidP="009F6B11">
      <w:pPr>
        <w:pStyle w:val="21"/>
      </w:pPr>
      <w:bookmarkStart w:id="14" w:name="_Toc511944393"/>
      <w:r w:rsidRPr="00973042">
        <w:t>Задания</w:t>
      </w:r>
      <w:bookmarkEnd w:id="14"/>
    </w:p>
    <w:p w:rsidR="009F6B11" w:rsidRPr="00973042" w:rsidRDefault="009F6B11" w:rsidP="009602A6">
      <w:pPr>
        <w:pStyle w:val="31"/>
        <w:numPr>
          <w:ilvl w:val="2"/>
          <w:numId w:val="24"/>
        </w:numPr>
      </w:pPr>
      <w:bookmarkStart w:id="15" w:name="_Toc511944394"/>
      <w:r w:rsidRPr="00973042">
        <w:t>Тестирование</w:t>
      </w:r>
      <w:bookmarkEnd w:id="15"/>
    </w:p>
    <w:p w:rsidR="009F6B11" w:rsidRPr="00973042" w:rsidRDefault="009F6B11" w:rsidP="00F25631">
      <w:pPr>
        <w:pStyle w:val="a"/>
      </w:pPr>
      <w:r w:rsidRPr="00973042">
        <w:t>В чем заключается проблема информационной безопасности?</w:t>
      </w:r>
    </w:p>
    <w:p w:rsidR="009F6B11" w:rsidRPr="00973042" w:rsidRDefault="009F6B11" w:rsidP="00F25631">
      <w:pPr>
        <w:pStyle w:val="a"/>
      </w:pPr>
      <w:r w:rsidRPr="00973042">
        <w:t>Дайте определение понятию «информационная безопасность».</w:t>
      </w:r>
    </w:p>
    <w:p w:rsidR="009F6B11" w:rsidRPr="00973042" w:rsidRDefault="009F6B11" w:rsidP="00F25631">
      <w:pPr>
        <w:pStyle w:val="a"/>
      </w:pPr>
      <w:r w:rsidRPr="00973042">
        <w:t>Что понимается под «компьютерной безопасностью»?</w:t>
      </w:r>
    </w:p>
    <w:p w:rsidR="009F6B11" w:rsidRPr="00973042" w:rsidRDefault="009F6B11" w:rsidP="00F25631">
      <w:pPr>
        <w:pStyle w:val="a"/>
      </w:pPr>
      <w:r w:rsidRPr="00973042">
        <w:t>Перечислите составляющие информационной безопасности.</w:t>
      </w:r>
    </w:p>
    <w:p w:rsidR="009F6B11" w:rsidRPr="00973042" w:rsidRDefault="009F6B11" w:rsidP="00F25631">
      <w:pPr>
        <w:pStyle w:val="a"/>
      </w:pPr>
      <w:r w:rsidRPr="00973042">
        <w:t>Приведите определение доступности информации.</w:t>
      </w:r>
    </w:p>
    <w:p w:rsidR="009F6B11" w:rsidRPr="00973042" w:rsidRDefault="009F6B11" w:rsidP="00F25631">
      <w:pPr>
        <w:pStyle w:val="a"/>
      </w:pPr>
      <w:r w:rsidRPr="00973042">
        <w:t>Приведите определение целостности информации.</w:t>
      </w:r>
    </w:p>
    <w:p w:rsidR="009F6B11" w:rsidRPr="00973042" w:rsidRDefault="009F6B11" w:rsidP="00F25631">
      <w:pPr>
        <w:pStyle w:val="a"/>
      </w:pPr>
      <w:r w:rsidRPr="00973042">
        <w:t>Приведите определение конфиденциальности информации.</w:t>
      </w:r>
    </w:p>
    <w:p w:rsidR="009F6B11" w:rsidRPr="00973042" w:rsidRDefault="009F6B11" w:rsidP="00F25631">
      <w:pPr>
        <w:pStyle w:val="a"/>
      </w:pPr>
      <w:r w:rsidRPr="00973042">
        <w:t>Каким образом взаимосвязаны между собой составляющие информационной безопасности? Приведите собственные примеры.</w:t>
      </w:r>
    </w:p>
    <w:p w:rsidR="009F6B11" w:rsidRPr="00973042" w:rsidRDefault="009F6B11" w:rsidP="00F25631">
      <w:pPr>
        <w:pStyle w:val="a"/>
      </w:pPr>
      <w:r w:rsidRPr="00973042">
        <w:t>Перечислите задачи информационной безопасности общества.</w:t>
      </w:r>
    </w:p>
    <w:p w:rsidR="009F6B11" w:rsidRPr="00973042" w:rsidRDefault="009F6B11" w:rsidP="00F25631">
      <w:pPr>
        <w:pStyle w:val="a"/>
      </w:pPr>
      <w:r w:rsidRPr="00973042">
        <w:t>Перечислите уровни формирования режима информационной безопасности.</w:t>
      </w:r>
    </w:p>
    <w:p w:rsidR="009F6B11" w:rsidRPr="00973042" w:rsidRDefault="009F6B11" w:rsidP="00F25631">
      <w:pPr>
        <w:pStyle w:val="a"/>
      </w:pPr>
      <w:r w:rsidRPr="00973042">
        <w:t>Дайте краткую характеристику законодательно-правового уровня.</w:t>
      </w:r>
    </w:p>
    <w:p w:rsidR="009F6B11" w:rsidRPr="00973042" w:rsidRDefault="009F6B11" w:rsidP="00F25631">
      <w:pPr>
        <w:pStyle w:val="a"/>
      </w:pPr>
      <w:r w:rsidRPr="00973042">
        <w:t>Какие подуровни включает программно-технический уровень?</w:t>
      </w:r>
    </w:p>
    <w:p w:rsidR="009F6B11" w:rsidRPr="00973042" w:rsidRDefault="009F6B11" w:rsidP="00F25631">
      <w:pPr>
        <w:pStyle w:val="a"/>
      </w:pPr>
      <w:r w:rsidRPr="00973042">
        <w:t>Что включает административный уровень?</w:t>
      </w:r>
    </w:p>
    <w:p w:rsidR="009F6B11" w:rsidRPr="00973042" w:rsidRDefault="009F6B11" w:rsidP="00F25631">
      <w:pPr>
        <w:pStyle w:val="a"/>
      </w:pPr>
      <w:r w:rsidRPr="00973042">
        <w:t>В чем особенность морально-этического подуровня?</w:t>
      </w:r>
    </w:p>
    <w:p w:rsidR="009F6B11" w:rsidRPr="00973042" w:rsidRDefault="009F6B11" w:rsidP="009F6B11">
      <w:pPr>
        <w:pStyle w:val="31"/>
      </w:pPr>
      <w:bookmarkStart w:id="16" w:name="_Toc511944395"/>
      <w:r w:rsidRPr="00973042">
        <w:t>Рассмотрение ситуации</w:t>
      </w:r>
      <w:bookmarkEnd w:id="16"/>
    </w:p>
    <w:p w:rsidR="009F6B11" w:rsidRPr="00973042" w:rsidRDefault="009F6B11" w:rsidP="00F25631">
      <w:pPr>
        <w:pStyle w:val="a6"/>
        <w:ind w:firstLine="0"/>
      </w:pPr>
      <w:r w:rsidRPr="00973042">
        <w:t>Оценив ситуацию соответствующую варианту нужно:</w:t>
      </w:r>
    </w:p>
    <w:p w:rsidR="009F6B11" w:rsidRPr="00973042" w:rsidRDefault="009F6B11" w:rsidP="009602A6">
      <w:pPr>
        <w:pStyle w:val="a"/>
        <w:numPr>
          <w:ilvl w:val="0"/>
          <w:numId w:val="20"/>
        </w:numPr>
      </w:pPr>
      <w:r w:rsidRPr="00973042">
        <w:t>Определить источник угрозы.</w:t>
      </w:r>
    </w:p>
    <w:p w:rsidR="009F6B11" w:rsidRPr="00973042" w:rsidRDefault="009F6B11" w:rsidP="009602A6">
      <w:pPr>
        <w:pStyle w:val="a"/>
        <w:numPr>
          <w:ilvl w:val="0"/>
          <w:numId w:val="20"/>
        </w:numPr>
      </w:pPr>
      <w:r w:rsidRPr="00973042">
        <w:t>Пострадавшее лицо.</w:t>
      </w:r>
    </w:p>
    <w:p w:rsidR="009F6B11" w:rsidRPr="00973042" w:rsidRDefault="009F6B11" w:rsidP="009602A6">
      <w:pPr>
        <w:pStyle w:val="a"/>
        <w:numPr>
          <w:ilvl w:val="0"/>
          <w:numId w:val="20"/>
        </w:numPr>
      </w:pPr>
      <w:r w:rsidRPr="00973042">
        <w:t>Классифицировать вид угрозы.</w:t>
      </w:r>
    </w:p>
    <w:p w:rsidR="009F6B11" w:rsidRPr="00973042" w:rsidRDefault="009F6B11" w:rsidP="009602A6">
      <w:pPr>
        <w:pStyle w:val="a"/>
        <w:numPr>
          <w:ilvl w:val="0"/>
          <w:numId w:val="20"/>
        </w:numPr>
      </w:pPr>
      <w:r w:rsidRPr="00973042">
        <w:t>Определить угрозу доступности, целостности, конфиденциальности.</w:t>
      </w:r>
    </w:p>
    <w:p w:rsidR="009F6B11" w:rsidRPr="00973042" w:rsidRDefault="009F6B11" w:rsidP="009602A6">
      <w:pPr>
        <w:pStyle w:val="a"/>
        <w:numPr>
          <w:ilvl w:val="0"/>
          <w:numId w:val="20"/>
        </w:numPr>
      </w:pPr>
      <w:r w:rsidRPr="00973042">
        <w:t>Организовать меры по защите.</w:t>
      </w:r>
    </w:p>
    <w:p w:rsidR="009F6B11" w:rsidRPr="00973042" w:rsidRDefault="00F25631" w:rsidP="00F25631">
      <w:pPr>
        <w:pStyle w:val="a6"/>
      </w:pPr>
      <w:r w:rsidRPr="00973042">
        <w:t>Так же организовать меры по защите информации в данных обстоятельствах и дальнейшее упреждение данной модели.</w:t>
      </w:r>
    </w:p>
    <w:p w:rsidR="009F6B11" w:rsidRPr="00973042" w:rsidRDefault="00F25631" w:rsidP="009F6B11">
      <w:pPr>
        <w:pStyle w:val="21"/>
      </w:pPr>
      <w:bookmarkStart w:id="17" w:name="_Toc511944396"/>
      <w:r w:rsidRPr="00973042">
        <w:t>Пример выполнения</w:t>
      </w:r>
      <w:r w:rsidR="009F6B11" w:rsidRPr="00973042">
        <w:t xml:space="preserve"> работы</w:t>
      </w:r>
      <w:bookmarkEnd w:id="17"/>
    </w:p>
    <w:p w:rsidR="00F25631" w:rsidRPr="00973042" w:rsidRDefault="00F25631" w:rsidP="00F25631">
      <w:pPr>
        <w:pStyle w:val="aff2"/>
      </w:pPr>
      <w:r w:rsidRPr="00973042">
        <w:t>Сотрудница отделения коммерческого банка разместила фото с id своей карты в социальной сети.</w:t>
      </w:r>
    </w:p>
    <w:p w:rsidR="00AD0F5B" w:rsidRPr="00973042" w:rsidRDefault="00AD0F5B" w:rsidP="00AD0F5B">
      <w:pPr>
        <w:pStyle w:val="a6"/>
      </w:pPr>
      <w:r w:rsidRPr="00973042">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Pr="00973042" w:rsidRDefault="00AD0F5B" w:rsidP="009602A6">
      <w:pPr>
        <w:pStyle w:val="a6"/>
        <w:numPr>
          <w:ilvl w:val="0"/>
          <w:numId w:val="5"/>
        </w:numPr>
      </w:pPr>
      <w:r w:rsidRPr="00973042">
        <w:t>Источником угрозы является сотрудница, а так же любые лица пытающиеся проникнуть в административную часть здания с поддельным пропуском на её имя.</w:t>
      </w:r>
    </w:p>
    <w:p w:rsidR="007A20CA" w:rsidRPr="00973042" w:rsidRDefault="00AD0F5B" w:rsidP="009602A6">
      <w:pPr>
        <w:pStyle w:val="a6"/>
        <w:numPr>
          <w:ilvl w:val="0"/>
          <w:numId w:val="5"/>
        </w:numPr>
      </w:pPr>
      <w:r w:rsidRPr="00973042">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Pr="00973042" w:rsidRDefault="00AD0F5B" w:rsidP="009602A6">
      <w:pPr>
        <w:pStyle w:val="a6"/>
        <w:numPr>
          <w:ilvl w:val="0"/>
          <w:numId w:val="5"/>
        </w:numPr>
      </w:pPr>
      <w:r w:rsidRPr="00973042">
        <w:t>Классификация угрозы:</w:t>
      </w:r>
    </w:p>
    <w:p w:rsidR="007A20CA" w:rsidRPr="00973042" w:rsidRDefault="00AD0F5B" w:rsidP="009602A6">
      <w:pPr>
        <w:pStyle w:val="a6"/>
        <w:numPr>
          <w:ilvl w:val="2"/>
          <w:numId w:val="5"/>
        </w:numPr>
      </w:pPr>
      <w:r w:rsidRPr="00973042">
        <w:t>угроза обусловлена человеческим фактором;</w:t>
      </w:r>
    </w:p>
    <w:p w:rsidR="007A20CA" w:rsidRPr="00973042" w:rsidRDefault="00AD0F5B" w:rsidP="009602A6">
      <w:pPr>
        <w:pStyle w:val="a6"/>
        <w:numPr>
          <w:ilvl w:val="2"/>
          <w:numId w:val="5"/>
        </w:numPr>
      </w:pPr>
      <w:r w:rsidRPr="00973042">
        <w:t>носящим случайный, неумышленный характер;</w:t>
      </w:r>
    </w:p>
    <w:p w:rsidR="007A20CA" w:rsidRPr="00973042" w:rsidRDefault="00AD0F5B" w:rsidP="009602A6">
      <w:pPr>
        <w:pStyle w:val="a6"/>
        <w:numPr>
          <w:ilvl w:val="2"/>
          <w:numId w:val="5"/>
        </w:numPr>
      </w:pPr>
      <w:r w:rsidRPr="00973042">
        <w:t>угроза является внутренней.</w:t>
      </w:r>
    </w:p>
    <w:p w:rsidR="007A20CA" w:rsidRPr="00973042" w:rsidRDefault="00AD0F5B" w:rsidP="009602A6">
      <w:pPr>
        <w:pStyle w:val="a6"/>
        <w:numPr>
          <w:ilvl w:val="0"/>
          <w:numId w:val="5"/>
        </w:numPr>
      </w:pPr>
      <w:r w:rsidRPr="00973042">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Pr="00973042" w:rsidRDefault="00AD0F5B" w:rsidP="009602A6">
      <w:pPr>
        <w:pStyle w:val="a6"/>
        <w:numPr>
          <w:ilvl w:val="0"/>
          <w:numId w:val="5"/>
        </w:numPr>
      </w:pPr>
      <w:r w:rsidRPr="00973042">
        <w:t>Меры по защите должны включать:</w:t>
      </w:r>
    </w:p>
    <w:p w:rsidR="007A20CA" w:rsidRPr="00973042" w:rsidRDefault="00AD0F5B" w:rsidP="009602A6">
      <w:pPr>
        <w:pStyle w:val="a6"/>
        <w:numPr>
          <w:ilvl w:val="1"/>
          <w:numId w:val="5"/>
        </w:numPr>
      </w:pPr>
      <w:r w:rsidRPr="00973042">
        <w:t>Немедленное блокирование пропуска сотрудницы, выдача нового.</w:t>
      </w:r>
    </w:p>
    <w:p w:rsidR="007A20CA" w:rsidRPr="00973042" w:rsidRDefault="00AD0F5B" w:rsidP="009602A6">
      <w:pPr>
        <w:pStyle w:val="a6"/>
        <w:numPr>
          <w:ilvl w:val="1"/>
          <w:numId w:val="5"/>
        </w:numPr>
      </w:pPr>
      <w:r w:rsidRPr="00973042">
        <w:t>Усиленная проверка входящих в здание по пропускам в течении недели.</w:t>
      </w:r>
    </w:p>
    <w:p w:rsidR="007A20CA" w:rsidRPr="00973042" w:rsidRDefault="00AD0F5B" w:rsidP="009602A6">
      <w:pPr>
        <w:pStyle w:val="a6"/>
        <w:numPr>
          <w:ilvl w:val="1"/>
          <w:numId w:val="5"/>
        </w:numPr>
      </w:pPr>
      <w:r w:rsidRPr="00973042">
        <w:t xml:space="preserve">Проверка </w:t>
      </w:r>
      <w:r w:rsidR="007A20CA" w:rsidRPr="00973042">
        <w:t>персонала,</w:t>
      </w:r>
      <w:r w:rsidRPr="00973042">
        <w:t xml:space="preserve"> находящегося в здании.</w:t>
      </w:r>
    </w:p>
    <w:p w:rsidR="007A20CA" w:rsidRPr="00973042" w:rsidRDefault="00AD0F5B" w:rsidP="009602A6">
      <w:pPr>
        <w:pStyle w:val="a6"/>
        <w:numPr>
          <w:ilvl w:val="1"/>
          <w:numId w:val="5"/>
        </w:numPr>
      </w:pPr>
      <w:r w:rsidRPr="00973042">
        <w:t>Добавление/</w:t>
      </w:r>
      <w:r w:rsidR="007A20CA" w:rsidRPr="00973042">
        <w:t>удаление</w:t>
      </w:r>
      <w:r w:rsidRPr="00973042">
        <w:t xml:space="preserve"> пропусков происходят в следящем режиме.</w:t>
      </w:r>
    </w:p>
    <w:p w:rsidR="007A20CA" w:rsidRPr="00973042" w:rsidRDefault="00AD0F5B" w:rsidP="009602A6">
      <w:pPr>
        <w:pStyle w:val="a6"/>
        <w:numPr>
          <w:ilvl w:val="1"/>
          <w:numId w:val="5"/>
        </w:numPr>
      </w:pPr>
      <w:r w:rsidRPr="00973042">
        <w:t>Сверка активности сотрудницы.</w:t>
      </w:r>
    </w:p>
    <w:p w:rsidR="00F25631" w:rsidRPr="00973042" w:rsidRDefault="00AD0F5B" w:rsidP="009602A6">
      <w:pPr>
        <w:pStyle w:val="a6"/>
        <w:numPr>
          <w:ilvl w:val="1"/>
          <w:numId w:val="5"/>
        </w:numPr>
      </w:pPr>
      <w:r w:rsidRPr="00973042">
        <w:t>Провести инструктаж на тему "Политика безопасности в организации".</w:t>
      </w:r>
    </w:p>
    <w:p w:rsidR="00D72C4D" w:rsidRPr="00973042" w:rsidRDefault="00D72C4D" w:rsidP="00D72C4D">
      <w:pPr>
        <w:pStyle w:val="21"/>
      </w:pPr>
      <w:bookmarkStart w:id="18" w:name="_Toc511944397"/>
      <w:r w:rsidRPr="00973042">
        <w:t>Варианты задания</w:t>
      </w:r>
      <w:bookmarkEnd w:id="18"/>
    </w:p>
    <w:p w:rsidR="00D72C4D" w:rsidRPr="00973042" w:rsidRDefault="00D72C4D" w:rsidP="009602A6">
      <w:pPr>
        <w:pStyle w:val="a6"/>
        <w:numPr>
          <w:ilvl w:val="0"/>
          <w:numId w:val="10"/>
        </w:numPr>
      </w:pPr>
      <w:r w:rsidRPr="00973042">
        <w:t>В СМИ утекли результаты анализов одного из известных деятелей;</w:t>
      </w:r>
    </w:p>
    <w:p w:rsidR="00D72C4D" w:rsidRPr="00973042" w:rsidRDefault="00D72C4D" w:rsidP="009602A6">
      <w:pPr>
        <w:pStyle w:val="a6"/>
        <w:numPr>
          <w:ilvl w:val="0"/>
          <w:numId w:val="10"/>
        </w:numPr>
      </w:pPr>
      <w:r w:rsidRPr="00973042">
        <w:t>Ученик, взломав систему оценивания колледжа исправил себе бал по дисциплине;</w:t>
      </w:r>
    </w:p>
    <w:p w:rsidR="00D72C4D" w:rsidRPr="00973042" w:rsidRDefault="00D72C4D" w:rsidP="009602A6">
      <w:pPr>
        <w:pStyle w:val="a6"/>
        <w:numPr>
          <w:ilvl w:val="0"/>
          <w:numId w:val="10"/>
        </w:numPr>
      </w:pPr>
      <w:r w:rsidRPr="00973042">
        <w:t>Во время грозы были повреждены электролинии. В связи с этим более 200 клиентов охранной компании остались без наблюдения на 10 часов;</w:t>
      </w:r>
    </w:p>
    <w:p w:rsidR="00D72C4D" w:rsidRPr="00973042" w:rsidRDefault="00D72C4D" w:rsidP="009602A6">
      <w:pPr>
        <w:pStyle w:val="a6"/>
        <w:numPr>
          <w:ilvl w:val="0"/>
          <w:numId w:val="10"/>
        </w:numPr>
      </w:pPr>
      <w:r w:rsidRPr="00973042">
        <w:t>Используя брешь в интернет-сети страховой компании, хакер заменил данные нескольких клиентов;</w:t>
      </w:r>
    </w:p>
    <w:p w:rsidR="00D72C4D" w:rsidRPr="00973042" w:rsidRDefault="00D72C4D" w:rsidP="009602A6">
      <w:pPr>
        <w:pStyle w:val="a6"/>
        <w:numPr>
          <w:ilvl w:val="0"/>
          <w:numId w:val="10"/>
        </w:numPr>
      </w:pPr>
      <w:r w:rsidRPr="00973042">
        <w:t>Интернет-магазин использует небезопасный канал. Клиент, совершив покупку передал сумму третьему лицу;</w:t>
      </w:r>
    </w:p>
    <w:p w:rsidR="00D72C4D" w:rsidRPr="00973042" w:rsidRDefault="00D72C4D" w:rsidP="009602A6">
      <w:pPr>
        <w:pStyle w:val="a6"/>
        <w:numPr>
          <w:ilvl w:val="0"/>
          <w:numId w:val="10"/>
        </w:numPr>
      </w:pPr>
      <w:r w:rsidRPr="00973042">
        <w:t>Подкуплен сотрудник, после чего неизвестный проник в здание отделения полиции.</w:t>
      </w:r>
    </w:p>
    <w:p w:rsidR="00D72C4D" w:rsidRPr="00973042" w:rsidRDefault="00D72C4D" w:rsidP="009602A6">
      <w:pPr>
        <w:pStyle w:val="a6"/>
        <w:numPr>
          <w:ilvl w:val="0"/>
          <w:numId w:val="10"/>
        </w:numPr>
      </w:pPr>
      <w:r w:rsidRPr="00973042">
        <w:t>Сотрудник аудиторской компании использовал данные в своих целях;</w:t>
      </w:r>
    </w:p>
    <w:p w:rsidR="00D72C4D" w:rsidRPr="00973042" w:rsidRDefault="00D72C4D" w:rsidP="009602A6">
      <w:pPr>
        <w:pStyle w:val="a6"/>
        <w:numPr>
          <w:ilvl w:val="0"/>
          <w:numId w:val="10"/>
        </w:numPr>
      </w:pPr>
      <w:r w:rsidRPr="00973042">
        <w:t>После взлома сервера компании по информационной защите ключи доступа пользователей появились на «чёрном рынке»;</w:t>
      </w:r>
    </w:p>
    <w:p w:rsidR="00D72C4D" w:rsidRPr="00973042" w:rsidRDefault="00D72C4D" w:rsidP="009602A6">
      <w:pPr>
        <w:pStyle w:val="a6"/>
        <w:numPr>
          <w:ilvl w:val="0"/>
          <w:numId w:val="10"/>
        </w:numPr>
      </w:pPr>
      <w:r w:rsidRPr="00973042">
        <w:t>Ночью из офиса была украдена печать адвоката, объект находится под охраной;</w:t>
      </w:r>
    </w:p>
    <w:p w:rsidR="00D72C4D" w:rsidRPr="00973042" w:rsidRDefault="00D72C4D" w:rsidP="009602A6">
      <w:pPr>
        <w:pStyle w:val="a6"/>
        <w:numPr>
          <w:ilvl w:val="0"/>
          <w:numId w:val="10"/>
        </w:numPr>
      </w:pPr>
      <w:r w:rsidRPr="00973042">
        <w:t>Сотрудник компании по разработке ПО скрыто вставлял мониторинг в продукт;</w:t>
      </w:r>
    </w:p>
    <w:p w:rsidR="00D72C4D" w:rsidRPr="00973042" w:rsidRDefault="00D72C4D" w:rsidP="009602A6">
      <w:pPr>
        <w:pStyle w:val="a6"/>
        <w:numPr>
          <w:ilvl w:val="0"/>
          <w:numId w:val="10"/>
        </w:numPr>
      </w:pPr>
      <w:r w:rsidRPr="00973042">
        <w:t>Сбой в работе компании по обеспечению vps серверов;</w:t>
      </w:r>
    </w:p>
    <w:p w:rsidR="00D72C4D" w:rsidRPr="00973042" w:rsidRDefault="00D72C4D" w:rsidP="009602A6">
      <w:pPr>
        <w:pStyle w:val="a6"/>
        <w:numPr>
          <w:ilvl w:val="0"/>
          <w:numId w:val="10"/>
        </w:numPr>
      </w:pPr>
      <w:r w:rsidRPr="00973042">
        <w:t>Обнаружен задержка интернет канала биржи. Предположительно злоумышленники, подключившись к каналу получают данные первыми;</w:t>
      </w:r>
    </w:p>
    <w:p w:rsidR="00D72C4D" w:rsidRPr="00973042" w:rsidRDefault="00D72C4D" w:rsidP="009602A6">
      <w:pPr>
        <w:pStyle w:val="a6"/>
        <w:numPr>
          <w:ilvl w:val="0"/>
          <w:numId w:val="10"/>
        </w:numPr>
      </w:pPr>
      <w:r w:rsidRPr="00973042">
        <w:t>Сотрудник не соблюдал правила производства. В связи с чем завод потерял несколько партий продукта.</w:t>
      </w:r>
    </w:p>
    <w:p w:rsidR="00D72C4D" w:rsidRPr="00973042" w:rsidRDefault="00D72C4D" w:rsidP="009602A6">
      <w:pPr>
        <w:pStyle w:val="a6"/>
        <w:numPr>
          <w:ilvl w:val="0"/>
          <w:numId w:val="10"/>
        </w:numPr>
      </w:pPr>
      <w:r w:rsidRPr="00973042">
        <w:t>Зависание информационной системы на железной дороге привело к столкновению поездов.</w:t>
      </w:r>
    </w:p>
    <w:p w:rsidR="009F6B11" w:rsidRPr="00973042" w:rsidRDefault="00D72C4D" w:rsidP="009602A6">
      <w:pPr>
        <w:pStyle w:val="a6"/>
        <w:numPr>
          <w:ilvl w:val="0"/>
          <w:numId w:val="10"/>
        </w:numPr>
      </w:pPr>
      <w:r w:rsidRPr="00973042">
        <w:t>Офис туристической компании был затоплен во время стихийного бедствия.</w:t>
      </w:r>
    </w:p>
    <w:p w:rsidR="00D72C4D" w:rsidRPr="00973042" w:rsidRDefault="00D72C4D" w:rsidP="00D72C4D">
      <w:pPr>
        <w:pStyle w:val="a6"/>
      </w:pPr>
    </w:p>
    <w:p w:rsidR="009F6B11" w:rsidRPr="00973042" w:rsidRDefault="009F6B11" w:rsidP="00F25631">
      <w:pPr>
        <w:pStyle w:val="a"/>
        <w:numPr>
          <w:ilvl w:val="0"/>
          <w:numId w:val="0"/>
        </w:numPr>
        <w:sectPr w:rsidR="009F6B11" w:rsidRPr="00973042">
          <w:pgSz w:w="11906" w:h="16838"/>
          <w:pgMar w:top="1134" w:right="850" w:bottom="1134" w:left="1701" w:header="708" w:footer="708" w:gutter="0"/>
          <w:cols w:space="708"/>
          <w:docGrid w:linePitch="360"/>
        </w:sectPr>
      </w:pPr>
    </w:p>
    <w:p w:rsidR="009F6B11" w:rsidRPr="00973042" w:rsidRDefault="00AE43F8" w:rsidP="00AE43F8">
      <w:pPr>
        <w:pStyle w:val="1"/>
        <w:rPr>
          <w:lang w:val="ru-RU"/>
        </w:rPr>
      </w:pPr>
      <w:bookmarkStart w:id="19" w:name="_Toc511944398"/>
      <w:r w:rsidRPr="00973042">
        <w:rPr>
          <w:lang w:val="ru-RU"/>
        </w:rPr>
        <w:t>Пакеты антивирусных программ</w:t>
      </w:r>
      <w:bookmarkEnd w:id="19"/>
    </w:p>
    <w:p w:rsidR="00732947" w:rsidRPr="00973042" w:rsidRDefault="00AA0712" w:rsidP="00732947">
      <w:pPr>
        <w:pStyle w:val="a5"/>
      </w:pPr>
      <w:sdt>
        <w:sdtPr>
          <w:tag w:val="TopicWork"/>
          <w:id w:val="-1258743161"/>
          <w:placeholder>
            <w:docPart w:val="19F1A268DBBE4E75814019C4C37CB13E"/>
          </w:placeholder>
        </w:sdtPr>
        <w:sdtContent>
          <w:r w:rsidR="00732947" w:rsidRPr="00973042">
            <w:rPr>
              <w:b/>
            </w:rPr>
            <w:t>Тема: </w:t>
          </w:r>
        </w:sdtContent>
      </w:sdt>
      <w:sdt>
        <w:sdtPr>
          <w:alias w:val="Тема работы"/>
          <w:tag w:val="Тема работы"/>
          <w:id w:val="72173490"/>
          <w:placeholder>
            <w:docPart w:val="82D4894B6F41485790A6BB25F6F6EFF1"/>
          </w:placeholder>
          <w:text/>
        </w:sdtPr>
        <w:sdtContent>
          <w:r w:rsidR="00AE43F8" w:rsidRPr="00973042">
            <w:t>Пакеты антивирусных программ</w:t>
          </w:r>
        </w:sdtContent>
      </w:sdt>
      <w:r w:rsidR="00732947" w:rsidRPr="00973042">
        <w:t>.</w:t>
      </w:r>
    </w:p>
    <w:p w:rsidR="00C4372F" w:rsidRPr="00973042" w:rsidRDefault="00AA0712"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Content>
          <w:r w:rsidR="00AE43F8" w:rsidRPr="00973042">
            <w:t xml:space="preserve">Ознакомление с основными функциями антивирусного ПО. Изучить </w:t>
          </w:r>
          <w:r w:rsidR="00F5350D" w:rsidRPr="00973042">
            <w:t>современные средства защиты от вирусов</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Next)</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h \* MERGEFORMAT </w:instrText>
      </w:r>
      <w:r w:rsidR="00C4372F" w:rsidRPr="00973042">
        <w:rPr>
          <w:rStyle w:val="aff4"/>
        </w:rPr>
        <w:fldChar w:fldCharType="end"/>
      </w:r>
      <w:r w:rsidR="00C4372F" w:rsidRPr="00973042">
        <w:rPr>
          <w:rStyle w:val="aff4"/>
        </w:rPr>
        <w:fldChar w:fldCharType="end"/>
      </w:r>
    </w:p>
    <w:p w:rsidR="00C4372F" w:rsidRPr="00973042" w:rsidRDefault="00C4372F" w:rsidP="00C4372F">
      <w:pPr>
        <w:pStyle w:val="a5"/>
        <w:rPr>
          <w:rStyle w:val="aff4"/>
        </w:rPr>
      </w:pPr>
    </w:p>
    <w:p w:rsidR="00732947" w:rsidRPr="00973042" w:rsidRDefault="009F6B11" w:rsidP="0062709E">
      <w:pPr>
        <w:pStyle w:val="21"/>
      </w:pPr>
      <w:bookmarkStart w:id="20" w:name="_Toc511944399"/>
      <w:r w:rsidRPr="00973042">
        <w:t>Теоретические ведомости</w:t>
      </w:r>
      <w:bookmarkEnd w:id="20"/>
    </w:p>
    <w:p w:rsidR="00AE43F8" w:rsidRPr="00973042" w:rsidRDefault="00F41839" w:rsidP="00AE43F8">
      <w:pPr>
        <w:pStyle w:val="a6"/>
      </w:pPr>
      <w:r w:rsidRPr="00973042">
        <w:rPr>
          <w:b/>
        </w:rPr>
        <w:t>Вредоносная программа</w:t>
      </w:r>
      <w:r w:rsidRPr="00973042">
        <w:t xml:space="preserve"> – любое программное обеспечение, предназначенное для получения несанкционированного доступа к вычислительным ресурсам самой ЭВМ или к информации, хранимой на ЭВМ, с целью несанкционированного использования ресурсов ЭВМ или причинения вреда (нанесения ущерба) владельцу информации, и/или владельцу ЭВМ, и/или владельцу сети ЭВМ, путём копирования, искажения, удаления или подмены информации.</w:t>
      </w:r>
    </w:p>
    <w:p w:rsidR="00F41839" w:rsidRPr="00973042" w:rsidRDefault="00F41839" w:rsidP="00F41839">
      <w:pPr>
        <w:pStyle w:val="31"/>
      </w:pPr>
      <w:bookmarkStart w:id="21" w:name="_Toc511944400"/>
      <w:r w:rsidRPr="00973042">
        <w:t>История</w:t>
      </w:r>
      <w:bookmarkEnd w:id="21"/>
    </w:p>
    <w:p w:rsidR="00F41839" w:rsidRPr="00973042" w:rsidRDefault="00F41839" w:rsidP="00F41839">
      <w:pPr>
        <w:pStyle w:val="a6"/>
      </w:pPr>
      <w:r w:rsidRPr="00973042">
        <w:t>Сказать, где и когда появился первый вирус, невозможно, поскольку таких данных в природе не существует. Если на «компьютере» Чарльза Бэббиджа, «отца» первой вычислительной машины, вирусов ещё не было, к середине семидесятых годов прошлого века они стали весьма распространенным и неприятным для большинства явлением. Тем не менее, предпосылки к их созданию появились практически сразу же с созданием первых ЭВМ.</w:t>
      </w:r>
    </w:p>
    <w:p w:rsidR="00F41839" w:rsidRPr="00973042" w:rsidRDefault="00F41839" w:rsidP="00F41839">
      <w:pPr>
        <w:pStyle w:val="a6"/>
      </w:pPr>
      <w:r w:rsidRPr="00973042">
        <w:t>Еще в 1940 году математик Джон фон Нейман написал книгу</w:t>
      </w:r>
      <w:r w:rsidR="00B63209" w:rsidRPr="00973042">
        <w:fldChar w:fldCharType="begin" w:fldLock="1"/>
      </w:r>
      <w:r w:rsidR="00B63209" w:rsidRPr="00973042">
        <w:instrText>ADDIN CSL_CITATION { "citationItems" : [ { "id" : "ITEM-1", "itemData" : { "author" : [ { "dropping-particle" : "", "family" : "\u041d\u0435\u0439\u043c\u0430\u043d", "given" : "\u0414\u0436", "non-dropping-particle" : "", "parse-names" : false, "suffix" : "" } ], "id" : "ITEM-1", "issued" : { "date-parts" : [ [ "1971" ] ] }, "publisher" : "\u041c.", "title" : "\u0422\u0435\u043e\u0440\u0438\u044f \u0441\u0430\u043c\u043e\u0432\u043e\u0441\u043f\u0440\u043e\u0438\u0437\u0432\u043e\u0434\u044f\u0449\u0438\u0445\u0441\u044f \u0430\u0432\u0442\u043e\u043c\u0430\u0442\u043e\u0432", "type" : "article-journal" }, "uris" : [ "http://www.mendeley.com/documents/?uuid=fcf994b0-47aa-4318-9638-ee5067b8b900" ] } ], "mendeley" : { "formattedCitation" : "[2]", "plainTextFormattedCitation" : "[2]", "previouslyFormattedCitation" : "[2]" }, "properties" : {  }, "schema" : "https://github.com/citation-style-language/schema/raw/master/csl-citation.json" }</w:instrText>
      </w:r>
      <w:r w:rsidR="00B63209" w:rsidRPr="00973042">
        <w:fldChar w:fldCharType="separate"/>
      </w:r>
      <w:r w:rsidR="00B63209" w:rsidRPr="00973042">
        <w:rPr>
          <w:noProof/>
        </w:rPr>
        <w:t>[2]</w:t>
      </w:r>
      <w:r w:rsidR="00B63209" w:rsidRPr="00973042">
        <w:fldChar w:fldCharType="end"/>
      </w:r>
      <w:r w:rsidRPr="00973042">
        <w:t>, в которой были описаны самовоспроизводящиеся математические автоматы, то есть принципы, которые легли в основу всех вирусов. В 1959 году американский научный журнал «Scientific American» опубликовал статью Л. Пенроуза, рассказывавшую о самостоятельно распространяющихся биологических структурах. Автор рассмотрел способности подобных структур к мутациям, активации и размножению. Другой ученый, Ф. Шталь, полученные из этой статьи знания реализовал на практике. Работая оператором в научно-исследовательской лаборатории, он имел доступ к мощнейшей для того времени ЭВМ – IBM 650. Эксперимент очень удивил Шталя, превзойдя все его ожидания. Получившийся в результате «мутации» математических алгоритмов электронный «зверек» удалил все следы своих «родителей», присутствовавших в системе, после чего самоуничтожился.</w:t>
      </w:r>
    </w:p>
    <w:p w:rsidR="00F41839" w:rsidRPr="00973042" w:rsidRDefault="00F41839" w:rsidP="00F41839">
      <w:pPr>
        <w:pStyle w:val="a6"/>
      </w:pPr>
      <w:r w:rsidRPr="00973042">
        <w:t>Естественно, все вышеперечисленные труды и опыты были направлены не для того, чтобы нынешние вирусописатели ежедневно выбрасывали в Интернет мегабайты новой «заразы». Изначально эти исследования, относившиеся к области создания искусственного интеллекта, представляли собой академический интерес. Однако любое открытие, сделанное в мирных целях, может быть без особых трудностей превращено в мощное оружие разрушения.</w:t>
      </w:r>
    </w:p>
    <w:p w:rsidR="00F41839" w:rsidRPr="00973042" w:rsidRDefault="00F41839" w:rsidP="00F41839">
      <w:pPr>
        <w:pStyle w:val="a6"/>
      </w:pPr>
      <w:r w:rsidRPr="00973042">
        <w:t>В 1961 году среди компьютерщиков была очень популярна игра «</w:t>
      </w:r>
      <w:r w:rsidRPr="00973042">
        <w:rPr>
          <w:i/>
        </w:rPr>
        <w:t>Darwin</w:t>
      </w:r>
      <w:r w:rsidRPr="00973042">
        <w:t>». Её сюжет и смысл были просты: игрок руководил «расой», которая должна была уничтожить своих конкурентов. Выигрывал тот, кто захватит всю отданную под игровой процесс оперативную память. Особых действий в игре не требовалось: необходимо было лишь размножить принадлежащих к своей расе на свободные ячейки ОЗУ или же захватить ячейки противника. Подобный алгоритм очень похож на логику работы деструктивных программ.</w:t>
      </w:r>
    </w:p>
    <w:p w:rsidR="00F41839" w:rsidRPr="00973042" w:rsidRDefault="00F41839" w:rsidP="00F41839">
      <w:pPr>
        <w:pStyle w:val="a6"/>
      </w:pPr>
      <w:r w:rsidRPr="00973042">
        <w:t>Широкое распространение компьютерных сетей стало катализатором появления на свет первых деструктивных прогр</w:t>
      </w:r>
      <w:r w:rsidR="005F50C6" w:rsidRPr="00973042">
        <w:t xml:space="preserve">амм – </w:t>
      </w:r>
      <w:r w:rsidR="005F50C6" w:rsidRPr="00973042">
        <w:rPr>
          <w:i/>
        </w:rPr>
        <w:t>компьютерных вирусов</w:t>
      </w:r>
      <w:r w:rsidR="005F50C6" w:rsidRPr="00973042">
        <w:t>.</w:t>
      </w:r>
    </w:p>
    <w:p w:rsidR="00B63209" w:rsidRPr="00973042" w:rsidRDefault="00B63209" w:rsidP="00B63209">
      <w:pPr>
        <w:pStyle w:val="40"/>
        <w:rPr>
          <w:lang w:val="ru-RU"/>
        </w:rPr>
      </w:pPr>
      <w:r w:rsidRPr="00973042">
        <w:rPr>
          <w:lang w:val="ru-RU"/>
        </w:rPr>
        <w:t>Конструкторы вредоносных программ</w:t>
      </w:r>
    </w:p>
    <w:p w:rsidR="00B63209" w:rsidRPr="00973042" w:rsidRDefault="00B63209" w:rsidP="00B63209">
      <w:pPr>
        <w:pStyle w:val="a6"/>
      </w:pPr>
      <w:r w:rsidRPr="00973042">
        <w:t>В 1992 году хакер, известный под ником Dark Avenger, выпустил в свет утилиту MtE (Mutation Engine). С её помощью любой, даже самый примитивный вирус можно было сделать полиморфным. Этим же человеком был впервые создан вирус Peach, наделенный способностью обходить антивирусное ПО. Peach удалял базу изменений программы Central Point AntiVirus. Эта программа, не находив свою базу данных, считала, что запущена впервые, и создавала её вновь. Таким образом, вирус обходил защиту и продолжал заражать систему.</w:t>
      </w:r>
    </w:p>
    <w:p w:rsidR="00B63209" w:rsidRPr="00973042" w:rsidRDefault="00B63209" w:rsidP="00B63209">
      <w:pPr>
        <w:pStyle w:val="a6"/>
      </w:pPr>
      <w:r w:rsidRPr="00973042">
        <w:t>Группа программистов, известная в сети, как Nowhere Man, выпустила конструктор вирусов VCL (Virus Creation Laboratory). Отныне любой школьник, даже не владеющий языками программирования, мог вооружиться конструктором и собрать вирус любого типа и разрушительной силы. С появлением VCL и так немалый «поток» новых компьютерных вредителей стал просто огромным.</w:t>
      </w:r>
    </w:p>
    <w:p w:rsidR="00B63209" w:rsidRPr="00973042" w:rsidRDefault="00B63209" w:rsidP="00B63209">
      <w:pPr>
        <w:pStyle w:val="31"/>
      </w:pPr>
      <w:bookmarkStart w:id="22" w:name="_Toc511944401"/>
      <w:r w:rsidRPr="00973042">
        <w:t>Антивирусные склоки</w:t>
      </w:r>
      <w:bookmarkEnd w:id="22"/>
    </w:p>
    <w:p w:rsidR="00170D3F" w:rsidRPr="00973042" w:rsidRDefault="00170D3F" w:rsidP="00170D3F">
      <w:pPr>
        <w:pStyle w:val="a6"/>
      </w:pPr>
      <w:r w:rsidRPr="00973042">
        <w:t xml:space="preserve">К 1997 году операционная система </w:t>
      </w:r>
      <w:r w:rsidR="00DE0BC3" w:rsidRPr="00DE0BC3">
        <w:rPr>
          <w:i/>
          <w:lang w:val="en-US"/>
        </w:rPr>
        <w:t>Linux</w:t>
      </w:r>
      <w:r w:rsidRPr="00973042">
        <w:t>, ранее считавшаяся оплотом «чистоты и стабильности», больше не являлась платформой, свободной от вирусов. Linux.Bliss, распространявшийся посредством конференций UseNet, заражал исполняемые файлы этой ОС.</w:t>
      </w:r>
    </w:p>
    <w:p w:rsidR="00170D3F" w:rsidRPr="00973042" w:rsidRDefault="00170D3F" w:rsidP="00170D3F">
      <w:pPr>
        <w:pStyle w:val="a6"/>
      </w:pPr>
      <w:r w:rsidRPr="00973042">
        <w:t>В этом же году было отмечено появление двух новых типов червей, распространявшихся через IRC и FTP. Особо большим их количеством мог «похвастаться» IRC, во многом из-за своей популярности, а также многочисленных «дыр» mIRC – основного клиента подобных сетей.</w:t>
      </w:r>
    </w:p>
    <w:p w:rsidR="00170D3F" w:rsidRPr="00973042" w:rsidRDefault="00170D3F" w:rsidP="00170D3F">
      <w:pPr>
        <w:pStyle w:val="a6"/>
      </w:pPr>
      <w:r w:rsidRPr="00973042">
        <w:t>Под конец ХХ века в погоне за лидерством стали нередки скандалы среди производителей антивирусов. Так, представители компании McAfee объявили о том, что ее программисты обнаружили ошибку в антивирусе фирмы Dr.Solomon’s. Суть заявления сводилась к тому, что Dr.Solomon’s мог находить новые и технически совершенные вирусы только в специальном «усиленном» режиме, в который переключался лишь после нахождения обычных, примитивных червей. В результате антивирус показывал хорошие скоростные результаты при сканировании незараженных дисков, и отличные показатели обнаружения при работе с зараженными файлами. В ответ Dr.Solomon`s подала иск в суд на McAfee, причиной которого стала её «некорректно построенная рекламная компания». В итоге вся «заварушка» завершилась покупкой McAfee контрольного пакета акций Dr.Solomon`s.</w:t>
      </w:r>
    </w:p>
    <w:p w:rsidR="00170D3F" w:rsidRPr="00973042" w:rsidRDefault="00170D3F" w:rsidP="00170D3F">
      <w:pPr>
        <w:pStyle w:val="a6"/>
      </w:pPr>
      <w:r w:rsidRPr="00973042">
        <w:t>Спустя некоторое время публичное заявление сделали тайваньские разработчики из фирмы Trend Micro, обвинившие McAfee и Symantec в якобы «нарушении их патента на сканирование данных». Миру были сразу представлены доказательства о «безгрешности» компаний, однако Trend Micro добилась своего, получив отменную бесплатную рекламу в средствах массовой информации.</w:t>
      </w:r>
    </w:p>
    <w:p w:rsidR="00170D3F" w:rsidRPr="00973042" w:rsidRDefault="0084073A" w:rsidP="0084073A">
      <w:pPr>
        <w:pStyle w:val="31"/>
      </w:pPr>
      <w:bookmarkStart w:id="23" w:name="_Toc511944402"/>
      <w:r w:rsidRPr="00973042">
        <w:t>Классификация</w:t>
      </w:r>
      <w:bookmarkEnd w:id="23"/>
    </w:p>
    <w:p w:rsidR="0084073A" w:rsidRPr="00973042" w:rsidRDefault="0084073A" w:rsidP="0084073A">
      <w:pPr>
        <w:pStyle w:val="a6"/>
      </w:pPr>
      <w:r w:rsidRPr="00973042">
        <w:t>У компаний-разработчиков антивирусного программного обеспечения существуют собственные классификации и номенклатуры вредоносных программ. Приведённая в этой статье классификация основана на номенклатуре «Лаборатории Касперского».</w:t>
      </w:r>
    </w:p>
    <w:p w:rsidR="0084073A" w:rsidRPr="00973042" w:rsidRDefault="0084073A" w:rsidP="0084073A">
      <w:pPr>
        <w:pStyle w:val="40"/>
        <w:rPr>
          <w:lang w:val="ru-RU"/>
        </w:rPr>
      </w:pPr>
      <w:r w:rsidRPr="00973042">
        <w:rPr>
          <w:lang w:val="ru-RU"/>
        </w:rPr>
        <w:t>По вредоносной нагрузке</w:t>
      </w:r>
    </w:p>
    <w:p w:rsidR="00BF78F4" w:rsidRPr="00973042" w:rsidRDefault="00BF78F4" w:rsidP="009602A6">
      <w:pPr>
        <w:pStyle w:val="a6"/>
        <w:numPr>
          <w:ilvl w:val="0"/>
          <w:numId w:val="18"/>
        </w:numPr>
      </w:pPr>
      <w:r w:rsidRPr="00973042">
        <w:t xml:space="preserve">Помехи в работе заражённого компьютера: начиная от открытия-закрытия поддона CD-ROM и заканчивая уничтожением данных и поломкой аппаратного обеспечения. Поломками известен, в частности, Win32.CIH. </w:t>
      </w:r>
    </w:p>
    <w:p w:rsidR="00BF78F4" w:rsidRPr="00973042" w:rsidRDefault="00BF78F4" w:rsidP="009602A6">
      <w:pPr>
        <w:pStyle w:val="a6"/>
        <w:numPr>
          <w:ilvl w:val="0"/>
          <w:numId w:val="18"/>
        </w:numPr>
      </w:pPr>
      <w:r w:rsidRPr="00973042">
        <w:t xml:space="preserve">Блокировка антивирусных сайтов, антивирусного ПО и административных функций ОС с целью усложнить лечение. </w:t>
      </w:r>
    </w:p>
    <w:p w:rsidR="00BF78F4" w:rsidRPr="00973042" w:rsidRDefault="00BF78F4" w:rsidP="009602A6">
      <w:pPr>
        <w:pStyle w:val="a6"/>
        <w:numPr>
          <w:ilvl w:val="0"/>
          <w:numId w:val="18"/>
        </w:numPr>
      </w:pPr>
      <w:r w:rsidRPr="00973042">
        <w:t xml:space="preserve">Саботирование промышленных процессов, управляемых компьютером </w:t>
      </w:r>
    </w:p>
    <w:p w:rsidR="00BF78F4" w:rsidRPr="00973042" w:rsidRDefault="00BF78F4" w:rsidP="009602A6">
      <w:pPr>
        <w:pStyle w:val="a6"/>
        <w:numPr>
          <w:ilvl w:val="0"/>
          <w:numId w:val="18"/>
        </w:numPr>
      </w:pPr>
      <w:r w:rsidRPr="00973042">
        <w:t xml:space="preserve">Инсталляция другого вредоносного ПО. </w:t>
      </w:r>
    </w:p>
    <w:p w:rsidR="00BF78F4" w:rsidRPr="00973042" w:rsidRDefault="00BF78F4" w:rsidP="009602A6">
      <w:pPr>
        <w:pStyle w:val="a6"/>
        <w:numPr>
          <w:ilvl w:val="0"/>
          <w:numId w:val="18"/>
        </w:numPr>
      </w:pPr>
      <w:r w:rsidRPr="00973042">
        <w:t xml:space="preserve">Загрузка из сети (downloader). </w:t>
      </w:r>
    </w:p>
    <w:p w:rsidR="00BF78F4" w:rsidRPr="00973042" w:rsidRDefault="00BF78F4" w:rsidP="009602A6">
      <w:pPr>
        <w:pStyle w:val="a6"/>
        <w:numPr>
          <w:ilvl w:val="0"/>
          <w:numId w:val="18"/>
        </w:numPr>
      </w:pPr>
      <w:r w:rsidRPr="00973042">
        <w:t>Распаковка другой вредоносной программы,</w:t>
      </w:r>
      <w:r w:rsidR="00DE0BC3">
        <w:t xml:space="preserve"> уже содержащейся внутри</w:t>
      </w:r>
      <w:r w:rsidRPr="00973042">
        <w:t xml:space="preserve">. </w:t>
      </w:r>
    </w:p>
    <w:p w:rsidR="00BF78F4" w:rsidRPr="00973042" w:rsidRDefault="00BF78F4" w:rsidP="009602A6">
      <w:pPr>
        <w:pStyle w:val="a6"/>
        <w:numPr>
          <w:ilvl w:val="0"/>
          <w:numId w:val="18"/>
        </w:numPr>
      </w:pPr>
      <w:r w:rsidRPr="00973042">
        <w:t xml:space="preserve">Кража, мошенничество, вымогательство и шпионаж за пользователем. Для кражи может применяться сканирование жёсткого диска, регистрация нажатий клавиш (Keylogger) и перенаправление пользователя на поддельные сайты, в точности повторяющие исходные ресурсы. </w:t>
      </w:r>
    </w:p>
    <w:p w:rsidR="00BF78F4" w:rsidRPr="00973042" w:rsidRDefault="00BF78F4" w:rsidP="009602A6">
      <w:pPr>
        <w:pStyle w:val="a6"/>
        <w:numPr>
          <w:ilvl w:val="0"/>
          <w:numId w:val="18"/>
        </w:numPr>
      </w:pPr>
      <w:r w:rsidRPr="00973042">
        <w:t xml:space="preserve">Похищение данных, представляющих ценность или тайну. </w:t>
      </w:r>
    </w:p>
    <w:p w:rsidR="00BF78F4" w:rsidRPr="00973042" w:rsidRDefault="00BF78F4" w:rsidP="009602A6">
      <w:pPr>
        <w:pStyle w:val="a6"/>
        <w:numPr>
          <w:ilvl w:val="0"/>
          <w:numId w:val="18"/>
        </w:numPr>
      </w:pPr>
      <w:r w:rsidRPr="00973042">
        <w:t xml:space="preserve">Кража аккаунтов различных служб (электронной почты, мессенджеров, игровых серверов…). Аккаунты применяются для рассылки спама. Также через электронную почту зачастую можно заполучить пароли от других аккаунтов, а виртуальное имущество в MMOG — продать. </w:t>
      </w:r>
    </w:p>
    <w:p w:rsidR="00BF78F4" w:rsidRPr="00973042" w:rsidRDefault="00BF78F4" w:rsidP="009602A6">
      <w:pPr>
        <w:pStyle w:val="a6"/>
        <w:numPr>
          <w:ilvl w:val="0"/>
          <w:numId w:val="18"/>
        </w:numPr>
      </w:pPr>
      <w:r w:rsidRPr="00973042">
        <w:t xml:space="preserve">Кража аккаунтов платёжных систем. </w:t>
      </w:r>
    </w:p>
    <w:p w:rsidR="00BF78F4" w:rsidRPr="00973042" w:rsidRDefault="00BF78F4" w:rsidP="009602A6">
      <w:pPr>
        <w:pStyle w:val="a6"/>
        <w:numPr>
          <w:ilvl w:val="0"/>
          <w:numId w:val="18"/>
        </w:numPr>
      </w:pPr>
      <w:r w:rsidRPr="00973042">
        <w:t>Блокировка компьютера, шифрование файлов пользователя с целью шантажа и вымогательства</w:t>
      </w:r>
      <w:r w:rsidR="00973042" w:rsidRPr="00973042">
        <w:t xml:space="preserve"> </w:t>
      </w:r>
      <w:r w:rsidRPr="00973042">
        <w:t xml:space="preserve">денежных средств (см. Ransomware). В большинстве случаев после оплаты компьютер или не разблокируется, или вскоре блокируется второй раз. </w:t>
      </w:r>
    </w:p>
    <w:p w:rsidR="00BF78F4" w:rsidRPr="00973042" w:rsidRDefault="00BF78F4" w:rsidP="009602A6">
      <w:pPr>
        <w:pStyle w:val="a6"/>
        <w:numPr>
          <w:ilvl w:val="0"/>
          <w:numId w:val="18"/>
        </w:numPr>
      </w:pPr>
      <w:r w:rsidRPr="00973042">
        <w:t xml:space="preserve">Использование телефонного модема для совершения дорогостоящих звонков, что влечёт за собой значительные суммы в телефонных счетах. </w:t>
      </w:r>
    </w:p>
    <w:p w:rsidR="00BF78F4" w:rsidRPr="00973042" w:rsidRDefault="00BF78F4" w:rsidP="009602A6">
      <w:pPr>
        <w:pStyle w:val="a6"/>
        <w:numPr>
          <w:ilvl w:val="0"/>
          <w:numId w:val="18"/>
        </w:numPr>
      </w:pPr>
      <w:r w:rsidRPr="00973042">
        <w:t xml:space="preserve">Платное ПО, имитирующее, например, антивирус, но ничего полезного не делающее (fraudware или scareware). </w:t>
      </w:r>
    </w:p>
    <w:p w:rsidR="00BF78F4" w:rsidRPr="00973042" w:rsidRDefault="00BF78F4" w:rsidP="009602A6">
      <w:pPr>
        <w:pStyle w:val="a6"/>
        <w:numPr>
          <w:ilvl w:val="0"/>
          <w:numId w:val="18"/>
        </w:numPr>
      </w:pPr>
      <w:r w:rsidRPr="00973042">
        <w:t xml:space="preserve">Прочая незаконная деятельность: </w:t>
      </w:r>
    </w:p>
    <w:p w:rsidR="00BF78F4" w:rsidRPr="00973042" w:rsidRDefault="00BF78F4" w:rsidP="009602A6">
      <w:pPr>
        <w:pStyle w:val="a6"/>
        <w:numPr>
          <w:ilvl w:val="0"/>
          <w:numId w:val="18"/>
        </w:numPr>
      </w:pPr>
      <w:r w:rsidRPr="00973042">
        <w:t xml:space="preserve">Получение несанкционированного (и/или дарового) доступа к ресурсам самого компьютера или третьим ресурсам, доступным через него, в том числе прямое управление компьютером (так называемый backdoor). </w:t>
      </w:r>
    </w:p>
    <w:p w:rsidR="00BF78F4" w:rsidRPr="00973042" w:rsidRDefault="00BF78F4" w:rsidP="009602A6">
      <w:pPr>
        <w:pStyle w:val="a6"/>
        <w:numPr>
          <w:ilvl w:val="0"/>
          <w:numId w:val="18"/>
        </w:numPr>
      </w:pPr>
      <w:r w:rsidRPr="00973042">
        <w:t xml:space="preserve">Организация на компьютере открытых релеев и общедоступных прокси-серверов. </w:t>
      </w:r>
    </w:p>
    <w:p w:rsidR="00BF78F4" w:rsidRPr="00973042" w:rsidRDefault="00BF78F4" w:rsidP="009602A6">
      <w:pPr>
        <w:pStyle w:val="a6"/>
        <w:numPr>
          <w:ilvl w:val="0"/>
          <w:numId w:val="18"/>
        </w:numPr>
      </w:pPr>
      <w:r w:rsidRPr="00973042">
        <w:t xml:space="preserve">Заражённый компьютер (в составе ботнета) может быть использован для проведения DDoS-атак. </w:t>
      </w:r>
    </w:p>
    <w:p w:rsidR="00BF78F4" w:rsidRPr="00973042" w:rsidRDefault="00BF78F4" w:rsidP="009602A6">
      <w:pPr>
        <w:pStyle w:val="a6"/>
        <w:numPr>
          <w:ilvl w:val="0"/>
          <w:numId w:val="18"/>
        </w:numPr>
      </w:pPr>
      <w:r w:rsidRPr="00973042">
        <w:t xml:space="preserve">Сбор адресов электронной почты и распространение спама, в том числе в составе ботнета. </w:t>
      </w:r>
    </w:p>
    <w:p w:rsidR="00BF78F4" w:rsidRPr="00973042" w:rsidRDefault="00BF78F4" w:rsidP="009602A6">
      <w:pPr>
        <w:pStyle w:val="a6"/>
        <w:numPr>
          <w:ilvl w:val="0"/>
          <w:numId w:val="18"/>
        </w:numPr>
      </w:pPr>
      <w:r w:rsidRPr="00973042">
        <w:t xml:space="preserve">Накрутка электронных голосований, щелчков по рекламным баннерам. </w:t>
      </w:r>
    </w:p>
    <w:p w:rsidR="00BF78F4" w:rsidRPr="00973042" w:rsidRDefault="00BF78F4" w:rsidP="009602A6">
      <w:pPr>
        <w:pStyle w:val="a6"/>
        <w:numPr>
          <w:ilvl w:val="0"/>
          <w:numId w:val="18"/>
        </w:numPr>
      </w:pPr>
      <w:r w:rsidRPr="00973042">
        <w:t xml:space="preserve">Генерация монет платёжной системы Bitcoin. </w:t>
      </w:r>
    </w:p>
    <w:p w:rsidR="00BF78F4" w:rsidRPr="00973042" w:rsidRDefault="00BF78F4" w:rsidP="009602A6">
      <w:pPr>
        <w:pStyle w:val="a6"/>
        <w:numPr>
          <w:ilvl w:val="0"/>
          <w:numId w:val="18"/>
        </w:numPr>
      </w:pPr>
      <w:r w:rsidRPr="00973042">
        <w:t xml:space="preserve">Шуточное ПО, делающее какие-либо беспокоящие пользователя вещи. </w:t>
      </w:r>
    </w:p>
    <w:p w:rsidR="00BF78F4" w:rsidRPr="00973042" w:rsidRDefault="00BF78F4" w:rsidP="009602A6">
      <w:pPr>
        <w:pStyle w:val="a6"/>
        <w:numPr>
          <w:ilvl w:val="0"/>
          <w:numId w:val="18"/>
        </w:numPr>
      </w:pPr>
      <w:r w:rsidRPr="00973042">
        <w:t xml:space="preserve">Adware — программное обеспечение, показывающее рекламу. </w:t>
      </w:r>
    </w:p>
    <w:p w:rsidR="00BF78F4" w:rsidRPr="00973042" w:rsidRDefault="00BF78F4" w:rsidP="009602A6">
      <w:pPr>
        <w:pStyle w:val="a6"/>
        <w:numPr>
          <w:ilvl w:val="0"/>
          <w:numId w:val="18"/>
        </w:numPr>
      </w:pPr>
      <w:r w:rsidRPr="00973042">
        <w:t xml:space="preserve">Spyware — программное обеспечение, занимающееся массовым сбором малоценной информации — например, конфигурации компьютера, каталогов </w:t>
      </w:r>
      <w:r w:rsidR="00973042">
        <w:t>диска, активности пользователя.</w:t>
      </w:r>
    </w:p>
    <w:p w:rsidR="00BF78F4" w:rsidRPr="00973042" w:rsidRDefault="00BF78F4" w:rsidP="009602A6">
      <w:pPr>
        <w:pStyle w:val="a6"/>
        <w:numPr>
          <w:ilvl w:val="0"/>
          <w:numId w:val="18"/>
        </w:numPr>
      </w:pPr>
      <w:r w:rsidRPr="00973042">
        <w:t xml:space="preserve">«Отравленные» документы, дестабилизирующие ПО, открывающее их (например, архив размером меньше мегабайта может содержать гигабайты данных и надолго «завесить» архиватор). </w:t>
      </w:r>
    </w:p>
    <w:p w:rsidR="00BF78F4" w:rsidRPr="00973042" w:rsidRDefault="00BF78F4" w:rsidP="009602A6">
      <w:pPr>
        <w:pStyle w:val="a6"/>
        <w:numPr>
          <w:ilvl w:val="0"/>
          <w:numId w:val="18"/>
        </w:numPr>
      </w:pPr>
      <w:r w:rsidRPr="00973042">
        <w:t xml:space="preserve">Программы удалённого администрирования могут применяться как для того, чтобы дистанционно решать проблемы с компьютером, так и для неблаговидных целей. </w:t>
      </w:r>
    </w:p>
    <w:p w:rsidR="00BF78F4" w:rsidRPr="00973042" w:rsidRDefault="00BF78F4" w:rsidP="009602A6">
      <w:pPr>
        <w:pStyle w:val="a6"/>
        <w:numPr>
          <w:ilvl w:val="0"/>
          <w:numId w:val="18"/>
        </w:numPr>
      </w:pPr>
      <w:r w:rsidRPr="00973042">
        <w:t xml:space="preserve">Руткит нужен, чтобы скрывать другое вредоносное ПО от посторонних глаз. Это возможно благодаря тесной интеграции руткита с операционной системой. </w:t>
      </w:r>
    </w:p>
    <w:p w:rsidR="00BF78F4" w:rsidRPr="00973042" w:rsidRDefault="00BF78F4" w:rsidP="009602A6">
      <w:pPr>
        <w:pStyle w:val="a6"/>
        <w:numPr>
          <w:ilvl w:val="0"/>
          <w:numId w:val="18"/>
        </w:numPr>
      </w:pPr>
      <w:r w:rsidRPr="00973042">
        <w:t xml:space="preserve">Иногда вредоносное ПО для собственного «жизнеобеспечения» устанавливает дополнительные утилиты: IRC-клиенты, программные маршрутизаторы, открытые библиотеки перехвата клавиатуры… Такое ПО вредоносным не является, но из-за того, что за ним часто стоит истинно вредоносная программа, детектируется антивирусами. Бывает даже, что вредоносным является только скрипт из одной строчки, а остальные программы вполне легитимны. </w:t>
      </w:r>
    </w:p>
    <w:p w:rsidR="00BF78F4" w:rsidRPr="00973042" w:rsidRDefault="00BF78F4" w:rsidP="009602A6">
      <w:pPr>
        <w:pStyle w:val="a6"/>
        <w:numPr>
          <w:ilvl w:val="0"/>
          <w:numId w:val="18"/>
        </w:numPr>
      </w:pPr>
      <w:r w:rsidRPr="00973042">
        <w:t>Файлы, не являющиеся истинно вредоносными, но в большинстве случаев нежелательные</w:t>
      </w:r>
    </w:p>
    <w:p w:rsidR="0084073A" w:rsidRDefault="0084073A" w:rsidP="0084073A">
      <w:pPr>
        <w:pStyle w:val="40"/>
        <w:rPr>
          <w:lang w:val="ru-RU"/>
        </w:rPr>
      </w:pPr>
      <w:r w:rsidRPr="00973042">
        <w:rPr>
          <w:lang w:val="ru-RU"/>
        </w:rPr>
        <w:t>По методу размножения</w:t>
      </w:r>
    </w:p>
    <w:p w:rsidR="00973042" w:rsidRDefault="00973042" w:rsidP="00973042">
      <w:pPr>
        <w:pStyle w:val="a6"/>
      </w:pPr>
      <w:r w:rsidRPr="00973042">
        <w:rPr>
          <w:i/>
        </w:rPr>
        <w:t>Эксплойт</w:t>
      </w:r>
      <w:r>
        <w:t xml:space="preserve"> – теоретически безобидный набор данных (например, графический файл или сетевой пакет), некорректно воспринимаемый программой, работающей с такими данными. Здесь вред наносит не сам файл, а неадекватное поведение ПО с ошибкой. Также эксплойтом называют программу для генерации подобных «отравленных» данных. </w:t>
      </w:r>
    </w:p>
    <w:p w:rsidR="00973042" w:rsidRDefault="00973042" w:rsidP="00973042">
      <w:pPr>
        <w:pStyle w:val="a6"/>
      </w:pPr>
      <w:r w:rsidRPr="00973042">
        <w:rPr>
          <w:i/>
        </w:rPr>
        <w:t>Логическая бомба</w:t>
      </w:r>
      <w:r>
        <w:t xml:space="preserve"> в программе срабатывает при определённом условии, и неотделима от полезной программы-носителя. </w:t>
      </w:r>
    </w:p>
    <w:p w:rsidR="00973042" w:rsidRDefault="00973042" w:rsidP="00973042">
      <w:pPr>
        <w:pStyle w:val="a6"/>
      </w:pPr>
      <w:r w:rsidRPr="00973042">
        <w:rPr>
          <w:i/>
        </w:rPr>
        <w:t>Троянская программа</w:t>
      </w:r>
      <w:r>
        <w:t>. По своему действию является противоположностью вирусам и червям. Его предлагают загрузить под видом законного приложения, однако вместо заявленной функциональности он делает то, что нужно злоумышленникам. Трояны не самовоспроизводятся и не распространяются сами по себе.</w:t>
      </w:r>
      <w:r w:rsidRPr="00973042">
        <w:t xml:space="preserve"> </w:t>
      </w:r>
      <w:r>
        <w:t xml:space="preserve">Нынешние трояны эволюционировали до таких сложных форм, как, например, </w:t>
      </w:r>
      <w:r>
        <w:rPr>
          <w:lang w:val="en-US"/>
        </w:rPr>
        <w:t>backdoor</w:t>
      </w:r>
      <w:r>
        <w:t xml:space="preserve"> (троян, пытающийся взять на себя администрирование компьютера) и троян-загрузчик (устанавливает на компьютер жертвы вредоносный код). </w:t>
      </w:r>
    </w:p>
    <w:p w:rsidR="00973042" w:rsidRDefault="00973042" w:rsidP="00973042">
      <w:pPr>
        <w:pStyle w:val="a6"/>
      </w:pPr>
      <w:r w:rsidRPr="00973042">
        <w:rPr>
          <w:i/>
        </w:rPr>
        <w:t>Компьютерный вирус</w:t>
      </w:r>
      <w:r>
        <w:t xml:space="preserve"> размножается в пределах компьютера и через сменные диски. Размножение через сеть возможно, если пользователь сам выложит заражённый файл в сеть. Вирусы, в свою очередь, делятся по типу заражаемых файлов (файловые, загрузочные, макро-, автозапускающиеся); по способу прикрепления к файлам (паразитирующие, «спутники» и перезаписывающие) и т. д. </w:t>
      </w:r>
    </w:p>
    <w:p w:rsidR="00973042" w:rsidRDefault="00973042" w:rsidP="00973042">
      <w:pPr>
        <w:pStyle w:val="a6"/>
      </w:pPr>
      <w:r w:rsidRPr="00973042">
        <w:rPr>
          <w:i/>
        </w:rPr>
        <w:t xml:space="preserve">Сетевой червь </w:t>
      </w:r>
      <w:r>
        <w:t xml:space="preserve">способен самостоятельно размножаться по сети. Делятся на IRC-, почтовые, размножающиеся с помощью эксплойтов и т. д. </w:t>
      </w:r>
    </w:p>
    <w:p w:rsidR="00973042" w:rsidRPr="00973042" w:rsidRDefault="00973042" w:rsidP="00973042">
      <w:pPr>
        <w:pStyle w:val="a6"/>
      </w:pPr>
      <w:r w:rsidRPr="00973042">
        <w:rPr>
          <w:i/>
        </w:rPr>
        <w:t>Загрузчик</w:t>
      </w:r>
      <w:r>
        <w:t xml:space="preserve"> – является небольшой частью кода, используемой для дальнейшей за</w:t>
      </w:r>
      <w:r w:rsidR="00DE0BC3">
        <w:t>грузки и установки полной версии</w:t>
      </w:r>
      <w:r>
        <w:t xml:space="preserve">. После того как загрузчик попадает в систему путем сохранения вложения электронного письма или, например, при просмотре зараженной картинки, он соединяется с удаленным сервером и загружает весь </w:t>
      </w:r>
      <w:r w:rsidR="00DE0BC3">
        <w:t>вирус</w:t>
      </w:r>
      <w:r>
        <w:t>.</w:t>
      </w:r>
    </w:p>
    <w:p w:rsidR="0084073A" w:rsidRPr="00973042" w:rsidRDefault="0084073A" w:rsidP="0084073A">
      <w:pPr>
        <w:pStyle w:val="31"/>
      </w:pPr>
      <w:bookmarkStart w:id="24" w:name="_Toc511944403"/>
      <w:r w:rsidRPr="00973042">
        <w:t>Виды антивирусной защиты</w:t>
      </w:r>
      <w:bookmarkEnd w:id="24"/>
    </w:p>
    <w:p w:rsidR="00BF78F4" w:rsidRPr="00973042" w:rsidRDefault="00BF78F4" w:rsidP="00BF78F4">
      <w:pPr>
        <w:pStyle w:val="a6"/>
      </w:pPr>
      <w:r w:rsidRPr="00973042">
        <w:rPr>
          <w:b/>
        </w:rPr>
        <w:t>Современные антивирусы</w:t>
      </w:r>
      <w:r w:rsidRPr="00973042">
        <w:t xml:space="preserve"> – это комплексные программные пакеты, как правило, содержащие несколько взаимосвязанных и взаимодополняющих модулей, нацеленные на борьбу со всем спектром компьютерных угроз.</w:t>
      </w:r>
    </w:p>
    <w:p w:rsidR="00BF78F4" w:rsidRPr="00973042" w:rsidRDefault="00BF78F4" w:rsidP="00BF78F4">
      <w:pPr>
        <w:pStyle w:val="a6"/>
        <w:ind w:firstLine="0"/>
      </w:pPr>
    </w:p>
    <w:p w:rsidR="00BF78F4" w:rsidRPr="00973042" w:rsidRDefault="00BF78F4" w:rsidP="00BF78F4">
      <w:pPr>
        <w:pStyle w:val="a6"/>
        <w:ind w:firstLine="0"/>
      </w:pPr>
      <w:r w:rsidRPr="00973042">
        <w:t>В современных антивирусах могут задействоваться следующие виды антивирусной защиты:</w:t>
      </w:r>
    </w:p>
    <w:p w:rsidR="00BF78F4" w:rsidRPr="00973042" w:rsidRDefault="00BF78F4" w:rsidP="00BF78F4">
      <w:pPr>
        <w:pStyle w:val="a6"/>
      </w:pPr>
      <w:r w:rsidRPr="00973042">
        <w:rPr>
          <w:i/>
        </w:rPr>
        <w:t>Сравнение с вирусным образцом</w:t>
      </w:r>
      <w:r w:rsidRPr="00973042">
        <w:t xml:space="preserve"> – вирусной сигнатурой кода, шаблоном поведения вредоносной программы или цифровым отпечатком в «черном» списке известных угроз. Эта разновидность антивирусной защиты заключается в исследовании подозрительной программы на наличие признаков, характерных для вредоносного ПО. Например, реализуя данный вид защиты, антивирус ищет </w:t>
      </w:r>
      <w:r w:rsidRPr="00973042">
        <w:rPr>
          <w:i/>
        </w:rPr>
        <w:t>сигнатуры</w:t>
      </w:r>
      <w:r w:rsidRPr="00973042">
        <w:t xml:space="preserve"> -- последовательности кода, уникальные для определённого вируса.</w:t>
      </w:r>
    </w:p>
    <w:p w:rsidR="00BF78F4" w:rsidRPr="00973042" w:rsidRDefault="00BF78F4" w:rsidP="00BF78F4">
      <w:pPr>
        <w:pStyle w:val="a6"/>
      </w:pPr>
      <w:r w:rsidRPr="00973042">
        <w:rPr>
          <w:i/>
        </w:rPr>
        <w:t>Поведенческий мониторинг</w:t>
      </w:r>
      <w:r w:rsidRPr="00973042">
        <w:t xml:space="preserve"> – разновидность антивирусной защиты, основанная на проверке объектов во время осуществления чтения, записи и других операций. Для проведения мониторинга антивирусная программа располагается в оперативной памяти и действует как обработчик системных событий. При старте какой-либо операции, которая может привести к заражению, антивирусный монитор запускает проверку обрабатываемого объекта (документа, программы и т.д.).</w:t>
      </w:r>
    </w:p>
    <w:p w:rsidR="00BF78F4" w:rsidRPr="00973042" w:rsidRDefault="00BF78F4" w:rsidP="00BF78F4">
      <w:pPr>
        <w:pStyle w:val="a6"/>
      </w:pPr>
      <w:r w:rsidRPr="00973042">
        <w:rPr>
          <w:i/>
        </w:rPr>
        <w:t>Обнаружение изменений</w:t>
      </w:r>
      <w:r w:rsidRPr="00973042">
        <w:t xml:space="preserve"> – вид антивирусной защиты, базирующийся на контроле целостности программных компонентов компьютера. При заражении вирусы модифицируют файлы, системный реестр или загрузочные сектора диска. Антивирусная программа определяет, был ли изменен объект с помощью подсчета кодов циклического контроля (CRC-сумм) и других методов.</w:t>
      </w:r>
    </w:p>
    <w:p w:rsidR="00BF78F4" w:rsidRPr="00973042" w:rsidRDefault="00BF78F4" w:rsidP="00BF78F4">
      <w:pPr>
        <w:pStyle w:val="a6"/>
      </w:pPr>
      <w:r w:rsidRPr="00973042">
        <w:rPr>
          <w:i/>
        </w:rPr>
        <w:t>Эвристический анализ</w:t>
      </w:r>
      <w:r w:rsidRPr="00973042">
        <w:t>. Данный вид антивирусной защиты основан на том, что выполняемые вирусами действия и их последовательность отличаются от поведения большинства программ. Поэтому анализ последовательностей команд и системных вызовов подозрительного программного обеспечения помогает выносить правильное решение о его вредоносности.</w:t>
      </w:r>
    </w:p>
    <w:p w:rsidR="00BF78F4" w:rsidRPr="00973042" w:rsidRDefault="00BF78F4" w:rsidP="00BF78F4">
      <w:pPr>
        <w:pStyle w:val="a6"/>
      </w:pPr>
      <w:r w:rsidRPr="00973042">
        <w:rPr>
          <w:i/>
        </w:rPr>
        <w:t xml:space="preserve">Лечение </w:t>
      </w:r>
      <w:r w:rsidRPr="00973042">
        <w:t>– разновидность антивирусной защиты, состоящая в удалении вредоносных объектов и восстановлении нормальных параметров компьютерной системы.</w:t>
      </w:r>
    </w:p>
    <w:p w:rsidR="00BF78F4" w:rsidRPr="00973042" w:rsidRDefault="00BF78F4" w:rsidP="00BF78F4">
      <w:pPr>
        <w:pStyle w:val="a6"/>
      </w:pPr>
      <w:r w:rsidRPr="00973042">
        <w:rPr>
          <w:i/>
        </w:rPr>
        <w:t>Репутационный сервис</w:t>
      </w:r>
      <w:r w:rsidRPr="00973042">
        <w:t xml:space="preserve"> – новейший вид антивирусной защиты, получивший распространение в последние годы и базирующийся на проверке репутации программ, веб-ресурсов и почтовых систем. Такая проверка проводится с использованием «облачных» серверов репутации, поддерживаемых ведущими разработчиками антивирусного ПО, и основана на постоянно обновляемых списках «легитимных», вредоносных и подозрительных ресурсов. Преимуществом репутационных сервисов является очень высокая скорость реакции на появление новых угроз.</w:t>
      </w:r>
    </w:p>
    <w:p w:rsidR="00BF78F4" w:rsidRPr="00973042" w:rsidRDefault="00BF78F4" w:rsidP="00BF78F4">
      <w:pPr>
        <w:pStyle w:val="a6"/>
      </w:pPr>
      <w:r w:rsidRPr="00973042">
        <w:t>Существуют и устаревшие, теперь уже редко используемые виды антивирусной защиты, например, иммунизация, которая заключается в том, что в памяти компьютера размещается программа, сообщающая вирусам, избегающим повторного заражения, о том, что система уже инфицирована.</w:t>
      </w:r>
    </w:p>
    <w:p w:rsidR="00BF78F4" w:rsidRPr="00973042" w:rsidRDefault="00BF78F4" w:rsidP="00BF78F4">
      <w:pPr>
        <w:pStyle w:val="a6"/>
        <w:ind w:firstLine="708"/>
      </w:pPr>
      <w:r w:rsidRPr="00973042">
        <w:t>Реализуют антивирусную защиту следующие модули:</w:t>
      </w:r>
    </w:p>
    <w:p w:rsidR="00BF78F4" w:rsidRPr="00973042" w:rsidRDefault="00BF78F4" w:rsidP="009602A6">
      <w:pPr>
        <w:pStyle w:val="a6"/>
        <w:numPr>
          <w:ilvl w:val="0"/>
          <w:numId w:val="17"/>
        </w:numPr>
      </w:pPr>
      <w:r w:rsidRPr="00973042">
        <w:t>Антивирусный сканер</w:t>
      </w:r>
    </w:p>
    <w:p w:rsidR="00BF78F4" w:rsidRPr="00973042" w:rsidRDefault="00BF78F4" w:rsidP="009602A6">
      <w:pPr>
        <w:pStyle w:val="a6"/>
        <w:numPr>
          <w:ilvl w:val="0"/>
          <w:numId w:val="17"/>
        </w:numPr>
      </w:pPr>
      <w:r w:rsidRPr="00973042">
        <w:t>Антивирусный монитор, использующий многочисленные технологии защиты</w:t>
      </w:r>
    </w:p>
    <w:p w:rsidR="00BF78F4" w:rsidRPr="00973042" w:rsidRDefault="00BF78F4" w:rsidP="009602A6">
      <w:pPr>
        <w:pStyle w:val="a6"/>
        <w:numPr>
          <w:ilvl w:val="0"/>
          <w:numId w:val="17"/>
        </w:numPr>
      </w:pPr>
      <w:r w:rsidRPr="00973042">
        <w:t>Поведенческий блокиратор</w:t>
      </w:r>
    </w:p>
    <w:p w:rsidR="00BF78F4" w:rsidRPr="00973042" w:rsidRDefault="00BF78F4" w:rsidP="009602A6">
      <w:pPr>
        <w:pStyle w:val="a6"/>
        <w:numPr>
          <w:ilvl w:val="0"/>
          <w:numId w:val="17"/>
        </w:numPr>
      </w:pPr>
      <w:r w:rsidRPr="00973042">
        <w:t>Антивирусный ревизор или система контроля CRC</w:t>
      </w:r>
    </w:p>
    <w:p w:rsidR="00BF78F4" w:rsidRPr="00973042" w:rsidRDefault="00BF78F4" w:rsidP="009602A6">
      <w:pPr>
        <w:pStyle w:val="a6"/>
        <w:numPr>
          <w:ilvl w:val="0"/>
          <w:numId w:val="17"/>
        </w:numPr>
      </w:pPr>
      <w:r w:rsidRPr="00973042">
        <w:t>Антивирусный фаг или доктор.</w:t>
      </w:r>
    </w:p>
    <w:p w:rsidR="009F6B11" w:rsidRPr="00973042" w:rsidRDefault="009F6B11" w:rsidP="00170D3F">
      <w:pPr>
        <w:pStyle w:val="21"/>
      </w:pPr>
      <w:bookmarkStart w:id="25" w:name="_Toc511944404"/>
      <w:r w:rsidRPr="00973042">
        <w:t>Задания</w:t>
      </w:r>
      <w:bookmarkEnd w:id="25"/>
    </w:p>
    <w:p w:rsidR="00AE43F8" w:rsidRPr="00973042" w:rsidRDefault="00AE43F8" w:rsidP="009602A6">
      <w:pPr>
        <w:pStyle w:val="a6"/>
        <w:numPr>
          <w:ilvl w:val="0"/>
          <w:numId w:val="16"/>
        </w:numPr>
      </w:pPr>
      <w:r w:rsidRPr="00973042">
        <w:t xml:space="preserve">Подготовить краткий доклад по </w:t>
      </w:r>
      <w:r w:rsidR="00BD0781" w:rsidRPr="00973042">
        <w:t>выбору</w:t>
      </w:r>
      <w:r w:rsidR="00F5350D" w:rsidRPr="00973042">
        <w:t xml:space="preserve"> антивирусн</w:t>
      </w:r>
      <w:r w:rsidR="00BD0781" w:rsidRPr="00973042">
        <w:t>ого ПО для полноценной защиты</w:t>
      </w:r>
      <w:r w:rsidR="00F5350D" w:rsidRPr="00973042">
        <w:t>. Разрешается использовать</w:t>
      </w:r>
      <w:r w:rsidRPr="00973042">
        <w:t xml:space="preserve"> любые доступные источники информации.</w:t>
      </w:r>
    </w:p>
    <w:p w:rsidR="00F5350D" w:rsidRPr="00973042" w:rsidRDefault="00AE43F8" w:rsidP="00F5350D">
      <w:pPr>
        <w:pStyle w:val="a6"/>
        <w:ind w:firstLine="708"/>
      </w:pPr>
      <w:r w:rsidRPr="00973042">
        <w:rPr>
          <w:b/>
        </w:rPr>
        <w:t>Рекомендация:</w:t>
      </w:r>
      <w:r w:rsidRPr="00973042">
        <w:t xml:space="preserve"> Собранный материал будет наиболее актуальным, если включить в него данные, полученные практическим путем. Для этого при возможности, установите демонстрационную версию заданного пакета ПО и протестируйте ее в течении нескольких дней.</w:t>
      </w:r>
    </w:p>
    <w:p w:rsidR="00AE43F8" w:rsidRPr="00973042" w:rsidRDefault="00BD0781" w:rsidP="009602A6">
      <w:pPr>
        <w:pStyle w:val="a6"/>
        <w:numPr>
          <w:ilvl w:val="0"/>
          <w:numId w:val="16"/>
        </w:numPr>
      </w:pPr>
      <w:r w:rsidRPr="00973042">
        <w:t xml:space="preserve">Создайте таблицу «Оценка антивирусного ПО» где, запишите достоинства и недостатки данного пакета. Дайте оценку каждому из параметров </w:t>
      </w:r>
      <w:r w:rsidR="00AE43F8" w:rsidRPr="00973042">
        <w:t>на основе подготовленного материала</w:t>
      </w:r>
      <w:r w:rsidR="00F5350D" w:rsidRPr="00973042">
        <w:t>.</w:t>
      </w:r>
    </w:p>
    <w:p w:rsidR="009F6B11" w:rsidRPr="00973042" w:rsidRDefault="00AE43F8" w:rsidP="009602A6">
      <w:pPr>
        <w:pStyle w:val="a6"/>
        <w:numPr>
          <w:ilvl w:val="0"/>
          <w:numId w:val="16"/>
        </w:numPr>
      </w:pPr>
      <w:r w:rsidRPr="00973042">
        <w:t>Провести анализ собранной информации и сделать выводы</w:t>
      </w:r>
      <w:r w:rsidR="00BD0781" w:rsidRPr="00973042">
        <w:t>.</w:t>
      </w:r>
    </w:p>
    <w:p w:rsidR="00BD0781" w:rsidRPr="00973042" w:rsidRDefault="00BD0781" w:rsidP="00BD0781">
      <w:pPr>
        <w:pStyle w:val="a6"/>
      </w:pPr>
    </w:p>
    <w:p w:rsidR="00BD0781" w:rsidRPr="00973042" w:rsidRDefault="00BD0781" w:rsidP="00BD0781">
      <w:pPr>
        <w:pStyle w:val="a6"/>
        <w:ind w:firstLine="0"/>
        <w:sectPr w:rsidR="00BD078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26" w:name="_Toc511944405"/>
      <w:r w:rsidRPr="00973042">
        <w:rPr>
          <w:lang w:val="ru-RU"/>
        </w:rPr>
        <w:t>Мировые стандарты безопасности</w:t>
      </w:r>
      <w:bookmarkEnd w:id="26"/>
      <w:r w:rsidRPr="00973042">
        <w:rPr>
          <w:lang w:val="ru-RU"/>
        </w:rPr>
        <w:t xml:space="preserve"> </w:t>
      </w:r>
    </w:p>
    <w:p w:rsidR="00732947" w:rsidRPr="00973042" w:rsidRDefault="00AA0712" w:rsidP="00732947">
      <w:pPr>
        <w:pStyle w:val="a5"/>
      </w:pPr>
      <w:sdt>
        <w:sdtPr>
          <w:tag w:val="TopicWork"/>
          <w:id w:val="-899054177"/>
          <w:placeholder>
            <w:docPart w:val="E0AFBCD01B5C41E4A94B715F94B7E442"/>
          </w:placeholder>
        </w:sdtPr>
        <w:sdtContent>
          <w:r w:rsidR="00732947" w:rsidRPr="00973042">
            <w:rPr>
              <w:b/>
            </w:rPr>
            <w:t>Тема: </w:t>
          </w:r>
        </w:sdtContent>
      </w:sdt>
      <w:sdt>
        <w:sdtPr>
          <w:alias w:val="Тема работы"/>
          <w:tag w:val="Тема работы"/>
          <w:id w:val="2117629364"/>
          <w:placeholder>
            <w:docPart w:val="3239251F27EC42F0B8C44A51F314B26F"/>
          </w:placeholder>
          <w:text/>
        </w:sdtPr>
        <w:sdtContent>
          <w:r w:rsidR="0062709E" w:rsidRPr="00973042">
            <w:t>Стандарты информационной безопасности распределённых систем</w:t>
          </w:r>
        </w:sdtContent>
      </w:sdt>
      <w:r w:rsidR="00732947" w:rsidRPr="00973042">
        <w:t>.</w:t>
      </w:r>
    </w:p>
    <w:p w:rsidR="00C4372F" w:rsidRPr="00973042" w:rsidRDefault="00AA0712"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Content>
          <w:r w:rsidR="0062709E" w:rsidRPr="00973042">
            <w:t>Изучить сервисы и механизмы защиты распределённых систем. Разбор планирования систем</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D72C4D" w:rsidRPr="00973042" w:rsidRDefault="009F6B11" w:rsidP="0018308E">
      <w:pPr>
        <w:pStyle w:val="21"/>
      </w:pPr>
      <w:bookmarkStart w:id="27" w:name="_Toc511944406"/>
      <w:r w:rsidRPr="00973042">
        <w:t>Т</w:t>
      </w:r>
      <w:r w:rsidR="0018308E" w:rsidRPr="00973042">
        <w:t>ребования к семинару</w:t>
      </w:r>
      <w:bookmarkEnd w:id="27"/>
    </w:p>
    <w:p w:rsidR="0018308E" w:rsidRPr="00973042" w:rsidRDefault="0018308E" w:rsidP="0018308E">
      <w:pPr>
        <w:pStyle w:val="31"/>
      </w:pPr>
      <w:bookmarkStart w:id="28" w:name="_Toc511944407"/>
      <w:r w:rsidRPr="00973042">
        <w:t>Студент должен знать</w:t>
      </w:r>
      <w:bookmarkEnd w:id="28"/>
    </w:p>
    <w:p w:rsidR="0018308E" w:rsidRPr="00973042" w:rsidRDefault="0018308E" w:rsidP="009602A6">
      <w:pPr>
        <w:pStyle w:val="a"/>
        <w:numPr>
          <w:ilvl w:val="0"/>
          <w:numId w:val="11"/>
        </w:numPr>
      </w:pPr>
      <w:r w:rsidRPr="00973042">
        <w:t>Основное содержание стандартов по информационной безопасности распределённых систем;</w:t>
      </w:r>
    </w:p>
    <w:p w:rsidR="0018308E" w:rsidRPr="00973042" w:rsidRDefault="0018308E" w:rsidP="0018308E">
      <w:pPr>
        <w:pStyle w:val="a"/>
      </w:pPr>
      <w:r w:rsidRPr="00973042">
        <w:t>Основные сервисы безопасности в вычислительных сетях;</w:t>
      </w:r>
    </w:p>
    <w:p w:rsidR="0018308E" w:rsidRPr="00973042" w:rsidRDefault="0018308E" w:rsidP="0018308E">
      <w:pPr>
        <w:pStyle w:val="a"/>
      </w:pPr>
      <w:r w:rsidRPr="00973042">
        <w:t>Наиболее эффективные механизмы безопасности;</w:t>
      </w:r>
    </w:p>
    <w:p w:rsidR="0018308E" w:rsidRPr="00973042" w:rsidRDefault="0018308E" w:rsidP="0018308E">
      <w:pPr>
        <w:pStyle w:val="a"/>
      </w:pPr>
      <w:r w:rsidRPr="00973042">
        <w:t>Задачи администрирования средств безопасности.</w:t>
      </w:r>
    </w:p>
    <w:p w:rsidR="0018308E" w:rsidRPr="00973042" w:rsidRDefault="0018308E" w:rsidP="0018308E">
      <w:pPr>
        <w:pStyle w:val="31"/>
      </w:pPr>
      <w:bookmarkStart w:id="29" w:name="_Toc511944408"/>
      <w:r w:rsidRPr="00973042">
        <w:t>Студен должен уметь</w:t>
      </w:r>
      <w:bookmarkEnd w:id="29"/>
    </w:p>
    <w:p w:rsidR="0018308E" w:rsidRPr="00973042" w:rsidRDefault="0018308E" w:rsidP="0018308E">
      <w:pPr>
        <w:pStyle w:val="a"/>
      </w:pPr>
      <w:r w:rsidRPr="00973042">
        <w:t>Выбирать механизмы безопасности для защиты распределенных систем.</w:t>
      </w:r>
    </w:p>
    <w:p w:rsidR="0018308E" w:rsidRPr="00973042" w:rsidRDefault="0018308E" w:rsidP="0018308E">
      <w:pPr>
        <w:pStyle w:val="21"/>
      </w:pPr>
      <w:bookmarkStart w:id="30" w:name="_Toc511944409"/>
      <w:r w:rsidRPr="00973042">
        <w:t>Термины</w:t>
      </w:r>
      <w:r w:rsidR="00B36006" w:rsidRPr="00973042">
        <w:t xml:space="preserve"> для подготовки</w:t>
      </w:r>
      <w:bookmarkEnd w:id="30"/>
    </w:p>
    <w:p w:rsidR="00530981" w:rsidRPr="00973042" w:rsidRDefault="00530981" w:rsidP="00530981">
      <w:pPr>
        <w:pStyle w:val="a6"/>
      </w:pPr>
      <w:r w:rsidRPr="00973042">
        <w:t>Распределённая информационная система</w:t>
      </w:r>
      <w:r w:rsidR="00B36006" w:rsidRPr="00973042">
        <w:t xml:space="preserve"> – </w:t>
      </w:r>
      <w:r w:rsidRPr="00973042">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973042" w:rsidRDefault="00530981" w:rsidP="00530981">
      <w:pPr>
        <w:pStyle w:val="a6"/>
      </w:pPr>
      <w:r w:rsidRPr="00973042">
        <w:rPr>
          <w:b/>
        </w:rPr>
        <w:t>Сервис (</w:t>
      </w:r>
      <w:r w:rsidRPr="00973042">
        <w:rPr>
          <w:b/>
          <w:i/>
        </w:rPr>
        <w:t>Сервисная деятельность</w:t>
      </w:r>
      <w:r w:rsidRPr="00973042">
        <w:rPr>
          <w:b/>
        </w:rPr>
        <w:t>)</w:t>
      </w:r>
      <w:r w:rsidR="00B36006" w:rsidRPr="00973042">
        <w:t xml:space="preserve"> – </w:t>
      </w:r>
      <w:r w:rsidRPr="00973042">
        <w:t>это вид деятельности, направленный на удовлетворение потребностей социальных субъекто</w:t>
      </w:r>
      <w:r w:rsidR="00B36006" w:rsidRPr="00973042">
        <w:t>в посредством оказания услуг.</w:t>
      </w:r>
    </w:p>
    <w:p w:rsidR="00530981" w:rsidRPr="00973042" w:rsidRDefault="00530981" w:rsidP="00530981">
      <w:pPr>
        <w:pStyle w:val="a6"/>
      </w:pPr>
      <w:r w:rsidRPr="00973042">
        <w:rPr>
          <w:b/>
        </w:rPr>
        <w:t>Сервис безопасностиc</w:t>
      </w:r>
      <w:r w:rsidR="00B36006" w:rsidRPr="00973042">
        <w:t xml:space="preserve"> – </w:t>
      </w:r>
      <w:r w:rsidRPr="00973042">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rsidRPr="00973042">
        <w:t>ьных субъектов в безопасности.</w:t>
      </w:r>
    </w:p>
    <w:p w:rsidR="00530981" w:rsidRPr="00973042" w:rsidRDefault="00530981" w:rsidP="00B36006">
      <w:pPr>
        <w:pStyle w:val="a6"/>
      </w:pPr>
      <w:r w:rsidRPr="00973042">
        <w:rPr>
          <w:b/>
        </w:rPr>
        <w:t>Цель сервиса безопасности</w:t>
      </w:r>
      <w:r w:rsidR="00B36006" w:rsidRPr="00973042">
        <w:t xml:space="preserve"> – </w:t>
      </w:r>
      <w:r w:rsidRPr="00973042">
        <w:t xml:space="preserve">удовлетворение потребностей в безопасности индивидуальных и групповых социальных субъектов. </w:t>
      </w:r>
      <w:r w:rsidR="00B36006" w:rsidRPr="00973042">
        <w:rPr>
          <w:i/>
        </w:rPr>
        <w:t>Сущность сервиса</w:t>
      </w:r>
      <w:r w:rsidR="00B36006" w:rsidRPr="00973042">
        <w:t xml:space="preserve"> безопасности</w:t>
      </w:r>
      <w:r w:rsidRPr="00973042">
        <w:t xml:space="preserve"> состоит в оказании услуг, направленных на обеспечение безопасности. </w:t>
      </w:r>
    </w:p>
    <w:p w:rsidR="0018308E" w:rsidRPr="00973042" w:rsidRDefault="00B36006" w:rsidP="00530981">
      <w:pPr>
        <w:pStyle w:val="a6"/>
      </w:pPr>
      <w:r w:rsidRPr="00973042">
        <w:rPr>
          <w:b/>
        </w:rPr>
        <w:t>Услуга безопасности</w:t>
      </w:r>
      <w:r w:rsidRPr="00973042">
        <w:t xml:space="preserve"> – </w:t>
      </w:r>
      <w:r w:rsidR="00530981" w:rsidRPr="00973042">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Pr="00973042" w:rsidRDefault="00B36006" w:rsidP="00B36006">
      <w:pPr>
        <w:pStyle w:val="21"/>
      </w:pPr>
      <w:bookmarkStart w:id="31" w:name="_Toc511944410"/>
      <w:r w:rsidRPr="00973042">
        <w:t>Темы для обсуждения</w:t>
      </w:r>
      <w:bookmarkEnd w:id="31"/>
    </w:p>
    <w:p w:rsidR="00B36006" w:rsidRPr="00973042" w:rsidRDefault="00B36006" w:rsidP="009602A6">
      <w:pPr>
        <w:pStyle w:val="a6"/>
        <w:numPr>
          <w:ilvl w:val="0"/>
          <w:numId w:val="12"/>
        </w:numPr>
      </w:pPr>
      <w:r w:rsidRPr="00973042">
        <w:t>Механизмы безопасности.</w:t>
      </w:r>
    </w:p>
    <w:p w:rsidR="00B36006" w:rsidRPr="00973042" w:rsidRDefault="00B36006" w:rsidP="009602A6">
      <w:pPr>
        <w:pStyle w:val="a6"/>
        <w:numPr>
          <w:ilvl w:val="0"/>
          <w:numId w:val="12"/>
        </w:numPr>
      </w:pPr>
      <w:r w:rsidRPr="00973042">
        <w:t>Сервисы безопасности в вычислительных сетях.</w:t>
      </w:r>
    </w:p>
    <w:p w:rsidR="00B36006" w:rsidRPr="00973042" w:rsidRDefault="00B36006" w:rsidP="009602A6">
      <w:pPr>
        <w:pStyle w:val="a6"/>
        <w:numPr>
          <w:ilvl w:val="0"/>
          <w:numId w:val="12"/>
        </w:numPr>
      </w:pPr>
      <w:r w:rsidRPr="00973042">
        <w:t>Функций и механизмов безопасности.</w:t>
      </w:r>
    </w:p>
    <w:p w:rsidR="00B36006" w:rsidRPr="00973042" w:rsidRDefault="00B36006" w:rsidP="009602A6">
      <w:pPr>
        <w:pStyle w:val="a6"/>
        <w:numPr>
          <w:ilvl w:val="0"/>
          <w:numId w:val="12"/>
        </w:numPr>
      </w:pPr>
      <w:r w:rsidRPr="00973042">
        <w:t>Администрирование средств безопасности.</w:t>
      </w:r>
    </w:p>
    <w:p w:rsidR="00B36006" w:rsidRPr="00973042" w:rsidRDefault="00B36006" w:rsidP="009602A6">
      <w:pPr>
        <w:pStyle w:val="a6"/>
        <w:numPr>
          <w:ilvl w:val="0"/>
          <w:numId w:val="12"/>
        </w:numPr>
      </w:pPr>
      <w:r w:rsidRPr="00973042">
        <w:t>Международные стандарты.</w:t>
      </w:r>
    </w:p>
    <w:p w:rsidR="00B36006" w:rsidRPr="00973042" w:rsidRDefault="00B36006" w:rsidP="009602A6">
      <w:pPr>
        <w:pStyle w:val="a6"/>
        <w:numPr>
          <w:ilvl w:val="0"/>
          <w:numId w:val="12"/>
        </w:numPr>
      </w:pPr>
      <w:r w:rsidRPr="00973042">
        <w:t>Стандарты ГОСТ и ДСТУ.</w:t>
      </w:r>
    </w:p>
    <w:p w:rsidR="009F6B11" w:rsidRPr="00973042" w:rsidRDefault="00B36006" w:rsidP="00B36006">
      <w:pPr>
        <w:pStyle w:val="21"/>
      </w:pPr>
      <w:bookmarkStart w:id="32" w:name="_Toc511944411"/>
      <w:r w:rsidRPr="00973042">
        <w:t>Литература для ознакомления</w:t>
      </w:r>
      <w:bookmarkEnd w:id="32"/>
    </w:p>
    <w:p w:rsidR="00B36006" w:rsidRPr="00973042" w:rsidRDefault="00B36006" w:rsidP="009602A6">
      <w:pPr>
        <w:pStyle w:val="a6"/>
        <w:numPr>
          <w:ilvl w:val="0"/>
          <w:numId w:val="13"/>
        </w:numPr>
      </w:pPr>
      <w:r w:rsidRPr="00973042">
        <w:t>Щербаков А. Ю. Введение в теорию и практику компьютерной безопасности. – М.: Издательство Молгачева С. В., 2001.</w:t>
      </w:r>
    </w:p>
    <w:p w:rsidR="00B36006" w:rsidRPr="00973042" w:rsidRDefault="00B36006" w:rsidP="009602A6">
      <w:pPr>
        <w:pStyle w:val="a6"/>
        <w:numPr>
          <w:ilvl w:val="0"/>
          <w:numId w:val="13"/>
        </w:numPr>
      </w:pPr>
      <w:r w:rsidRPr="00973042">
        <w:t>Теория и практика обеспечения информационной безопасности / Под ред. П. Д. Зегжды. – М: Яхтсмен, 1996.</w:t>
      </w:r>
    </w:p>
    <w:p w:rsidR="00B36006" w:rsidRPr="00973042" w:rsidRDefault="00B36006" w:rsidP="009602A6">
      <w:pPr>
        <w:pStyle w:val="a6"/>
        <w:numPr>
          <w:ilvl w:val="0"/>
          <w:numId w:val="13"/>
        </w:numPr>
      </w:pPr>
      <w:r w:rsidRPr="00973042">
        <w:t>Галатенко В. А. Основы информационной безопасности. – М: Интернет-Университет Информационных Технологий – ИНТУИТ. РУ, 2003.</w:t>
      </w:r>
    </w:p>
    <w:p w:rsidR="00B36006" w:rsidRPr="00973042" w:rsidRDefault="00B36006" w:rsidP="009602A6">
      <w:pPr>
        <w:pStyle w:val="a6"/>
        <w:numPr>
          <w:ilvl w:val="0"/>
          <w:numId w:val="13"/>
        </w:numPr>
      </w:pPr>
      <w:r w:rsidRPr="00973042">
        <w:t>Галатенко В. А. Стандарты информационной безопасности. – М: Интернет-Университет Информационных Технологий – ИНТУИТ. РУ, 2004.</w:t>
      </w:r>
    </w:p>
    <w:p w:rsidR="00B36006" w:rsidRPr="00973042" w:rsidRDefault="00B36006" w:rsidP="009602A6">
      <w:pPr>
        <w:pStyle w:val="a6"/>
        <w:numPr>
          <w:ilvl w:val="0"/>
          <w:numId w:val="13"/>
        </w:numPr>
      </w:pPr>
      <w:r w:rsidRPr="00973042">
        <w:t>www.iso.ch – Web-сервер Международной организации по стандартизации.</w:t>
      </w:r>
    </w:p>
    <w:p w:rsidR="009F6B11" w:rsidRPr="00973042" w:rsidRDefault="009F6B11" w:rsidP="009F6B11"/>
    <w:p w:rsidR="00B36006" w:rsidRPr="00973042" w:rsidRDefault="00B36006" w:rsidP="00B36006">
      <w:pPr>
        <w:pStyle w:val="a6"/>
        <w:sectPr w:rsidR="00B36006"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33" w:name="_Toc511944412"/>
      <w:r w:rsidRPr="00121563">
        <w:rPr>
          <w:highlight w:val="yellow"/>
          <w:lang w:val="ru-RU"/>
        </w:rPr>
        <w:t>Методы сокрытия информации</w:t>
      </w:r>
      <w:bookmarkEnd w:id="33"/>
    </w:p>
    <w:p w:rsidR="00732947" w:rsidRPr="00973042" w:rsidRDefault="00AA0712" w:rsidP="00732947">
      <w:pPr>
        <w:pStyle w:val="a5"/>
      </w:pPr>
      <w:sdt>
        <w:sdtPr>
          <w:tag w:val="TopicWork"/>
          <w:id w:val="1907187845"/>
          <w:placeholder>
            <w:docPart w:val="69E5CFCB91874EF6B3EA821CE6F53928"/>
          </w:placeholder>
        </w:sdtPr>
        <w:sdtContent>
          <w:r w:rsidR="00732947" w:rsidRPr="00973042">
            <w:rPr>
              <w:b/>
            </w:rPr>
            <w:t>Тема: </w:t>
          </w:r>
        </w:sdtContent>
      </w:sdt>
      <w:sdt>
        <w:sdtPr>
          <w:alias w:val="Тема работы"/>
          <w:tag w:val="Тема работы"/>
          <w:id w:val="588893087"/>
          <w:placeholder>
            <w:docPart w:val="DAB263AE7EB1449CAA1E8AAB6E7AAE9D"/>
          </w:placeholder>
          <w:text/>
        </w:sdtPr>
        <w:sdtContent>
          <w:r w:rsidR="0062709E" w:rsidRPr="00973042">
            <w:t>Сокрытие информации. Основы стеганографии</w:t>
          </w:r>
        </w:sdtContent>
      </w:sdt>
      <w:r w:rsidR="00732947" w:rsidRPr="00973042">
        <w:t>.</w:t>
      </w:r>
    </w:p>
    <w:p w:rsidR="00732947" w:rsidRPr="00973042" w:rsidRDefault="00AA0712"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Content>
          <w:r w:rsidR="0062709E" w:rsidRPr="00973042">
            <w:t>Ознакомиться с методом стеганографии. Рассмотреть примеры сокрытия информации в файлах, реализовать один из методов</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1"/>
      </w:pPr>
      <w:bookmarkStart w:id="34" w:name="_Toc511944413"/>
      <w:r w:rsidRPr="00973042">
        <w:t>Теоретические ведомости</w:t>
      </w:r>
      <w:bookmarkEnd w:id="34"/>
    </w:p>
    <w:p w:rsidR="00AF45E7" w:rsidRPr="00973042" w:rsidRDefault="00AF45E7" w:rsidP="00AF45E7">
      <w:pPr>
        <w:pStyle w:val="a6"/>
      </w:pPr>
    </w:p>
    <w:p w:rsidR="009F6B11" w:rsidRPr="00973042" w:rsidRDefault="009F6B11" w:rsidP="009F6B11">
      <w:pPr>
        <w:pStyle w:val="21"/>
      </w:pPr>
      <w:bookmarkStart w:id="35" w:name="_Toc511944414"/>
      <w:r w:rsidRPr="00973042">
        <w:t>Задания</w:t>
      </w:r>
      <w:bookmarkEnd w:id="35"/>
    </w:p>
    <w:p w:rsidR="009F6B11" w:rsidRPr="00973042" w:rsidRDefault="009F6B11" w:rsidP="009F6B11">
      <w:pPr>
        <w:pStyle w:val="21"/>
      </w:pPr>
      <w:bookmarkStart w:id="36" w:name="_Toc511944415"/>
      <w:r w:rsidRPr="00973042">
        <w:t>Ход работы</w:t>
      </w:r>
      <w:bookmarkEnd w:id="36"/>
    </w:p>
    <w:p w:rsidR="009F6B11" w:rsidRPr="00973042" w:rsidRDefault="009F6B11" w:rsidP="009F6B11">
      <w:pPr>
        <w:pStyle w:val="21"/>
      </w:pPr>
      <w:bookmarkStart w:id="37" w:name="_Toc511944416"/>
      <w:r w:rsidRPr="00973042">
        <w:t>Вопросы для самоконтроля</w:t>
      </w:r>
      <w:bookmarkEnd w:id="37"/>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38" w:name="_Toc511944417"/>
      <w:r w:rsidRPr="00973042">
        <w:rPr>
          <w:lang w:val="ru-RU"/>
        </w:rPr>
        <w:t>А</w:t>
      </w:r>
      <w:r w:rsidR="009F6B11" w:rsidRPr="00973042">
        <w:rPr>
          <w:lang w:val="ru-RU"/>
        </w:rPr>
        <w:t>рхивация</w:t>
      </w:r>
      <w:r w:rsidR="00070C77">
        <w:rPr>
          <w:lang w:val="ru-RU"/>
        </w:rPr>
        <w:t xml:space="preserve"> </w:t>
      </w:r>
      <w:r w:rsidR="009F6B11" w:rsidRPr="00973042">
        <w:rPr>
          <w:lang w:val="ru-RU"/>
        </w:rPr>
        <w:t>данных</w:t>
      </w:r>
      <w:bookmarkEnd w:id="38"/>
    </w:p>
    <w:p w:rsidR="00732947" w:rsidRPr="00973042" w:rsidRDefault="00AA0712" w:rsidP="00732947">
      <w:pPr>
        <w:pStyle w:val="a5"/>
      </w:pPr>
      <w:sdt>
        <w:sdtPr>
          <w:tag w:val="TopicWork"/>
          <w:id w:val="-718362597"/>
          <w:placeholder>
            <w:docPart w:val="8328CED9FC9A49CC81CF10A7F42338D8"/>
          </w:placeholder>
        </w:sdtPr>
        <w:sdtContent>
          <w:r w:rsidR="00732947" w:rsidRPr="00973042">
            <w:rPr>
              <w:b/>
            </w:rPr>
            <w:t>Тема: </w:t>
          </w:r>
        </w:sdtContent>
      </w:sdt>
      <w:sdt>
        <w:sdtPr>
          <w:alias w:val="Тема работы"/>
          <w:tag w:val="Тема работы"/>
          <w:id w:val="1891766826"/>
          <w:placeholder>
            <w:docPart w:val="1817B714F1104B64AD4039729042B871"/>
          </w:placeholder>
          <w:text/>
        </w:sdtPr>
        <w:sdtContent>
          <w:r w:rsidR="00732947" w:rsidRPr="00973042">
            <w:t>Архивация и резервное копирование данных</w:t>
          </w:r>
        </w:sdtContent>
      </w:sdt>
      <w:r w:rsidR="00732947" w:rsidRPr="00973042">
        <w:t>.</w:t>
      </w:r>
    </w:p>
    <w:p w:rsidR="00732947" w:rsidRPr="00973042" w:rsidRDefault="00AA0712"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Content>
          <w:r w:rsidR="0062709E" w:rsidRPr="00973042">
            <w:t>Изучение методов сжатия данных, алг</w:t>
          </w:r>
          <w:r w:rsidR="00070C77">
            <w:t>оритма Хаффмана и Лемпеля-Зива.</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115755" w:rsidRPr="00973042" w:rsidRDefault="00115755" w:rsidP="00115755">
      <w:pPr>
        <w:pStyle w:val="21"/>
      </w:pPr>
      <w:bookmarkStart w:id="39" w:name="_Toc511944418"/>
      <w:r w:rsidRPr="00973042">
        <w:t>Архивация данных</w:t>
      </w:r>
      <w:bookmarkEnd w:id="39"/>
    </w:p>
    <w:p w:rsidR="00115755" w:rsidRPr="00973042" w:rsidRDefault="00115755" w:rsidP="00115755">
      <w:pPr>
        <w:pStyle w:val="a6"/>
      </w:pPr>
      <w:r w:rsidRPr="00973042">
        <w:rPr>
          <w:b/>
        </w:rPr>
        <w:t>Архивация (сжатие данных)</w:t>
      </w:r>
      <w:r w:rsidRPr="00973042">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rsidRPr="00973042">
        <w:fldChar w:fldCharType="begin" w:fldLock="1"/>
      </w:r>
      <w:r w:rsidR="00B63209" w:rsidRPr="00973042">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4]", "plainTextFormattedCitation" : "[4]", "previouslyFormattedCitation" : "[4]" }, "properties" : {  }, "schema" : "https://github.com/citation-style-language/schema/raw/master/csl-citation.json" }</w:instrText>
      </w:r>
      <w:r w:rsidRPr="00973042">
        <w:fldChar w:fldCharType="separate"/>
      </w:r>
      <w:r w:rsidR="00B63209" w:rsidRPr="00973042">
        <w:rPr>
          <w:noProof/>
        </w:rPr>
        <w:t>[4]</w:t>
      </w:r>
      <w:r w:rsidRPr="00973042">
        <w:fldChar w:fldCharType="end"/>
      </w:r>
      <w:r w:rsidRPr="00973042">
        <w:t>.</w:t>
      </w:r>
    </w:p>
    <w:p w:rsidR="00561803" w:rsidRDefault="00115755" w:rsidP="00561803">
      <w:pPr>
        <w:pStyle w:val="a6"/>
      </w:pPr>
      <w:r w:rsidRPr="00973042">
        <w:t xml:space="preserve">Основоположником науки о сжатии информации принято считать </w:t>
      </w:r>
      <w:r w:rsidRPr="00973042">
        <w:rPr>
          <w:i/>
        </w:rPr>
        <w:t>Клода Шеннона</w:t>
      </w:r>
      <w:r w:rsidRPr="00973042">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опыты 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олеблется в пределах </w:t>
      </w:r>
      <w:r w:rsidR="000068EB" w:rsidRPr="00973042">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6.75pt" o:ole="">
            <v:imagedata r:id="rId9" o:title=""/>
          </v:shape>
          <o:OLEObject Type="Embed" ProgID="Equation.DSMT4" ShapeID="_x0000_i1025" DrawAspect="Content" ObjectID="_1586709925" r:id="rId10"/>
        </w:object>
      </w:r>
      <w:r w:rsidRPr="00973042">
        <w:t xml:space="preserve"> бита на символ. </w:t>
      </w:r>
    </w:p>
    <w:p w:rsidR="00115755" w:rsidRPr="00973042" w:rsidRDefault="00115755" w:rsidP="00561803">
      <w:pPr>
        <w:pStyle w:val="a6"/>
      </w:pPr>
      <w:r w:rsidRPr="00973042">
        <w:rPr>
          <w:b/>
        </w:rPr>
        <w:t>Сжатие данных</w:t>
      </w:r>
      <w:r w:rsidRPr="00973042">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Сжатие данных можно разделить на два основных типа:</w:t>
      </w:r>
    </w:p>
    <w:p w:rsidR="00115755" w:rsidRPr="00973042" w:rsidRDefault="00115755" w:rsidP="00115755">
      <w:pPr>
        <w:pStyle w:val="a6"/>
      </w:pPr>
      <w:r w:rsidRPr="00C51A8E">
        <w:rPr>
          <w:i/>
        </w:rPr>
        <w:t>Сжатие без потерь</w:t>
      </w:r>
      <w:r w:rsidRPr="00973042">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Pr="00973042" w:rsidRDefault="00115755" w:rsidP="00115755">
      <w:pPr>
        <w:pStyle w:val="a6"/>
      </w:pPr>
      <w:r w:rsidRPr="00C51A8E">
        <w:rPr>
          <w:i/>
        </w:rPr>
        <w:t>Сжатие с потерями</w:t>
      </w:r>
      <w:r w:rsidRPr="00973042">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Pr="00973042" w:rsidRDefault="00115755" w:rsidP="00115755">
      <w:pPr>
        <w:pStyle w:val="31"/>
      </w:pPr>
      <w:bookmarkStart w:id="40" w:name="_Toc511944419"/>
      <w:r w:rsidRPr="00973042">
        <w:t>Алгоритмы архивации данных</w:t>
      </w:r>
      <w:bookmarkEnd w:id="40"/>
    </w:p>
    <w:p w:rsidR="00115755" w:rsidRPr="00973042" w:rsidRDefault="00115755" w:rsidP="00C51A8E">
      <w:pPr>
        <w:pStyle w:val="a6"/>
        <w:ind w:firstLine="0"/>
      </w:pPr>
      <w:r w:rsidRPr="00C51A8E">
        <w:rPr>
          <w:b/>
        </w:rPr>
        <w:t>Алгоритм сжатия данных</w:t>
      </w:r>
      <w:r w:rsidRPr="00973042">
        <w:t xml:space="preserve"> – это алгоритм, который устраняет избыточность записи данных.</w:t>
      </w:r>
    </w:p>
    <w:p w:rsidR="00115755" w:rsidRPr="00973042" w:rsidRDefault="00115755" w:rsidP="00C4372F">
      <w:pPr>
        <w:pStyle w:val="a6"/>
        <w:rPr>
          <w:rStyle w:val="MSGENFONTSTYLENAMETEMPLATEROLEMSGENFONTSTYLENAMEBYROLEPICTURECAPTIONExact"/>
        </w:rPr>
      </w:pPr>
      <w:r w:rsidRPr="00973042">
        <w:rPr>
          <w:b/>
        </w:rPr>
        <w:t>Отношение сжатия</w:t>
      </w:r>
      <w:r w:rsidRPr="00973042">
        <w:t xml:space="preserve"> – одна из наиболее часто используемых величин для обозначения эффективности метода сжатия.</w:t>
      </w:r>
    </w:p>
    <w:p w:rsidR="00C4372F" w:rsidRPr="00973042" w:rsidRDefault="000068EB" w:rsidP="008763D1">
      <w:pPr>
        <w:ind w:left="708"/>
        <w:jc w:val="right"/>
        <w:rPr>
          <w:rStyle w:val="MSGENFONTSTYLENAMETEMPLATEROLEMSGENFONTSTYLENAMEBYROLEPICTURECAPTIONExact"/>
        </w:rPr>
      </w:pPr>
      <w:r w:rsidRPr="00973042">
        <w:rPr>
          <w:position w:val="-42"/>
        </w:rPr>
        <w:object w:dxaOrig="6480" w:dyaOrig="980">
          <v:shape id="_x0000_i1026" type="#_x0000_t75" style="width:324pt;height:49.4pt" o:ole="">
            <v:imagedata r:id="rId11" o:title=""/>
          </v:shape>
          <o:OLEObject Type="Embed" ProgID="Equation.DSMT4" ShapeID="_x0000_i1026" DrawAspect="Content" ObjectID="_1586709926" r:id="rId12"/>
        </w:object>
      </w:r>
      <w:r w:rsidR="008763D1" w:rsidRPr="00973042">
        <w:tab/>
        <w:t xml:space="preserve">    </w: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MACROBUTTON MTPlaceRef \* MERGEFORMAT </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h \* MERGEFORMAT </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Sec \c \* Arabic \* MERGEFORMAT </w:instrText>
      </w:r>
      <w:r w:rsidR="00C4372F" w:rsidRPr="00973042">
        <w:rPr>
          <w:rStyle w:val="MSGENFONTSTYLENAMETEMPLATEROLEMSGENFONTSTYLENAMEBYROLEPICTURECAPTIONExact"/>
        </w:rPr>
        <w:fldChar w:fldCharType="separate"/>
      </w:r>
      <w:r w:rsidR="003A2306">
        <w:rPr>
          <w:rStyle w:val="MSGENFONTSTYLENAMETEMPLATEROLEMSGENFONTSTYLENAMEBYROLEPICTURECAPTIONExact"/>
          <w:noProof/>
        </w:rPr>
        <w:instrText>5</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c \* Arabic \* MERGEFORMAT </w:instrText>
      </w:r>
      <w:r w:rsidR="00C4372F" w:rsidRPr="00973042">
        <w:rPr>
          <w:rStyle w:val="MSGENFONTSTYLENAMETEMPLATEROLEMSGENFONTSTYLENAMEBYROLEPICTURECAPTIONExact"/>
        </w:rPr>
        <w:fldChar w:fldCharType="separate"/>
      </w:r>
      <w:r w:rsidR="003A2306">
        <w:rPr>
          <w:rStyle w:val="MSGENFONTSTYLENAMETEMPLATEROLEMSGENFONTSTYLENAMEBYROLEPICTURECAPTIONExact"/>
          <w:noProof/>
        </w:rPr>
        <w:instrText>1</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end"/>
      </w:r>
    </w:p>
    <w:p w:rsidR="00C4372F"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i w:val="0"/>
          <w:iCs w:val="0"/>
        </w:rPr>
        <w:t>Значение 0,6 означает, что данные занимают 60% от первоначального объема. Значения больше 1 означают, что</w:t>
      </w:r>
      <w:r w:rsidR="00C51A8E">
        <w:rPr>
          <w:rStyle w:val="MSGENFONTSTYLENAMETEMPLATEROLEMSGENFONTSTYLENAMEBYROLEPICTURECAPTIONExact"/>
          <w:i w:val="0"/>
          <w:iCs w:val="0"/>
        </w:rPr>
        <w:t xml:space="preserve"> выходной поток больше входного.</w:t>
      </w:r>
    </w:p>
    <w:p w:rsidR="008763D1"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b/>
          <w:i w:val="0"/>
          <w:iCs w:val="0"/>
        </w:rPr>
        <w:t xml:space="preserve">Коэффициент сжатия </w:t>
      </w:r>
      <w:r w:rsidRPr="00973042">
        <w:rPr>
          <w:rStyle w:val="MSGENFONTSTYLENAMETEMPLATEROLEMSGENFONTSTYLENAMEBYROLEPICTURECAPTIONExact"/>
          <w:i w:val="0"/>
          <w:iCs w:val="0"/>
        </w:rPr>
        <w:t>– величина, обратная отношению сжатия.</w:t>
      </w:r>
    </w:p>
    <w:p w:rsidR="008763D1" w:rsidRPr="00973042" w:rsidRDefault="008763D1" w:rsidP="008763D1">
      <w:pPr>
        <w:pStyle w:val="MTDisplayEquation0"/>
        <w:rPr>
          <w:rStyle w:val="MSGENFONTSTYLENAMETEMPLATEROLEMSGENFONTSTYLENAMEBYROLEPICTURECAPTIONExact"/>
          <w:i w:val="0"/>
          <w:iCs w:val="0"/>
          <w:lang w:val="ru-RU"/>
        </w:rPr>
      </w:pPr>
      <w:r w:rsidRPr="00973042">
        <w:rPr>
          <w:rStyle w:val="MSGENFONTSTYLENAMETEMPLATEROLEMSGENFONTSTYLENAMEBYROLEPICTURECAPTIONExact"/>
          <w:i w:val="0"/>
          <w:iCs w:val="0"/>
          <w:lang w:val="ru-RU"/>
        </w:rPr>
        <w:tab/>
      </w:r>
      <w:r w:rsidR="000068EB" w:rsidRPr="00973042">
        <w:rPr>
          <w:position w:val="-32"/>
          <w:lang w:val="ru-RU"/>
        </w:rPr>
        <w:object w:dxaOrig="6640" w:dyaOrig="800">
          <v:shape id="_x0000_i1027" type="#_x0000_t75" style="width:332.35pt;height:40.2pt" o:ole="">
            <v:imagedata r:id="rId13" o:title=""/>
          </v:shape>
          <o:OLEObject Type="Embed" ProgID="Equation.DSMT4" ShapeID="_x0000_i1027" DrawAspect="Content" ObjectID="_1586709927" r:id="rId14"/>
        </w:object>
      </w:r>
      <w:r w:rsidRPr="00973042">
        <w:rPr>
          <w:rStyle w:val="MSGENFONTSTYLENAMETEMPLATEROLEMSGENFONTSTYLENAMEBYROLEPICTURECAPTIONExact"/>
          <w:i w:val="0"/>
          <w:iCs w:val="0"/>
          <w:lang w:val="ru-RU"/>
        </w:rPr>
        <w:t xml:space="preserve"> </w:t>
      </w:r>
      <w:r w:rsidRPr="00973042">
        <w:rPr>
          <w:rStyle w:val="MSGENFONTSTYLENAMETEMPLATEROLEMSGENFONTSTYLENAMEBYROLEPICTURECAPTIONExact"/>
          <w:i w:val="0"/>
          <w:iCs w:val="0"/>
          <w:lang w:val="ru-RU"/>
        </w:rPr>
        <w:tab/>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MACROBUTTON MTPlaceRef \* MERGEFORMAT </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h \* MERGEFORMAT </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Sec \c \* Arabic \* MERGEFORMAT </w:instrText>
      </w:r>
      <w:r w:rsidRPr="00973042">
        <w:rPr>
          <w:rStyle w:val="MSGENFONTSTYLENAMETEMPLATEROLEMSGENFONTSTYLENAMEBYROLEPICTURECAPTIONExact"/>
          <w:i w:val="0"/>
          <w:iCs w:val="0"/>
          <w:lang w:val="ru-RU"/>
        </w:rPr>
        <w:fldChar w:fldCharType="separate"/>
      </w:r>
      <w:r w:rsidR="003A2306">
        <w:rPr>
          <w:rStyle w:val="MSGENFONTSTYLENAMETEMPLATEROLEMSGENFONTSTYLENAMEBYROLEPICTURECAPTIONExact"/>
          <w:i w:val="0"/>
          <w:iCs w:val="0"/>
          <w:noProof/>
          <w:lang w:val="ru-RU"/>
        </w:rPr>
        <w:instrText>5</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c \* Arabic \* MERGEFORMAT </w:instrText>
      </w:r>
      <w:r w:rsidRPr="00973042">
        <w:rPr>
          <w:rStyle w:val="MSGENFONTSTYLENAMETEMPLATEROLEMSGENFONTSTYLENAMEBYROLEPICTURECAPTIONExact"/>
          <w:i w:val="0"/>
          <w:iCs w:val="0"/>
          <w:lang w:val="ru-RU"/>
        </w:rPr>
        <w:fldChar w:fldCharType="separate"/>
      </w:r>
      <w:r w:rsidR="003A2306">
        <w:rPr>
          <w:rStyle w:val="MSGENFONTSTYLENAMETEMPLATEROLEMSGENFONTSTYLENAMEBYROLEPICTURECAPTIONExact"/>
          <w:i w:val="0"/>
          <w:iCs w:val="0"/>
          <w:noProof/>
          <w:lang w:val="ru-RU"/>
        </w:rPr>
        <w:instrText>2</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end"/>
      </w:r>
    </w:p>
    <w:p w:rsidR="00C4372F" w:rsidRPr="00973042" w:rsidRDefault="008763D1" w:rsidP="008763D1">
      <w:pPr>
        <w:pStyle w:val="a6"/>
        <w:ind w:firstLine="0"/>
      </w:pPr>
      <w:r w:rsidRPr="00973042">
        <w:t>Значения больше 1 обозначают сжатие, а значения меньше 1 расширение.</w:t>
      </w:r>
    </w:p>
    <w:p w:rsidR="00C4372F" w:rsidRPr="00973042" w:rsidRDefault="008763D1" w:rsidP="008763D1">
      <w:pPr>
        <w:pStyle w:val="a6"/>
      </w:pPr>
      <w:r w:rsidRPr="00973042">
        <w:rPr>
          <w:b/>
        </w:rPr>
        <w:t>Средняя длина кодового слова</w:t>
      </w:r>
      <w:r w:rsidRPr="00973042">
        <w:t xml:space="preserve"> – это величина, которая вычисляется как взвешенная вероятностями сумма длин всех кодовых слов.</w:t>
      </w:r>
    </w:p>
    <w:p w:rsidR="008763D1" w:rsidRPr="00973042" w:rsidRDefault="008763D1" w:rsidP="000068EB">
      <w:pPr>
        <w:pStyle w:val="MTDisplayEquation0"/>
        <w:ind w:left="708" w:firstLine="1"/>
        <w:jc w:val="left"/>
        <w:rPr>
          <w:lang w:val="ru-RU"/>
        </w:rPr>
      </w:pPr>
      <w:r w:rsidRPr="00973042">
        <w:rPr>
          <w:lang w:val="ru-RU"/>
        </w:rPr>
        <w:tab/>
      </w:r>
      <w:r w:rsidR="000068EB" w:rsidRPr="00973042">
        <w:rPr>
          <w:position w:val="-18"/>
          <w:lang w:val="ru-RU"/>
        </w:rPr>
        <w:object w:dxaOrig="4580" w:dyaOrig="480">
          <v:shape id="_x0000_i1028" type="#_x0000_t75" style="width:229.4pt;height:24.3pt" o:ole="">
            <v:imagedata r:id="rId15" o:title=""/>
          </v:shape>
          <o:OLEObject Type="Embed" ProgID="Equation.DSMT4" ShapeID="_x0000_i1028" DrawAspect="Content" ObjectID="_1586709928" r:id="rId16"/>
        </w:object>
      </w:r>
      <w:r w:rsidRPr="00973042">
        <w:rPr>
          <w:lang w:val="ru-RU"/>
        </w:rPr>
        <w:t xml:space="preserve"> </w:t>
      </w:r>
      <w:r w:rsidRPr="00973042">
        <w:rPr>
          <w:lang w:val="ru-RU"/>
        </w:rPr>
        <w:tab/>
      </w:r>
      <w:r w:rsidRPr="00973042">
        <w:rPr>
          <w:lang w:val="ru-RU"/>
        </w:rPr>
        <w:fldChar w:fldCharType="begin"/>
      </w:r>
      <w:r w:rsidRPr="00973042">
        <w:rPr>
          <w:lang w:val="ru-RU"/>
        </w:rPr>
        <w:instrText xml:space="preserve"> MACROBUTTON MTPlaceRef \* MERGEFORMAT </w:instrText>
      </w:r>
      <w:r w:rsidRPr="00973042">
        <w:rPr>
          <w:lang w:val="ru-RU"/>
        </w:rPr>
        <w:fldChar w:fldCharType="begin"/>
      </w:r>
      <w:r w:rsidRPr="00973042">
        <w:rPr>
          <w:lang w:val="ru-RU"/>
        </w:rPr>
        <w:instrText xml:space="preserve"> SEQ MTEqn \h \* MERGEFORMAT </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Sec \c \* Arabic \* MERGEFORMAT </w:instrText>
      </w:r>
      <w:r w:rsidRPr="00973042">
        <w:rPr>
          <w:lang w:val="ru-RU"/>
        </w:rPr>
        <w:fldChar w:fldCharType="separate"/>
      </w:r>
      <w:r w:rsidR="003A2306">
        <w:rPr>
          <w:noProof/>
          <w:lang w:val="ru-RU"/>
        </w:rPr>
        <w:instrText>5</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Eqn \c \* Arabic \* MERGEFORMAT </w:instrText>
      </w:r>
      <w:r w:rsidRPr="00973042">
        <w:rPr>
          <w:lang w:val="ru-RU"/>
        </w:rPr>
        <w:fldChar w:fldCharType="separate"/>
      </w:r>
      <w:r w:rsidR="003A2306">
        <w:rPr>
          <w:noProof/>
          <w:lang w:val="ru-RU"/>
        </w:rPr>
        <w:instrText>3</w:instrText>
      </w:r>
      <w:r w:rsidRPr="00973042">
        <w:rPr>
          <w:lang w:val="ru-RU"/>
        </w:rPr>
        <w:fldChar w:fldCharType="end"/>
      </w:r>
      <w:r w:rsidRPr="00973042">
        <w:rPr>
          <w:lang w:val="ru-RU"/>
        </w:rPr>
        <w:instrText>)</w:instrText>
      </w:r>
      <w:r w:rsidRPr="00973042">
        <w:rPr>
          <w:lang w:val="ru-RU"/>
        </w:rPr>
        <w:fldChar w:fldCharType="end"/>
      </w:r>
      <w:r w:rsidR="000068EB" w:rsidRPr="00973042">
        <w:rPr>
          <w:lang w:val="ru-RU"/>
        </w:rPr>
        <w:br/>
      </w:r>
      <w:r w:rsidRPr="00973042">
        <w:rPr>
          <w:lang w:val="ru-RU"/>
        </w:rPr>
        <w:t xml:space="preserve">где </w:t>
      </w:r>
      <w:r w:rsidR="000068EB" w:rsidRPr="00973042">
        <w:rPr>
          <w:position w:val="-14"/>
          <w:lang w:val="ru-RU"/>
        </w:rPr>
        <w:object w:dxaOrig="340" w:dyaOrig="440">
          <v:shape id="_x0000_i1029" type="#_x0000_t75" style="width:16.75pt;height:22.6pt" o:ole="">
            <v:imagedata r:id="rId17" o:title=""/>
          </v:shape>
          <o:OLEObject Type="Embed" ProgID="Equation.DSMT4" ShapeID="_x0000_i1029" DrawAspect="Content" ObjectID="_1586709929" r:id="rId18"/>
        </w:object>
      </w:r>
      <w:r w:rsidR="000068EB" w:rsidRPr="00973042">
        <w:rPr>
          <w:lang w:val="ru-RU"/>
        </w:rPr>
        <w:t xml:space="preserve"> – </w:t>
      </w:r>
      <w:r w:rsidRPr="00973042">
        <w:rPr>
          <w:lang w:val="ru-RU"/>
        </w:rPr>
        <w:t>вероятности кодовых слов,</w:t>
      </w:r>
      <w:r w:rsidR="000068EB" w:rsidRPr="00973042">
        <w:rPr>
          <w:position w:val="-14"/>
          <w:lang w:val="ru-RU"/>
        </w:rPr>
        <w:object w:dxaOrig="1060" w:dyaOrig="440">
          <v:shape id="_x0000_i1030" type="#_x0000_t75" style="width:52.75pt;height:22.6pt" o:ole="">
            <v:imagedata r:id="rId19" o:title=""/>
          </v:shape>
          <o:OLEObject Type="Embed" ProgID="Equation.DSMT4" ShapeID="_x0000_i1030" DrawAspect="Content" ObjectID="_1586709930" r:id="rId20"/>
        </w:object>
      </w:r>
      <w:r w:rsidR="000068EB" w:rsidRPr="00973042">
        <w:rPr>
          <w:lang w:val="ru-RU"/>
        </w:rPr>
        <w:t xml:space="preserve"> – </w:t>
      </w:r>
      <w:r w:rsidRPr="00973042">
        <w:rPr>
          <w:lang w:val="ru-RU"/>
        </w:rPr>
        <w:t>длины кодовых слов.</w:t>
      </w:r>
    </w:p>
    <w:p w:rsidR="000068EB" w:rsidRPr="00973042" w:rsidRDefault="000068EB" w:rsidP="000068EB">
      <w:pPr>
        <w:pStyle w:val="a6"/>
      </w:pPr>
      <w:r w:rsidRPr="00973042">
        <w:rPr>
          <w:b/>
        </w:rPr>
        <w:t>Статистические методы</w:t>
      </w:r>
      <w:r w:rsidRPr="00973042">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973042" w:rsidRDefault="000068EB" w:rsidP="000068EB">
      <w:pPr>
        <w:pStyle w:val="a6"/>
      </w:pPr>
      <w:r w:rsidRPr="00973042">
        <w:rPr>
          <w:b/>
        </w:rPr>
        <w:t>Словарное сжатие</w:t>
      </w:r>
      <w:r w:rsidRPr="00973042">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Pr="00973042" w:rsidRDefault="000068EB" w:rsidP="000068EB">
      <w:pPr>
        <w:pStyle w:val="a6"/>
      </w:pPr>
      <w:r w:rsidRPr="00973042">
        <w:t>Рассмотрим несколько известных алгоритмов сжатия данных более подробно.</w:t>
      </w:r>
    </w:p>
    <w:p w:rsidR="000068EB" w:rsidRPr="00973042" w:rsidRDefault="000068EB" w:rsidP="000068EB">
      <w:pPr>
        <w:pStyle w:val="40"/>
        <w:rPr>
          <w:lang w:val="ru-RU"/>
        </w:rPr>
      </w:pPr>
      <w:r w:rsidRPr="00973042">
        <w:rPr>
          <w:lang w:val="ru-RU"/>
        </w:rPr>
        <w:t>Алгоритм Хаффмана</w:t>
      </w:r>
    </w:p>
    <w:p w:rsidR="000068EB" w:rsidRPr="00973042" w:rsidRDefault="000068EB" w:rsidP="000068EB">
      <w:pPr>
        <w:pStyle w:val="a6"/>
      </w:pPr>
      <w:r w:rsidRPr="00973042">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973042" w:rsidRDefault="000068EB" w:rsidP="000068EB">
      <w:pPr>
        <w:pStyle w:val="a6"/>
      </w:pPr>
      <w:r w:rsidRPr="00973042">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Default="000068EB" w:rsidP="00C51A8E">
      <w:pPr>
        <w:pStyle w:val="a6"/>
      </w:pPr>
      <w:r w:rsidRPr="00973042">
        <w:t>Пусть задан текст «beep boop beer!», рассмотрим таблицу с частотами всех символов:</w:t>
      </w:r>
    </w:p>
    <w:tbl>
      <w:tblPr>
        <w:tblStyle w:val="af8"/>
        <w:tblW w:w="0" w:type="auto"/>
        <w:jc w:val="center"/>
        <w:tblLayout w:type="fixed"/>
        <w:tblCellMar>
          <w:left w:w="0" w:type="dxa"/>
          <w:right w:w="0" w:type="dxa"/>
        </w:tblCellMar>
        <w:tblLook w:val="04A0" w:firstRow="1" w:lastRow="0" w:firstColumn="1" w:lastColumn="0" w:noHBand="0" w:noVBand="1"/>
      </w:tblPr>
      <w:tblGrid>
        <w:gridCol w:w="1403"/>
        <w:gridCol w:w="543"/>
        <w:gridCol w:w="527"/>
        <w:gridCol w:w="543"/>
        <w:gridCol w:w="543"/>
        <w:gridCol w:w="543"/>
        <w:gridCol w:w="543"/>
        <w:gridCol w:w="527"/>
      </w:tblGrid>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lang w:val="en-US"/>
              </w:rPr>
            </w:pPr>
            <w:r w:rsidRPr="00C51A8E">
              <w:rPr>
                <w:sz w:val="24"/>
                <w:lang w:val="en-US"/>
              </w:rPr>
              <w:t>‘b’</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p’</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 ’</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o’</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r’</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b/>
                <w:sz w:val="24"/>
              </w:rPr>
            </w:pPr>
            <w:r w:rsidRPr="00C51A8E">
              <w:rPr>
                <w:b/>
                <w:sz w:val="24"/>
              </w:rPr>
              <w:t>Частота</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3</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4</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r>
      <w:tr w:rsidR="00561803" w:rsidRPr="00C51A8E" w:rsidTr="00C51A8E">
        <w:trPr>
          <w:trHeight w:val="397"/>
          <w:jc w:val="center"/>
        </w:trPr>
        <w:tc>
          <w:tcPr>
            <w:tcW w:w="5172" w:type="dxa"/>
            <w:gridSpan w:val="8"/>
            <w:tcBorders>
              <w:top w:val="single" w:sz="4" w:space="0" w:color="A5A5A5" w:themeColor="accent3"/>
              <w:left w:val="nil"/>
              <w:right w:val="nil"/>
            </w:tcBorders>
            <w:shd w:val="clear" w:color="auto" w:fill="auto"/>
            <w:vAlign w:val="center"/>
          </w:tcPr>
          <w:p w:rsidR="00561803" w:rsidRPr="00C51A8E" w:rsidRDefault="00561803" w:rsidP="00C51A8E">
            <w:pPr>
              <w:pStyle w:val="a6"/>
              <w:spacing w:before="0" w:after="0"/>
              <w:ind w:firstLine="0"/>
              <w:jc w:val="center"/>
              <w:rPr>
                <w:sz w:val="24"/>
              </w:rPr>
            </w:pPr>
            <w:r w:rsidRPr="00C51A8E">
              <w:rPr>
                <w:sz w:val="24"/>
              </w:rPr>
              <w:t>По частоте использования</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r</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p</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o</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 xml:space="preserve"> </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b</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r>
    </w:tbl>
    <w:p w:rsidR="000068EB" w:rsidRPr="00973042" w:rsidRDefault="000068EB" w:rsidP="000068EB">
      <w:pPr>
        <w:pStyle w:val="a6"/>
      </w:pPr>
      <w:r w:rsidRPr="00973042">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Pr="00973042" w:rsidRDefault="000068EB" w:rsidP="000068EB">
      <w:pPr>
        <w:pStyle w:val="a6"/>
      </w:pPr>
      <w:r w:rsidRPr="00973042">
        <w:t>Возьмём первые два элемента из очереди и создадим третий</w:t>
      </w:r>
      <w:r w:rsidR="0015378A" w:rsidRPr="00973042">
        <w:t xml:space="preserve">(рис. </w:t>
      </w:r>
      <w:r w:rsidR="0015378A" w:rsidRPr="00973042">
        <w:fldChar w:fldCharType="begin"/>
      </w:r>
      <w:r w:rsidR="0015378A" w:rsidRPr="00973042">
        <w:instrText xml:space="preserve"> REF _Ref511693586 \h  \* MERGEFORMAT </w:instrText>
      </w:r>
      <w:r w:rsidR="0015378A" w:rsidRPr="00973042">
        <w:fldChar w:fldCharType="separate"/>
      </w:r>
      <w:r w:rsidR="003A2306" w:rsidRPr="003A2306">
        <w:rPr>
          <w:rStyle w:val="aff4"/>
        </w:rPr>
        <w:t xml:space="preserve">Рисунок </w:t>
      </w:r>
      <w:r w:rsidR="003A2306">
        <w:rPr>
          <w:noProof/>
        </w:rPr>
        <w:t>5</w:t>
      </w:r>
      <w:r w:rsidR="003A2306">
        <w:t>.</w:t>
      </w:r>
      <w:r w:rsidR="003A2306">
        <w:rPr>
          <w:noProof/>
        </w:rPr>
        <w:t>1</w:t>
      </w:r>
      <w:r w:rsidR="0015378A" w:rsidRPr="00973042">
        <w:fldChar w:fldCharType="end"/>
      </w:r>
      <w:r w:rsidR="0015378A" w:rsidRPr="00973042">
        <w:t>)</w:t>
      </w:r>
      <w:r w:rsidRPr="00973042">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973042" w:rsidRDefault="000068EB" w:rsidP="0015378A">
      <w:pPr>
        <w:pStyle w:val="af3"/>
      </w:pPr>
      <w:r w:rsidRPr="00973042">
        <w:rPr>
          <w:noProof/>
          <w:lang w:eastAsia="ru-RU"/>
        </w:rPr>
        <w:drawing>
          <wp:inline distT="0" distB="0" distL="0" distR="0" wp14:anchorId="7EF47CA1" wp14:editId="045E1E9C">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16333" cy="1108190"/>
                    </a:xfrm>
                    <a:prstGeom prst="rect">
                      <a:avLst/>
                    </a:prstGeom>
                  </pic:spPr>
                </pic:pic>
              </a:graphicData>
            </a:graphic>
          </wp:inline>
        </w:drawing>
      </w:r>
    </w:p>
    <w:bookmarkStart w:id="41" w:name="_Ref511693586"/>
    <w:p w:rsidR="00B8636F" w:rsidRPr="00973042" w:rsidRDefault="00AA0712" w:rsidP="00B8636F">
      <w:pPr>
        <w:pStyle w:val="af4"/>
      </w:pPr>
      <w:sdt>
        <w:sdtPr>
          <w:alias w:val="Идентификатор"/>
          <w:tag w:val="pic_toc"/>
          <w:id w:val="-152223438"/>
          <w:placeholder>
            <w:docPart w:val="A308CB861E1E41D5A882BC6EAB087732"/>
          </w:placeholder>
          <w15:color w:val="FF0000"/>
        </w:sdtPr>
        <w:sdtContent>
          <w:r w:rsidR="0015378A" w:rsidRPr="00973042">
            <w:t xml:space="preserve">Рисунок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rsidR="005C506F">
            <w:t>.</w:t>
          </w:r>
          <w:r w:rsidR="00D961CE">
            <w:fldChar w:fldCharType="begin"/>
          </w:r>
          <w:r w:rsidR="00D961CE">
            <w:instrText xml:space="preserve"> SEQ Рисунок \* ARABIC \s 1 </w:instrText>
          </w:r>
          <w:r w:rsidR="00D961CE">
            <w:fldChar w:fldCharType="separate"/>
          </w:r>
          <w:r w:rsidR="003A2306">
            <w:rPr>
              <w:noProof/>
            </w:rPr>
            <w:t>1</w:t>
          </w:r>
          <w:r w:rsidR="00D961CE">
            <w:rPr>
              <w:noProof/>
            </w:rPr>
            <w:fldChar w:fldCharType="end"/>
          </w:r>
          <w:bookmarkEnd w:id="41"/>
        </w:sdtContent>
      </w:sdt>
      <w:r w:rsidR="0015378A" w:rsidRPr="00973042">
        <w:t xml:space="preserve">– </w:t>
      </w:r>
      <w:sdt>
        <w:sdtPr>
          <w:alias w:val="Название"/>
          <w:tag w:val="Pic_Name"/>
          <w:id w:val="-917011902"/>
          <w:placeholder>
            <w:docPart w:val="C50140B2B774471D9FF9F8EE6BE3F7C6"/>
          </w:placeholder>
          <w15:color w:val="FF9900"/>
        </w:sdtPr>
        <w:sdtContent>
          <w:r w:rsidR="0015378A" w:rsidRPr="00973042">
            <w:t>Пример объединения элементов</w:t>
          </w:r>
        </w:sdtContent>
      </w:sdt>
    </w:p>
    <w:p w:rsidR="000068EB" w:rsidRPr="00973042" w:rsidRDefault="000068EB" w:rsidP="000068EB">
      <w:pPr>
        <w:pStyle w:val="a6"/>
      </w:pPr>
      <w:r w:rsidRPr="00973042">
        <w:t>Далее будем повторять шаги, аналогичные предыдущему:</w:t>
      </w:r>
    </w:p>
    <w:p w:rsidR="000068EB" w:rsidRPr="00973042" w:rsidRDefault="000068EB" w:rsidP="0015378A">
      <w:pPr>
        <w:pStyle w:val="af3"/>
      </w:pPr>
      <w:r w:rsidRPr="00973042">
        <w:rPr>
          <w:noProof/>
          <w:lang w:eastAsia="ru-RU"/>
        </w:rPr>
        <w:drawing>
          <wp:inline distT="0" distB="0" distL="0" distR="0" wp14:anchorId="29C8EC5D" wp14:editId="1C206D4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50520" cy="120632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230CE6D4" wp14:editId="41002909">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32025" cy="1241956"/>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3E3305D4" wp14:editId="46735B66">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67010" cy="111375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52863989" wp14:editId="025A22A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5426" cy="1329626"/>
                    </a:xfrm>
                    <a:prstGeom prst="rect">
                      <a:avLst/>
                    </a:prstGeom>
                  </pic:spPr>
                </pic:pic>
              </a:graphicData>
            </a:graphic>
          </wp:inline>
        </w:drawing>
      </w:r>
    </w:p>
    <w:p w:rsidR="0015378A" w:rsidRPr="00973042" w:rsidRDefault="00AA0712" w:rsidP="0015378A">
      <w:pPr>
        <w:pStyle w:val="af4"/>
      </w:pPr>
      <w:sdt>
        <w:sdtPr>
          <w:alias w:val="Идентификатор"/>
          <w:tag w:val="pic_toc"/>
          <w:id w:val="-1868669028"/>
          <w:placeholder>
            <w:docPart w:val="C81948B46C154BC8936CAA906C7D2606"/>
          </w:placeholder>
          <w15:color w:val="FF0000"/>
        </w:sdtPr>
        <w:sdtContent>
          <w:r w:rsidR="0015378A" w:rsidRPr="00973042">
            <w:t xml:space="preserve">Рисунок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rsidR="005C506F">
            <w:t>.</w:t>
          </w:r>
          <w:r w:rsidR="00D961CE">
            <w:fldChar w:fldCharType="begin"/>
          </w:r>
          <w:r w:rsidR="00D961CE">
            <w:instrText xml:space="preserve"> SEQ Рисунок \* ARABIC \s 1 </w:instrText>
          </w:r>
          <w:r w:rsidR="00D961CE">
            <w:fldChar w:fldCharType="separate"/>
          </w:r>
          <w:r w:rsidR="003A2306">
            <w:rPr>
              <w:noProof/>
            </w:rPr>
            <w:t>2</w:t>
          </w:r>
          <w:r w:rsidR="00D961CE">
            <w:rPr>
              <w:noProof/>
            </w:rPr>
            <w:fldChar w:fldCharType="end"/>
          </w:r>
        </w:sdtContent>
      </w:sdt>
      <w:r w:rsidR="0015378A" w:rsidRPr="00973042">
        <w:t xml:space="preserve"> – </w:t>
      </w:r>
      <w:sdt>
        <w:sdtPr>
          <w:alias w:val="Название"/>
          <w:tag w:val="Pic_Name"/>
          <w:id w:val="799737848"/>
          <w:placeholder>
            <w:docPart w:val="C81948B46C154BC8936CAA906C7D2606"/>
          </w:placeholder>
          <w15:color w:val="FF9900"/>
        </w:sdtPr>
        <w:sdtContent>
          <w:r w:rsidR="0015378A" w:rsidRPr="00973042">
            <w:t>Построение дерева</w:t>
          </w:r>
        </w:sdtContent>
      </w:sdt>
    </w:p>
    <w:p w:rsidR="000068EB" w:rsidRPr="00973042" w:rsidRDefault="00B8636F" w:rsidP="000068EB">
      <w:pPr>
        <w:pStyle w:val="a6"/>
      </w:pPr>
      <w:r w:rsidRPr="00973042">
        <w:t>Теперь, после объединения последних двух элементов с помощью их нового родителя, мы получим итоговое бинарное дерево:</w:t>
      </w:r>
    </w:p>
    <w:p w:rsidR="000068EB" w:rsidRPr="00973042" w:rsidRDefault="00B8636F" w:rsidP="00B8636F">
      <w:pPr>
        <w:pStyle w:val="af3"/>
      </w:pPr>
      <w:r w:rsidRPr="00973042">
        <w:rPr>
          <w:noProof/>
          <w:lang w:eastAsia="ru-RU"/>
        </w:rPr>
        <w:drawing>
          <wp:inline distT="0" distB="0" distL="0" distR="0" wp14:anchorId="56F0FB85" wp14:editId="75EE11C1">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3124" cy="1865110"/>
                    </a:xfrm>
                    <a:prstGeom prst="rect">
                      <a:avLst/>
                    </a:prstGeom>
                  </pic:spPr>
                </pic:pic>
              </a:graphicData>
            </a:graphic>
          </wp:inline>
        </w:drawing>
      </w:r>
    </w:p>
    <w:p w:rsidR="0015378A" w:rsidRPr="00973042" w:rsidRDefault="00AA0712" w:rsidP="0015378A">
      <w:pPr>
        <w:pStyle w:val="af4"/>
      </w:pPr>
      <w:sdt>
        <w:sdtPr>
          <w:alias w:val="Идентификатор"/>
          <w:tag w:val="pic_toc"/>
          <w:id w:val="1566770933"/>
          <w:placeholder>
            <w:docPart w:val="BB56E07D0A4B4742B1256BCF640918CF"/>
          </w:placeholder>
          <w15:color w:val="FF0000"/>
        </w:sdtPr>
        <w:sdtContent>
          <w:r w:rsidR="0015378A" w:rsidRPr="00973042">
            <w:t xml:space="preserve">Рисунок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rsidR="005C506F">
            <w:t>.</w:t>
          </w:r>
          <w:r w:rsidR="00D961CE">
            <w:fldChar w:fldCharType="begin"/>
          </w:r>
          <w:r w:rsidR="00D961CE">
            <w:instrText xml:space="preserve"> SEQ Рисунок \* ARABIC \s 1 </w:instrText>
          </w:r>
          <w:r w:rsidR="00D961CE">
            <w:fldChar w:fldCharType="separate"/>
          </w:r>
          <w:r w:rsidR="003A2306">
            <w:rPr>
              <w:noProof/>
            </w:rPr>
            <w:t>3</w:t>
          </w:r>
          <w:r w:rsidR="00D961CE">
            <w:rPr>
              <w:noProof/>
            </w:rPr>
            <w:fldChar w:fldCharType="end"/>
          </w:r>
        </w:sdtContent>
      </w:sdt>
      <w:r w:rsidR="0015378A" w:rsidRPr="00973042">
        <w:t xml:space="preserve"> – </w:t>
      </w:r>
      <w:sdt>
        <w:sdtPr>
          <w:alias w:val="Название"/>
          <w:tag w:val="Pic_Name"/>
          <w:id w:val="873206825"/>
          <w:placeholder>
            <w:docPart w:val="BB56E07D0A4B4742B1256BCF640918CF"/>
          </w:placeholder>
          <w15:color w:val="FF9900"/>
        </w:sdtPr>
        <w:sdtContent>
          <w:r w:rsidR="0015378A" w:rsidRPr="00973042">
            <w:t>Вид бинарного дерева</w:t>
          </w:r>
        </w:sdtContent>
      </w:sdt>
    </w:p>
    <w:p w:rsidR="000068EB" w:rsidRPr="00973042" w:rsidRDefault="00B8636F" w:rsidP="00B8636F">
      <w:pPr>
        <w:pStyle w:val="a6"/>
      </w:pPr>
      <w:r w:rsidRPr="00973042">
        <w:t>Осталось присвоить каждому символу его код</w:t>
      </w:r>
      <w:r w:rsidR="0015378A" w:rsidRPr="00973042">
        <w:t xml:space="preserve">(рис. </w:t>
      </w:r>
      <w:r w:rsidR="0015378A" w:rsidRPr="00973042">
        <w:fldChar w:fldCharType="begin"/>
      </w:r>
      <w:r w:rsidR="0015378A" w:rsidRPr="00973042">
        <w:instrText xml:space="preserve"> REF _Ref510913301 \h  \* MERGEFORMAT </w:instrText>
      </w:r>
      <w:r w:rsidR="0015378A" w:rsidRPr="00973042">
        <w:fldChar w:fldCharType="separate"/>
      </w:r>
      <w:r w:rsidR="003A2306" w:rsidRPr="003A2306">
        <w:rPr>
          <w:rStyle w:val="aff4"/>
        </w:rPr>
        <w:t xml:space="preserve">Рисунок </w:t>
      </w:r>
      <w:r w:rsidR="003A2306">
        <w:rPr>
          <w:noProof/>
        </w:rPr>
        <w:t>1</w:t>
      </w:r>
      <w:r w:rsidR="003A2306">
        <w:t>.</w:t>
      </w:r>
      <w:r w:rsidR="003A2306">
        <w:rPr>
          <w:noProof/>
        </w:rPr>
        <w:t>1</w:t>
      </w:r>
      <w:r w:rsidR="0015378A" w:rsidRPr="00973042">
        <w:fldChar w:fldCharType="end"/>
      </w:r>
      <w:r w:rsidR="0015378A" w:rsidRPr="00973042">
        <w:t>)</w:t>
      </w:r>
      <w:r w:rsidRPr="00973042">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Pr="00973042" w:rsidRDefault="00B8636F" w:rsidP="00B8636F">
      <w:pPr>
        <w:pStyle w:val="af3"/>
      </w:pPr>
      <w:r w:rsidRPr="00973042">
        <w:rPr>
          <w:noProof/>
          <w:lang w:eastAsia="ru-RU"/>
        </w:rPr>
        <w:drawing>
          <wp:inline distT="0" distB="0" distL="0" distR="0" wp14:anchorId="492C144C" wp14:editId="3B1372C3">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91079" cy="1877185"/>
                    </a:xfrm>
                    <a:prstGeom prst="rect">
                      <a:avLst/>
                    </a:prstGeom>
                  </pic:spPr>
                </pic:pic>
              </a:graphicData>
            </a:graphic>
          </wp:inline>
        </w:drawing>
      </w:r>
    </w:p>
    <w:p w:rsidR="0015378A" w:rsidRPr="00973042" w:rsidRDefault="00AA0712" w:rsidP="0015378A">
      <w:pPr>
        <w:pStyle w:val="af4"/>
      </w:pPr>
      <w:sdt>
        <w:sdtPr>
          <w:alias w:val="Идентификатор"/>
          <w:tag w:val="pic_toc"/>
          <w:id w:val="609861548"/>
          <w:placeholder>
            <w:docPart w:val="D7DB0C1A6CEC4B18B5DEF1647BF23336"/>
          </w:placeholder>
          <w15:color w:val="FF0000"/>
        </w:sdtPr>
        <w:sdtContent>
          <w:r w:rsidR="0015378A" w:rsidRPr="00973042">
            <w:t xml:space="preserve">Рисунок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rsidR="005C506F">
            <w:t>.</w:t>
          </w:r>
          <w:r w:rsidR="00D961CE">
            <w:fldChar w:fldCharType="begin"/>
          </w:r>
          <w:r w:rsidR="00D961CE">
            <w:instrText xml:space="preserve"> SEQ Рисунок \* ARABIC \s 1 </w:instrText>
          </w:r>
          <w:r w:rsidR="00D961CE">
            <w:fldChar w:fldCharType="separate"/>
          </w:r>
          <w:r w:rsidR="003A2306">
            <w:rPr>
              <w:noProof/>
            </w:rPr>
            <w:t>4</w:t>
          </w:r>
          <w:r w:rsidR="00D961CE">
            <w:rPr>
              <w:noProof/>
            </w:rPr>
            <w:fldChar w:fldCharType="end"/>
          </w:r>
        </w:sdtContent>
      </w:sdt>
      <w:r w:rsidR="0015378A" w:rsidRPr="00973042">
        <w:t xml:space="preserve"> – </w:t>
      </w:r>
      <w:sdt>
        <w:sdtPr>
          <w:alias w:val="Название"/>
          <w:tag w:val="Pic_Name"/>
          <w:id w:val="-1880851719"/>
          <w:placeholder>
            <w:docPart w:val="D7DB0C1A6CEC4B18B5DEF1647BF23336"/>
          </w:placeholder>
          <w15:color w:val="FF9900"/>
        </w:sdtPr>
        <w:sdtContent>
          <w:r w:rsidR="0015378A" w:rsidRPr="00973042">
            <w:t>Построение кода</w:t>
          </w:r>
        </w:sdtContent>
      </w:sdt>
    </w:p>
    <w:p w:rsidR="00B8636F" w:rsidRDefault="00B8636F" w:rsidP="00B8636F">
      <w:pPr>
        <w:pStyle w:val="a6"/>
      </w:pPr>
      <w:r w:rsidRPr="00973042">
        <w:t>В результате соответствие символов кодовым значениям получится следующим:</w:t>
      </w:r>
    </w:p>
    <w:bookmarkStart w:id="42" w:name="_Ref511609708"/>
    <w:p w:rsidR="00C51A8E" w:rsidRPr="00CD0CC5" w:rsidRDefault="00AA0712" w:rsidP="00A376A6">
      <w:pPr>
        <w:pStyle w:val="af9"/>
        <w:ind w:left="1843"/>
      </w:pPr>
      <w:sdt>
        <w:sdtPr>
          <w:id w:val="595833940"/>
          <w:lock w:val="contentLocked"/>
          <w:placeholder>
            <w:docPart w:val="FC66D143F4044E43A367A4623D8A7FF4"/>
          </w:placeholder>
          <w:group/>
        </w:sdtPr>
        <w:sdtContent>
          <w:r w:rsidR="00C51A8E">
            <w:t xml:space="preserve">Таблиця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rsidR="00C51A8E">
            <w:t>.</w:t>
          </w:r>
          <w:r w:rsidR="00D961CE">
            <w:fldChar w:fldCharType="begin"/>
          </w:r>
          <w:r w:rsidR="00D961CE">
            <w:instrText xml:space="preserve"> SEQ Таблиця \* ARABIC \s 1 </w:instrText>
          </w:r>
          <w:r w:rsidR="00D961CE">
            <w:fldChar w:fldCharType="separate"/>
          </w:r>
          <w:r w:rsidR="003A2306">
            <w:rPr>
              <w:noProof/>
            </w:rPr>
            <w:t>1</w:t>
          </w:r>
          <w:r w:rsidR="00D961CE">
            <w:rPr>
              <w:noProof/>
            </w:rPr>
            <w:fldChar w:fldCharType="end"/>
          </w:r>
          <w:bookmarkEnd w:id="42"/>
          <w:r w:rsidR="00C51A8E">
            <w:t xml:space="preserve"> – </w:t>
          </w:r>
          <w:sdt>
            <w:sdtPr>
              <w:alias w:val="Название"/>
              <w:tag w:val="Название"/>
              <w:id w:val="1691029323"/>
              <w:placeholder>
                <w:docPart w:val="688AB64F3FDF4A99AB12AE7D5F0339A7"/>
              </w:placeholder>
            </w:sdtPr>
            <w:sdtContent>
              <w:r w:rsidR="00A376A6">
                <w:t>Кодовые значения символов</w:t>
              </w:r>
            </w:sdtContent>
          </w:sdt>
        </w:sdtContent>
      </w:sdt>
    </w:p>
    <w:tbl>
      <w:tblPr>
        <w:tblStyle w:val="af8"/>
        <w:tblW w:w="0" w:type="auto"/>
        <w:jc w:val="center"/>
        <w:tblLayout w:type="fixed"/>
        <w:tblCellMar>
          <w:left w:w="0" w:type="dxa"/>
          <w:right w:w="0" w:type="dxa"/>
        </w:tblCellMar>
        <w:tblLook w:val="04A0" w:firstRow="1" w:lastRow="0" w:firstColumn="1" w:lastColumn="0" w:noHBand="0" w:noVBand="1"/>
      </w:tblPr>
      <w:tblGrid>
        <w:gridCol w:w="1962"/>
        <w:gridCol w:w="527"/>
        <w:gridCol w:w="528"/>
        <w:gridCol w:w="527"/>
        <w:gridCol w:w="528"/>
        <w:gridCol w:w="527"/>
        <w:gridCol w:w="528"/>
        <w:gridCol w:w="528"/>
      </w:tblGrid>
      <w:tr w:rsidR="00C51A8E" w:rsidRPr="00C51A8E" w:rsidTr="00A376A6">
        <w:trPr>
          <w:trHeight w:val="257"/>
          <w:jc w:val="center"/>
        </w:trPr>
        <w:tc>
          <w:tcPr>
            <w:tcW w:w="1962"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b/>
                <w:sz w:val="24"/>
              </w:rPr>
            </w:pPr>
            <w:r w:rsidRPr="00C51A8E">
              <w:rPr>
                <w:b/>
                <w:sz w:val="24"/>
              </w:rPr>
              <w:t>Символ</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lang w:val="en-US"/>
              </w:rPr>
            </w:pPr>
            <w:r w:rsidRPr="00C51A8E">
              <w:rPr>
                <w:sz w:val="24"/>
                <w:lang w:val="en-US"/>
              </w:rPr>
              <w:t>‘b’</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e’</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p’</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 ’</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o’</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r’</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w:t>
            </w:r>
          </w:p>
        </w:tc>
      </w:tr>
      <w:tr w:rsidR="00C51A8E" w:rsidRPr="00C51A8E" w:rsidTr="00A376A6">
        <w:trPr>
          <w:trHeight w:val="253"/>
          <w:jc w:val="center"/>
        </w:trPr>
        <w:tc>
          <w:tcPr>
            <w:tcW w:w="1962"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b/>
                <w:sz w:val="24"/>
              </w:rPr>
            </w:pPr>
            <w:r>
              <w:rPr>
                <w:b/>
                <w:sz w:val="24"/>
              </w:rPr>
              <w:t>Кодовое значение</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1</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1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01</w:t>
            </w:r>
          </w:p>
        </w:tc>
      </w:tr>
    </w:tbl>
    <w:p w:rsidR="00B8636F" w:rsidRPr="00973042" w:rsidRDefault="00B8636F" w:rsidP="000068EB">
      <w:pPr>
        <w:pStyle w:val="a6"/>
      </w:pPr>
      <w:r w:rsidRPr="00973042">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Pr="00973042" w:rsidRDefault="00B8636F" w:rsidP="000068EB">
      <w:pPr>
        <w:pStyle w:val="a6"/>
      </w:pPr>
      <w:r w:rsidRPr="00973042">
        <w:t>Например, закодированной строке «101 11 101 11» и нашему дереву декодирования соответствует строка «pepe».</w:t>
      </w:r>
    </w:p>
    <w:p w:rsidR="00B8636F" w:rsidRPr="00973042" w:rsidRDefault="00B8636F" w:rsidP="00B8636F">
      <w:pPr>
        <w:pStyle w:val="a6"/>
        <w:ind w:firstLine="0"/>
        <w:rPr>
          <w:b/>
        </w:rPr>
      </w:pPr>
      <w:r w:rsidRPr="00973042">
        <w:rPr>
          <w:b/>
        </w:rPr>
        <w:t xml:space="preserve">Входная строка: </w:t>
      </w:r>
    </w:p>
    <w:p w:rsidR="00B8636F" w:rsidRPr="00973042" w:rsidRDefault="00B8636F" w:rsidP="00B8636F">
      <w:pPr>
        <w:pStyle w:val="aff2"/>
      </w:pPr>
      <w:r w:rsidRPr="00973042">
        <w:t>beep boop beer!</w:t>
      </w:r>
    </w:p>
    <w:p w:rsidR="00B8636F" w:rsidRPr="00973042" w:rsidRDefault="00B8636F" w:rsidP="00B8636F">
      <w:pPr>
        <w:pStyle w:val="a6"/>
        <w:ind w:firstLine="0"/>
        <w:rPr>
          <w:b/>
        </w:rPr>
      </w:pPr>
      <w:r w:rsidRPr="00973042">
        <w:rPr>
          <w:b/>
        </w:rPr>
        <w:t>Входная строка в двоичном виде:</w:t>
      </w:r>
    </w:p>
    <w:p w:rsidR="00B8636F" w:rsidRPr="00973042" w:rsidRDefault="00B8636F" w:rsidP="00B8636F">
      <w:pPr>
        <w:pStyle w:val="aff2"/>
        <w:jc w:val="both"/>
      </w:pPr>
      <w:r w:rsidRPr="00973042">
        <w:t>0110 0010 0110 0101 0110 0101 0111 0000 0010 0000 0110 0010 0110 1111 0110 1111 0111 0000 0010 0000 0110 0010 0110 0101 0110 0101 0111 0010 0010 0001</w:t>
      </w:r>
    </w:p>
    <w:p w:rsidR="00B8636F" w:rsidRPr="00973042" w:rsidRDefault="00B8636F" w:rsidP="00B8636F">
      <w:pPr>
        <w:pStyle w:val="a6"/>
        <w:ind w:firstLine="0"/>
        <w:rPr>
          <w:b/>
        </w:rPr>
      </w:pPr>
      <w:r w:rsidRPr="00973042">
        <w:rPr>
          <w:b/>
        </w:rPr>
        <w:t>Закодированная строка:</w:t>
      </w:r>
    </w:p>
    <w:p w:rsidR="00B8636F" w:rsidRPr="00973042" w:rsidRDefault="00B8636F" w:rsidP="00B8636F">
      <w:pPr>
        <w:pStyle w:val="aff2"/>
        <w:jc w:val="both"/>
      </w:pPr>
      <w:r w:rsidRPr="00973042">
        <w:t>0011 1110 1011 0001 0010 1010 1100 1111 1000 1001</w:t>
      </w:r>
    </w:p>
    <w:p w:rsidR="00B8636F" w:rsidRPr="00973042" w:rsidRDefault="00B8636F" w:rsidP="00B8636F">
      <w:pPr>
        <w:pStyle w:val="a6"/>
      </w:pPr>
      <w:r w:rsidRPr="00973042">
        <w:t>Разница между ASCII-кодировкой строки и её же видом в коде Хаффмана очевидна.</w:t>
      </w:r>
    </w:p>
    <w:p w:rsidR="00B8636F" w:rsidRPr="00973042" w:rsidRDefault="00B8636F" w:rsidP="00B8636F">
      <w:pPr>
        <w:pStyle w:val="a6"/>
      </w:pPr>
      <w:r w:rsidRPr="00973042">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Pr="00973042" w:rsidRDefault="000068EB" w:rsidP="000068EB">
      <w:pPr>
        <w:pStyle w:val="40"/>
        <w:rPr>
          <w:lang w:val="ru-RU"/>
        </w:rPr>
      </w:pPr>
      <w:r w:rsidRPr="00973042">
        <w:rPr>
          <w:lang w:val="ru-RU"/>
        </w:rPr>
        <w:t>Алгоритм Лемпеля-Зива</w:t>
      </w:r>
    </w:p>
    <w:p w:rsidR="00B8636F" w:rsidRPr="00973042" w:rsidRDefault="00B8636F" w:rsidP="00B8636F">
      <w:pPr>
        <w:pStyle w:val="a6"/>
      </w:pPr>
      <w:r w:rsidRPr="00973042">
        <w:t>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0» до «255»).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LZW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rsidRPr="00973042">
        <w:fldChar w:fldCharType="begin" w:fldLock="1"/>
      </w:r>
      <w:r w:rsidR="00B63209" w:rsidRPr="00973042">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6]", "plainTextFormattedCitation" : "[6]", "previouslyFormattedCitation" : "[6]" }, "properties" : {  }, "schema" : "https://github.com/citation-style-language/schema/raw/master/csl-citation.json" }</w:instrText>
      </w:r>
      <w:r w:rsidRPr="00973042">
        <w:fldChar w:fldCharType="separate"/>
      </w:r>
      <w:r w:rsidR="00B63209" w:rsidRPr="00973042">
        <w:rPr>
          <w:noProof/>
        </w:rPr>
        <w:t>[6]</w:t>
      </w:r>
      <w:r w:rsidRPr="00973042">
        <w:fldChar w:fldCharType="end"/>
      </w:r>
    </w:p>
    <w:p w:rsidR="000068EB" w:rsidRDefault="005E50C0" w:rsidP="000068EB">
      <w:pPr>
        <w:pStyle w:val="a6"/>
        <w:rPr>
          <w:b/>
        </w:rPr>
      </w:pPr>
      <w:r w:rsidRPr="00973042">
        <w:rPr>
          <w:b/>
        </w:rPr>
        <w:t>Кодирование</w:t>
      </w:r>
    </w:p>
    <w:p w:rsidR="003A2306" w:rsidRPr="003A2306" w:rsidRDefault="00D10987" w:rsidP="003A2306">
      <w:pPr>
        <w:pStyle w:val="a6"/>
        <w:rPr>
          <w:rStyle w:val="aff4"/>
        </w:rPr>
      </w:pPr>
      <w:r>
        <w:rPr>
          <w:rStyle w:val="MSGENFONTSTYLENAMETEMPLATEROLENUMBERMSGENFONTSTYLENAMEBYROLETEXT20"/>
          <w:rFonts w:eastAsiaTheme="minorHAnsi"/>
        </w:rPr>
        <w:t>Пуст</w:t>
      </w:r>
      <w:r w:rsidR="00575CE8">
        <w:rPr>
          <w:rStyle w:val="MSGENFONTSTYLENAMETEMPLATEROLENUMBERMSGENFONTSTYLENAMEBYROLETEXT20"/>
          <w:rFonts w:eastAsiaTheme="minorHAnsi"/>
        </w:rPr>
        <w:t>ь мы сжимаем последовательность</w:t>
      </w:r>
      <w:r w:rsidR="00575CE8">
        <w:t>(табл. </w:t>
      </w:r>
      <w:r w:rsidR="00575CE8">
        <w:fldChar w:fldCharType="begin"/>
      </w:r>
      <w:r w:rsidR="00575CE8">
        <w:instrText xml:space="preserve"> REF _Ref511940776 \h  \* MERGEFORMAT </w:instrText>
      </w:r>
      <w:r w:rsidR="00575CE8">
        <w:fldChar w:fldCharType="separate"/>
      </w:r>
    </w:p>
    <w:p w:rsidR="00575CE8" w:rsidRDefault="003A2306" w:rsidP="00575CE8">
      <w:pPr>
        <w:pStyle w:val="a6"/>
        <w:rPr>
          <w:rStyle w:val="MSGENFONTSTYLENAMETEMPLATEROLENUMBERMSGENFONTSTYLENAMEBYROLETEXT20"/>
          <w:rFonts w:eastAsiaTheme="minorHAnsi"/>
        </w:rPr>
      </w:pPr>
      <w:r w:rsidRPr="003A2306">
        <w:rPr>
          <w:rStyle w:val="aff4"/>
        </w:rPr>
        <w:t>Таблиця</w:t>
      </w:r>
      <w:r>
        <w:rPr>
          <w:noProof/>
        </w:rPr>
        <w:t xml:space="preserve"> </w:t>
      </w:r>
      <w:r>
        <w:t>5</w:t>
      </w:r>
      <w:r>
        <w:rPr>
          <w:noProof/>
        </w:rPr>
        <w:t>.2</w:t>
      </w:r>
      <w:r w:rsidR="00575CE8">
        <w:fldChar w:fldCharType="end"/>
      </w:r>
      <w:r w:rsidR="00575CE8">
        <w:t>).</w:t>
      </w:r>
    </w:p>
    <w:p w:rsidR="00D10987" w:rsidRPr="00575CE8" w:rsidRDefault="00D10987" w:rsidP="00575CE8">
      <w:pPr>
        <w:pStyle w:val="aff2"/>
      </w:pPr>
      <w:r w:rsidRPr="00575CE8">
        <w:t>abacabadabacabae</w:t>
      </w:r>
    </w:p>
    <w:p w:rsidR="009E427F" w:rsidRPr="009E427F" w:rsidRDefault="009E427F"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 xml:space="preserve">Изначально инициализируем таблицу, добавив в неё все строки из одного символа. </w:t>
      </w:r>
    </w:p>
    <w:p w:rsidR="00575CE8" w:rsidRPr="00575CE8" w:rsidRDefault="00575CE8"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С</w:t>
      </w:r>
      <w:r w:rsidR="00D10987" w:rsidRPr="00D10987">
        <w:rPr>
          <w:rStyle w:val="MSGENFONTSTYLENAMETEMPLATEROLENUMBERMSGENFONTSTYLENAMEBYROLETEXT20"/>
          <w:rFonts w:eastAsiaTheme="minorHAnsi"/>
        </w:rPr>
        <w:t xml:space="preserve">огласно алгоритму, мы добавим к изначально пустой строке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и проверим, есть ли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в таблице. Поскольку мы при инициализации занесли в таблицу все строки из одного символа, то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есть в таблице.</w:t>
      </w:r>
    </w:p>
    <w:p w:rsidR="00D10987"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rPr>
        <w:t xml:space="preserve">Далее мы читаем следующий символ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из входного потока и проверяем, есть ли строка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таблице. Такой строки в таблице пока нет.</w:t>
      </w:r>
    </w:p>
    <w:p w:rsidR="00575CE8" w:rsidRDefault="00D10987"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rPr>
      </w:pPr>
      <w:r w:rsidRPr="00D10987">
        <w:rPr>
          <w:rStyle w:val="MSGENFONTSTYLENAMETEMPLATEROLENUMBERMSGENFONTSTYLENAMEBYROLETEXT20"/>
          <w:rFonts w:eastAsiaTheme="minorHAnsi"/>
        </w:rPr>
        <w:t xml:space="preserve">Добавляем в таблицу &lt;5&gt;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00C05A01" w:rsidRP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6&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1&gt;;</w:t>
      </w:r>
    </w:p>
    <w:p w:rsidR="00D10987" w:rsidRPr="00C05A01"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В таблицу: &lt;7&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c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rPr>
        <w:tab/>
      </w:r>
      <w:r w:rsidRPr="00575CE8">
        <w:rPr>
          <w:rStyle w:val="MSGENFONTSTYLENAMETEMPLATEROLENUMBERMSGENFONTSTYLENAMEBYROLETEXT20"/>
          <w:rFonts w:eastAsiaTheme="minorHAnsi"/>
        </w:rPr>
        <w:t xml:space="preserve">В таблицу: &lt;8&gt; </w:t>
      </w:r>
      <w:r w:rsidRPr="00575CE8">
        <w:rPr>
          <w:rStyle w:val="MSGENFONTSTYLENAMETEMPLATEROLENUMBERMSGENFONTSTYLENAMEBYROLETEXT20"/>
          <w:rFonts w:eastAsiaTheme="minorHAnsi"/>
          <w:i/>
        </w:rPr>
        <w:t>«са»</w:t>
      </w:r>
      <w:r w:rsidRPr="00575CE8">
        <w:rPr>
          <w:rStyle w:val="MSGENFONTSTYLENAMETEMPLATEROLENUMBERMSGENFONTSTYLENAMEBYROLETEXT20"/>
          <w:rFonts w:eastAsiaTheme="minorHAnsi"/>
        </w:rPr>
        <w:t>. В поток: &lt;2&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i/>
          <w:lang w:bidi="en-US"/>
        </w:rPr>
        <w:tab/>
      </w:r>
      <w:r w:rsidRPr="00D10987">
        <w:rPr>
          <w:rStyle w:val="MSGENFONTSTYLENAMETEMPLATEROLENUMBERMSGENFONTSTYLENAMEBYROLETEXT20"/>
          <w:rFonts w:eastAsiaTheme="minorHAnsi"/>
        </w:rPr>
        <w:t xml:space="preserve">— есть в таблице;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a</w:t>
      </w:r>
      <w:r w:rsidRPr="00575CE8">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rPr>
        <w:tab/>
      </w:r>
      <w:r w:rsidR="00D10987" w:rsidRPr="00D10987">
        <w:rPr>
          <w:rStyle w:val="MSGENFONTSTYLENAMETEMPLATEROLENUMBERMSGENFONTSTYLENAMEBYROLETEXT20"/>
          <w:rFonts w:eastAsiaTheme="minorHAnsi"/>
        </w:rPr>
        <w:t xml:space="preserve">В таблицу: &lt;9&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 &lt;5&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00C05A01"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0&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1&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3&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c</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2&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c</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9&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3&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cab</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8&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e</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4&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bae</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6&gt;;</w:t>
      </w:r>
    </w:p>
    <w:p w:rsidR="00575CE8" w:rsidRDefault="00C05A01" w:rsidP="00575CE8">
      <w:pPr>
        <w:widowControl w:val="0"/>
        <w:tabs>
          <w:tab w:val="left" w:pos="1138"/>
        </w:tabs>
        <w:spacing w:after="120" w:line="418" w:lineRule="exact"/>
        <w:jc w:val="both"/>
        <w:rPr>
          <w:rStyle w:val="MSGENFONTSTYLENAMETEMPLATEROLENUMBERMSGENFONTSTYLENAMEBYROLETEXT20"/>
          <w:rFonts w:eastAsiaTheme="minorHAnsi"/>
        </w:rPr>
      </w:pPr>
      <w:r w:rsidRPr="00575CE8">
        <w:rPr>
          <w:rStyle w:val="MSGENFONTSTYLENAMETEMPLATEROLENUMBERMSGENFONTSTYLENAMEBYROLETEXT20"/>
          <w:rFonts w:eastAsiaTheme="minorHAnsi"/>
        </w:rPr>
        <w:t>П</w:t>
      </w:r>
      <w:r w:rsidR="00D10987" w:rsidRPr="00575CE8">
        <w:rPr>
          <w:rStyle w:val="MSGENFONTSTYLENAMETEMPLATEROLENUMBERMSGENFONTSTYLENAMEBYROLETEXT20"/>
          <w:rFonts w:eastAsiaTheme="minorHAnsi"/>
        </w:rPr>
        <w:t xml:space="preserve">оследняя строка </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i/>
          <w:lang w:val="en-US" w:bidi="en-US"/>
        </w:rPr>
        <w:t>e</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за ней идет конец сообщения.</w:t>
      </w:r>
      <w:r w:rsidRPr="00575CE8">
        <w:rPr>
          <w:rStyle w:val="MSGENFONTSTYLENAMETEMPLATEROLENUMBERMSGENFONTSTYLENAMEBYROLETEXT20"/>
          <w:rFonts w:eastAsiaTheme="minorHAnsi"/>
        </w:rPr>
        <w:tab/>
      </w:r>
      <w:r w:rsid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В</w:t>
      </w:r>
      <w:r w:rsidR="00D10987" w:rsidRPr="00575CE8">
        <w:rPr>
          <w:rStyle w:val="MSGENFONTSTYLENAMETEMPLATEROLENUMBERMSGENFONTSTYLENAMEBYROLETEXT20"/>
          <w:rFonts w:eastAsiaTheme="minorHAnsi"/>
        </w:rPr>
        <w:t>ыводим в поток &lt;4&gt;.</w:t>
      </w:r>
      <w:bookmarkStart w:id="43" w:name="_Ref511940776"/>
    </w:p>
    <w:p w:rsidR="00A376A6" w:rsidRPr="00CD0CC5" w:rsidRDefault="00A376A6" w:rsidP="00575CE8">
      <w:pPr>
        <w:widowControl w:val="0"/>
        <w:tabs>
          <w:tab w:val="left" w:pos="1138"/>
        </w:tabs>
        <w:spacing w:after="0" w:line="418" w:lineRule="exact"/>
        <w:ind w:left="2127"/>
        <w:jc w:val="both"/>
      </w:pPr>
      <w:r>
        <w:t xml:space="preserve">Таблиця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t>.</w:t>
      </w:r>
      <w:r w:rsidR="00D961CE">
        <w:fldChar w:fldCharType="begin"/>
      </w:r>
      <w:r w:rsidR="00D961CE">
        <w:instrText xml:space="preserve"> SEQ Таблиця \* ARABIC \s 1 </w:instrText>
      </w:r>
      <w:r w:rsidR="00D961CE">
        <w:fldChar w:fldCharType="separate"/>
      </w:r>
      <w:r w:rsidR="003A2306">
        <w:rPr>
          <w:noProof/>
        </w:rPr>
        <w:t>2</w:t>
      </w:r>
      <w:r w:rsidR="00D961CE">
        <w:rPr>
          <w:noProof/>
        </w:rPr>
        <w:fldChar w:fldCharType="end"/>
      </w:r>
      <w:bookmarkEnd w:id="43"/>
      <w:r>
        <w:t xml:space="preserve"> – </w:t>
      </w:r>
      <w:sdt>
        <w:sdtPr>
          <w:alias w:val="Название"/>
          <w:tag w:val="Название"/>
          <w:id w:val="-433436793"/>
          <w:placeholder>
            <w:docPart w:val="A796668A3A66443EBAB3BA6955E9A9D1"/>
          </w:placeholder>
        </w:sdtPr>
        <w:sdtContent>
          <w:r w:rsidR="00D10987">
            <w:t>Словарь</w:t>
          </w:r>
          <w:r w:rsidR="005C506F">
            <w:t xml:space="preserve"> </w:t>
          </w:r>
          <w:r w:rsidR="00D10987">
            <w:t xml:space="preserve">кодирования </w:t>
          </w:r>
          <w:r w:rsidR="00D10987">
            <w:rPr>
              <w:lang w:val="en-US"/>
            </w:rPr>
            <w:t>LZW</w:t>
          </w:r>
        </w:sdtContent>
      </w:sdt>
      <w:r w:rsidRPr="00A376A6">
        <w:t xml:space="preserve"> </w:t>
      </w:r>
    </w:p>
    <w:p w:rsidR="00575CE8" w:rsidRDefault="00A376A6" w:rsidP="00575CE8">
      <w:pPr>
        <w:pStyle w:val="af3"/>
        <w:rPr>
          <w:b/>
        </w:rPr>
      </w:pPr>
      <w:r w:rsidRPr="00973042">
        <w:rPr>
          <w:noProof/>
          <w:lang w:eastAsia="ru-RU"/>
        </w:rPr>
        <w:drawing>
          <wp:inline distT="0" distB="0" distL="0" distR="0" wp14:anchorId="742683CB" wp14:editId="049B049A">
            <wp:extent cx="3192125" cy="4127098"/>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2473" cy="4127548"/>
                    </a:xfrm>
                    <a:prstGeom prst="rect">
                      <a:avLst/>
                    </a:prstGeom>
                  </pic:spPr>
                </pic:pic>
              </a:graphicData>
            </a:graphic>
          </wp:inline>
        </w:drawing>
      </w:r>
      <w:r w:rsidR="00563314">
        <w:rPr>
          <w:b/>
        </w:rPr>
        <w:t xml:space="preserve"> </w:t>
      </w:r>
    </w:p>
    <w:p w:rsidR="0023218C" w:rsidRDefault="0023218C">
      <w:pPr>
        <w:spacing w:line="259" w:lineRule="auto"/>
        <w:rPr>
          <w:sz w:val="24"/>
        </w:rPr>
      </w:pPr>
      <w:r>
        <w:br w:type="page"/>
      </w:r>
    </w:p>
    <w:p w:rsidR="005E50C0" w:rsidRPr="00973042" w:rsidRDefault="005E50C0" w:rsidP="000068EB">
      <w:pPr>
        <w:pStyle w:val="a6"/>
        <w:rPr>
          <w:b/>
        </w:rPr>
      </w:pPr>
      <w:r w:rsidRPr="00973042">
        <w:rPr>
          <w:b/>
        </w:rPr>
        <w:t>Декодирование</w:t>
      </w:r>
    </w:p>
    <w:p w:rsidR="005E50C0" w:rsidRDefault="005E50C0" w:rsidP="0023218C">
      <w:pPr>
        <w:pStyle w:val="a6"/>
        <w:ind w:firstLine="708"/>
      </w:pPr>
      <w:r w:rsidRPr="00973042">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23218C" w:rsidRDefault="0023218C" w:rsidP="0023218C">
      <w:pPr>
        <w:pStyle w:val="af9"/>
        <w:ind w:left="2694"/>
      </w:pPr>
      <w:r>
        <w:t xml:space="preserve">Таблиця </w:t>
      </w:r>
      <w:r w:rsidR="00D961CE">
        <w:fldChar w:fldCharType="begin"/>
      </w:r>
      <w:r w:rsidR="00D961CE">
        <w:instrText xml:space="preserve"> STYLEREF 1 \s </w:instrText>
      </w:r>
      <w:r w:rsidR="00D961CE">
        <w:fldChar w:fldCharType="separate"/>
      </w:r>
      <w:r w:rsidR="003A2306">
        <w:rPr>
          <w:noProof/>
        </w:rPr>
        <w:t>5</w:t>
      </w:r>
      <w:r w:rsidR="00D961CE">
        <w:rPr>
          <w:noProof/>
        </w:rPr>
        <w:fldChar w:fldCharType="end"/>
      </w:r>
      <w:r>
        <w:t>.</w:t>
      </w:r>
      <w:r w:rsidR="00D961CE">
        <w:fldChar w:fldCharType="begin"/>
      </w:r>
      <w:r w:rsidR="00D961CE">
        <w:instrText xml:space="preserve"> SEQ Таблиця \* ARABIC \s 1 </w:instrText>
      </w:r>
      <w:r w:rsidR="00D961CE">
        <w:fldChar w:fldCharType="separate"/>
      </w:r>
      <w:r w:rsidR="003A2306">
        <w:rPr>
          <w:noProof/>
        </w:rPr>
        <w:t>3</w:t>
      </w:r>
      <w:r w:rsidR="00D961CE">
        <w:rPr>
          <w:noProof/>
        </w:rPr>
        <w:fldChar w:fldCharType="end"/>
      </w:r>
      <w:r>
        <w:t xml:space="preserve"> – </w:t>
      </w:r>
      <w:sdt>
        <w:sdtPr>
          <w:alias w:val="Название"/>
          <w:tag w:val="Название"/>
          <w:id w:val="-1959017708"/>
          <w:placeholder>
            <w:docPart w:val="84F195AEE8724067803FDCE0CD08030C"/>
          </w:placeholder>
        </w:sdtPr>
        <w:sdtContent>
          <w:r>
            <w:t>Декодировка </w:t>
          </w:r>
          <w:r>
            <w:rPr>
              <w:lang w:val="en-US"/>
            </w:rPr>
            <w:t>LZW</w:t>
          </w:r>
        </w:sdtContent>
      </w:sdt>
    </w:p>
    <w:p w:rsidR="0023218C" w:rsidRDefault="0023218C" w:rsidP="0023218C">
      <w:pPr>
        <w:pStyle w:val="af3"/>
      </w:pPr>
      <w:r w:rsidRPr="0023218C">
        <w:rPr>
          <w:noProof/>
          <w:lang w:eastAsia="ru-RU"/>
        </w:rPr>
        <w:drawing>
          <wp:inline distT="0" distB="0" distL="0" distR="0" wp14:anchorId="4A0C332E" wp14:editId="51143E22">
            <wp:extent cx="2628938" cy="3251053"/>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30025" cy="3252397"/>
                    </a:xfrm>
                    <a:prstGeom prst="rect">
                      <a:avLst/>
                    </a:prstGeom>
                  </pic:spPr>
                </pic:pic>
              </a:graphicData>
            </a:graphic>
          </wp:inline>
        </w:drawing>
      </w:r>
    </w:p>
    <w:p w:rsidR="00563314" w:rsidRPr="00973042" w:rsidRDefault="00563314" w:rsidP="00563314">
      <w:pPr>
        <w:pStyle w:val="a6"/>
        <w:rPr>
          <w:b/>
        </w:rPr>
      </w:pPr>
      <w:r w:rsidRPr="00973042">
        <w:rPr>
          <w:b/>
        </w:rPr>
        <w:t>Достоинства и недостатки</w:t>
      </w:r>
    </w:p>
    <w:p w:rsidR="00563314" w:rsidRPr="00973042" w:rsidRDefault="00563314" w:rsidP="009602A6">
      <w:pPr>
        <w:pStyle w:val="a6"/>
        <w:numPr>
          <w:ilvl w:val="0"/>
          <w:numId w:val="14"/>
        </w:numPr>
        <w:ind w:left="851" w:hanging="284"/>
      </w:pPr>
      <w:r w:rsidRPr="00973042">
        <w:t>Не требует вычисления веро</w:t>
      </w:r>
      <w:r w:rsidR="0023218C">
        <w:t>ятностей встречаемости символов</w:t>
      </w:r>
      <w:r w:rsidR="0023218C" w:rsidRPr="0023218C">
        <w:rPr>
          <w:b/>
        </w:rPr>
        <w:t>/</w:t>
      </w:r>
      <w:r w:rsidRPr="00973042">
        <w:t>кодов.</w:t>
      </w:r>
    </w:p>
    <w:p w:rsidR="00563314" w:rsidRPr="00973042" w:rsidRDefault="00563314" w:rsidP="009602A6">
      <w:pPr>
        <w:pStyle w:val="a6"/>
        <w:numPr>
          <w:ilvl w:val="0"/>
          <w:numId w:val="14"/>
        </w:numPr>
        <w:ind w:left="851" w:hanging="284"/>
      </w:pPr>
      <w:r w:rsidRPr="00973042">
        <w:t>Данный тип компрессии не вносит искажений в исходный графический файл, и подходит для сжатия растровых данных любого типа.</w:t>
      </w:r>
    </w:p>
    <w:p w:rsidR="00563314" w:rsidRPr="00973042" w:rsidRDefault="00563314" w:rsidP="009602A6">
      <w:pPr>
        <w:pStyle w:val="a6"/>
        <w:numPr>
          <w:ilvl w:val="0"/>
          <w:numId w:val="14"/>
        </w:numPr>
        <w:ind w:left="851" w:hanging="284"/>
      </w:pPr>
      <w:r w:rsidRPr="00973042">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Pr="00973042" w:rsidRDefault="00563314" w:rsidP="009602A6">
      <w:pPr>
        <w:pStyle w:val="a6"/>
        <w:numPr>
          <w:ilvl w:val="0"/>
          <w:numId w:val="15"/>
        </w:numPr>
        <w:tabs>
          <w:tab w:val="left" w:pos="567"/>
        </w:tabs>
        <w:ind w:left="0" w:firstLine="426"/>
      </w:pPr>
      <w:r w:rsidRPr="00973042">
        <w:t>Алгоритм не проводит анализ входных данных поэтому не оптимален.</w:t>
      </w:r>
    </w:p>
    <w:p w:rsidR="009F6B11" w:rsidRPr="00973042" w:rsidRDefault="009F6B11" w:rsidP="009F6B11">
      <w:pPr>
        <w:pStyle w:val="21"/>
      </w:pPr>
      <w:bookmarkStart w:id="44" w:name="_Toc511944420"/>
      <w:r w:rsidRPr="00973042">
        <w:t>Задания</w:t>
      </w:r>
      <w:bookmarkEnd w:id="44"/>
    </w:p>
    <w:p w:rsidR="0015378A" w:rsidRPr="0076161F" w:rsidRDefault="0015378A" w:rsidP="009602A6">
      <w:pPr>
        <w:pStyle w:val="a6"/>
        <w:numPr>
          <w:ilvl w:val="0"/>
          <w:numId w:val="23"/>
        </w:numPr>
        <w:rPr>
          <w:i/>
        </w:rPr>
      </w:pPr>
      <w:r w:rsidRPr="00973042">
        <w:t>Взять да</w:t>
      </w:r>
      <w:r w:rsidR="0076161F">
        <w:t xml:space="preserve">нные соответственно варианту из файла </w:t>
      </w:r>
      <w:r w:rsidR="0076161F" w:rsidRPr="0076161F">
        <w:rPr>
          <w:i/>
        </w:rPr>
        <w:t>«Prac5_Var.</w:t>
      </w:r>
      <w:r w:rsidR="0076161F" w:rsidRPr="0076161F">
        <w:rPr>
          <w:i/>
          <w:lang w:val="en-US"/>
        </w:rPr>
        <w:t>txt</w:t>
      </w:r>
      <w:r w:rsidR="0076161F" w:rsidRPr="0076161F">
        <w:rPr>
          <w:i/>
        </w:rPr>
        <w:t>»</w:t>
      </w:r>
    </w:p>
    <w:p w:rsidR="0015378A" w:rsidRPr="00973042" w:rsidRDefault="0015378A" w:rsidP="009602A6">
      <w:pPr>
        <w:pStyle w:val="a6"/>
        <w:numPr>
          <w:ilvl w:val="0"/>
          <w:numId w:val="23"/>
        </w:numPr>
      </w:pPr>
      <w:r w:rsidRPr="00973042">
        <w:t xml:space="preserve">Удалить лишнюю информацию методом </w:t>
      </w:r>
      <w:r w:rsidRPr="0076161F">
        <w:rPr>
          <w:i/>
        </w:rPr>
        <w:t>Хаффмана</w:t>
      </w:r>
      <w:r w:rsidRPr="00973042">
        <w:t>.</w:t>
      </w:r>
    </w:p>
    <w:p w:rsidR="0015378A" w:rsidRPr="00973042" w:rsidRDefault="0015378A" w:rsidP="009602A6">
      <w:pPr>
        <w:pStyle w:val="a6"/>
        <w:numPr>
          <w:ilvl w:val="0"/>
          <w:numId w:val="23"/>
        </w:numPr>
      </w:pPr>
      <w:r w:rsidRPr="00973042">
        <w:t xml:space="preserve">Провести операцию методом </w:t>
      </w:r>
      <w:r w:rsidRPr="0076161F">
        <w:rPr>
          <w:i/>
        </w:rPr>
        <w:t>Лемпеля-Зива</w:t>
      </w:r>
      <w:r w:rsidRPr="00973042">
        <w:t>.</w:t>
      </w:r>
    </w:p>
    <w:p w:rsidR="0015378A" w:rsidRDefault="0015378A" w:rsidP="009602A6">
      <w:pPr>
        <w:pStyle w:val="a6"/>
        <w:numPr>
          <w:ilvl w:val="0"/>
          <w:numId w:val="23"/>
        </w:numPr>
      </w:pPr>
      <w:r w:rsidRPr="00973042">
        <w:t>Сравнить результаты проведённых операций.</w:t>
      </w:r>
    </w:p>
    <w:p w:rsidR="0023218C" w:rsidRPr="00973042" w:rsidRDefault="0023218C" w:rsidP="009602A6">
      <w:pPr>
        <w:pStyle w:val="a6"/>
        <w:numPr>
          <w:ilvl w:val="0"/>
          <w:numId w:val="23"/>
        </w:numPr>
      </w:pPr>
      <w:r>
        <w:t xml:space="preserve">Используя архиваторы </w:t>
      </w:r>
      <w:r w:rsidR="00573F15">
        <w:t xml:space="preserve">сжать </w:t>
      </w:r>
      <w:r w:rsidR="0076161F">
        <w:t xml:space="preserve">файл </w:t>
      </w:r>
      <w:r w:rsidR="0076161F" w:rsidRPr="00D95F4D">
        <w:t>(</w:t>
      </w:r>
      <w:r w:rsidR="005E4C04" w:rsidRPr="00D95F4D">
        <w:t>&gt; 4 Гбайт)</w:t>
      </w:r>
      <w:r w:rsidR="00573F15">
        <w:t xml:space="preserve"> повторив шаги 2-4. </w:t>
      </w:r>
    </w:p>
    <w:p w:rsidR="0015378A" w:rsidRPr="00973042" w:rsidRDefault="0015378A" w:rsidP="009602A6">
      <w:pPr>
        <w:pStyle w:val="a6"/>
        <w:numPr>
          <w:ilvl w:val="0"/>
          <w:numId w:val="23"/>
        </w:numPr>
      </w:pPr>
      <w:r w:rsidRPr="00973042">
        <w:t>Описать актуальность архивации для различных объёмов данных.</w:t>
      </w:r>
    </w:p>
    <w:p w:rsidR="009F6B11" w:rsidRDefault="0015378A" w:rsidP="009602A6">
      <w:pPr>
        <w:pStyle w:val="a6"/>
        <w:numPr>
          <w:ilvl w:val="0"/>
          <w:numId w:val="23"/>
        </w:numPr>
      </w:pPr>
      <w:r w:rsidRPr="00973042">
        <w:t>Сделать выводы по применению методов сжатия в различных криптосистемах.</w:t>
      </w:r>
    </w:p>
    <w:p w:rsidR="00D10987" w:rsidRDefault="00D10987" w:rsidP="00D10987">
      <w:pPr>
        <w:pStyle w:val="21"/>
      </w:pPr>
      <w:bookmarkStart w:id="45" w:name="_Toc511944421"/>
      <w:r w:rsidRPr="00973042">
        <w:t>Вопросы для самоконтроля</w:t>
      </w:r>
      <w:bookmarkEnd w:id="45"/>
    </w:p>
    <w:p w:rsidR="0023218C" w:rsidRDefault="0023218C" w:rsidP="009602A6">
      <w:pPr>
        <w:pStyle w:val="a6"/>
        <w:numPr>
          <w:ilvl w:val="0"/>
          <w:numId w:val="22"/>
        </w:numPr>
      </w:pPr>
      <w:r>
        <w:t>Что такое архивация данных?</w:t>
      </w:r>
    </w:p>
    <w:p w:rsidR="0023218C" w:rsidRDefault="0023218C" w:rsidP="009602A6">
      <w:pPr>
        <w:pStyle w:val="a6"/>
        <w:numPr>
          <w:ilvl w:val="0"/>
          <w:numId w:val="22"/>
        </w:numPr>
      </w:pPr>
      <w:r>
        <w:t>Цель архивации?</w:t>
      </w:r>
    </w:p>
    <w:p w:rsidR="0023218C" w:rsidRDefault="0023218C" w:rsidP="009602A6">
      <w:pPr>
        <w:pStyle w:val="a6"/>
        <w:numPr>
          <w:ilvl w:val="0"/>
          <w:numId w:val="22"/>
        </w:numPr>
      </w:pPr>
      <w:r>
        <w:t>Какие Вы знаете методы архивации?</w:t>
      </w:r>
    </w:p>
    <w:p w:rsidR="0023218C" w:rsidRDefault="0023218C" w:rsidP="009602A6">
      <w:pPr>
        <w:pStyle w:val="a6"/>
        <w:numPr>
          <w:ilvl w:val="0"/>
          <w:numId w:val="22"/>
        </w:numPr>
      </w:pPr>
      <w:r>
        <w:t>Опишите принцип дерева Хаффмана.</w:t>
      </w:r>
    </w:p>
    <w:p w:rsidR="0023218C" w:rsidRDefault="0023218C" w:rsidP="009602A6">
      <w:pPr>
        <w:pStyle w:val="a6"/>
        <w:numPr>
          <w:ilvl w:val="0"/>
          <w:numId w:val="22"/>
        </w:numPr>
      </w:pPr>
      <w:r>
        <w:t>Опишите алгоритм LZ77 или его аналог.</w:t>
      </w:r>
    </w:p>
    <w:p w:rsidR="0023218C" w:rsidRDefault="0023218C" w:rsidP="009602A6">
      <w:pPr>
        <w:pStyle w:val="a6"/>
        <w:numPr>
          <w:ilvl w:val="0"/>
          <w:numId w:val="22"/>
        </w:numPr>
      </w:pPr>
      <w:r>
        <w:t>Сферы применения заданных алгоритмов.</w:t>
      </w:r>
    </w:p>
    <w:p w:rsidR="009F6B11" w:rsidRDefault="0023218C" w:rsidP="009602A6">
      <w:pPr>
        <w:pStyle w:val="a6"/>
        <w:numPr>
          <w:ilvl w:val="0"/>
          <w:numId w:val="22"/>
        </w:numPr>
      </w:pPr>
      <w:r>
        <w:t>Как выбрать алгоритм, если данные заранее известны?</w:t>
      </w:r>
    </w:p>
    <w:p w:rsidR="0023218C" w:rsidRPr="00973042" w:rsidRDefault="0023218C" w:rsidP="0023218C">
      <w:pPr>
        <w:pStyle w:val="a6"/>
      </w:pPr>
    </w:p>
    <w:p w:rsidR="009F6B11" w:rsidRPr="00973042" w:rsidRDefault="009F6B11" w:rsidP="009F6B11">
      <w:pPr>
        <w:sectPr w:rsidR="009F6B11" w:rsidRPr="00973042" w:rsidSect="00C51A8E">
          <w:pgSz w:w="11906" w:h="16838"/>
          <w:pgMar w:top="1418" w:right="850" w:bottom="1276" w:left="1701" w:header="708" w:footer="708" w:gutter="0"/>
          <w:cols w:space="708"/>
          <w:docGrid w:linePitch="360"/>
        </w:sectPr>
      </w:pPr>
    </w:p>
    <w:p w:rsidR="009F6B11" w:rsidRPr="00F22FB0" w:rsidRDefault="00CF0470" w:rsidP="00A01317">
      <w:pPr>
        <w:pStyle w:val="1"/>
        <w:rPr>
          <w:color w:val="auto"/>
          <w:lang w:val="ru-RU"/>
        </w:rPr>
      </w:pPr>
      <w:r w:rsidRPr="00F22FB0">
        <w:rPr>
          <w:color w:val="auto"/>
          <w:lang w:val="ru-RU"/>
        </w:rPr>
        <w:t>Построение безопасной сети</w:t>
      </w:r>
    </w:p>
    <w:p w:rsidR="00732947" w:rsidRPr="00973042" w:rsidRDefault="00AA0712" w:rsidP="00AB1350">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88851"/>
          <w:placeholder>
            <w:docPart w:val="DBD71A58C8B4422E89E37CBD486330DC"/>
          </w:placeholder>
          <w:text/>
        </w:sdtPr>
        <w:sdtContent>
          <w:r w:rsidR="00AB1350">
            <w:t>вивчити можливості і правила конфігурації міжмережевих екранів для забезпечення безпеки комп'ютерних мереж</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Default="009F6B11" w:rsidP="009F6B11">
      <w:pPr>
        <w:pStyle w:val="21"/>
      </w:pPr>
      <w:bookmarkStart w:id="46" w:name="_Toc511944423"/>
      <w:r w:rsidRPr="00973042">
        <w:t>Теоретические ведомости</w:t>
      </w:r>
      <w:bookmarkEnd w:id="46"/>
    </w:p>
    <w:p w:rsidR="00D54E29" w:rsidRDefault="00D54E29" w:rsidP="00D54E29">
      <w:pPr>
        <w:pStyle w:val="a6"/>
      </w:pPr>
      <w:r>
        <w:rPr>
          <w:rFonts w:ascii="TimesNewRoman" w:hAnsi="TimesNewRoman"/>
          <w:color w:val="000000"/>
          <w:szCs w:val="28"/>
        </w:rPr>
        <w:t>Міжмережевий екран (firewall, брендмауер) - система міжмережевого захисту,</w:t>
      </w:r>
      <w:r>
        <w:rPr>
          <w:rFonts w:ascii="TimesNewRoman" w:hAnsi="TimesNewRoman"/>
          <w:color w:val="000000"/>
          <w:szCs w:val="28"/>
        </w:rPr>
        <w:t xml:space="preserve"> </w:t>
      </w:r>
      <w:r>
        <w:rPr>
          <w:rFonts w:ascii="TimesNewRoman" w:hAnsi="TimesNewRoman"/>
          <w:color w:val="000000"/>
          <w:szCs w:val="28"/>
        </w:rPr>
        <w:t>що дозволяє розділити загальну мережу на дві або більш частин і реалізувати набір</w:t>
      </w:r>
      <w:r>
        <w:rPr>
          <w:rFonts w:ascii="TimesNewRoman" w:hAnsi="TimesNewRoman"/>
          <w:color w:val="000000"/>
          <w:szCs w:val="28"/>
        </w:rPr>
        <w:t xml:space="preserve"> </w:t>
      </w:r>
      <w:r>
        <w:rPr>
          <w:rFonts w:ascii="TimesNewRoman" w:hAnsi="TimesNewRoman"/>
          <w:color w:val="000000"/>
          <w:szCs w:val="28"/>
        </w:rPr>
        <w:t>правил, визначальних умови проходження пакетів з даними через кордон з однієї</w:t>
      </w:r>
      <w:r>
        <w:rPr>
          <w:rFonts w:ascii="TimesNewRoman" w:hAnsi="TimesNewRoman"/>
          <w:color w:val="000000"/>
          <w:szCs w:val="28"/>
        </w:rPr>
        <w:t xml:space="preserve"> </w:t>
      </w:r>
      <w:r>
        <w:rPr>
          <w:rFonts w:ascii="TimesNewRoman" w:hAnsi="TimesNewRoman"/>
          <w:color w:val="000000"/>
          <w:szCs w:val="28"/>
        </w:rPr>
        <w:t>частини загальної мережі в іншу. Як правило, ця</w:t>
      </w:r>
      <w:r>
        <w:rPr>
          <w:rFonts w:ascii="TimesNewRoman" w:hAnsi="TimesNewRoman"/>
          <w:color w:val="000000"/>
          <w:szCs w:val="28"/>
        </w:rPr>
        <w:t xml:space="preserve"> межа проводиться між корпорати</w:t>
      </w:r>
      <w:r>
        <w:rPr>
          <w:rFonts w:ascii="TimesNewRoman" w:hAnsi="TimesNewRoman"/>
          <w:color w:val="000000"/>
          <w:szCs w:val="28"/>
        </w:rPr>
        <w:t>вною (локальної) мережею і глобальною мережею Internet, хоча її можна організувати</w:t>
      </w:r>
      <w:r>
        <w:rPr>
          <w:rFonts w:ascii="TimesNewRoman" w:hAnsi="TimesNewRoman"/>
          <w:color w:val="000000"/>
          <w:szCs w:val="28"/>
        </w:rPr>
        <w:t xml:space="preserve"> </w:t>
      </w:r>
      <w:r>
        <w:rPr>
          <w:rFonts w:ascii="TimesNewRoman" w:hAnsi="TimesNewRoman"/>
          <w:color w:val="000000"/>
          <w:szCs w:val="28"/>
        </w:rPr>
        <w:t>і усередині корпоративної мережі підприємства. Міжмережевий екран пропускає</w:t>
      </w:r>
      <w:r>
        <w:rPr>
          <w:rFonts w:ascii="TimesNewRoman" w:hAnsi="TimesNewRoman"/>
          <w:color w:val="000000"/>
          <w:szCs w:val="28"/>
        </w:rPr>
        <w:t xml:space="preserve"> </w:t>
      </w:r>
      <w:r>
        <w:rPr>
          <w:rFonts w:ascii="TimesNewRoman" w:hAnsi="TimesNewRoman"/>
          <w:color w:val="000000"/>
          <w:szCs w:val="28"/>
        </w:rPr>
        <w:t>через себе весь трафік, ухвалюючи для кожного пакету рішення - пропускати його</w:t>
      </w:r>
      <w:r>
        <w:t xml:space="preserve"> а</w:t>
      </w:r>
      <w:r>
        <w:rPr>
          <w:rFonts w:ascii="TimesNewRoman" w:hAnsi="TimesNewRoman"/>
          <w:color w:val="000000"/>
          <w:szCs w:val="28"/>
        </w:rPr>
        <w:t xml:space="preserve">бо відкинути - на основі визначених для нього набору правил фільтрації </w:t>
      </w:r>
    </w:p>
    <w:p w:rsidR="003A2306" w:rsidRPr="00973042" w:rsidRDefault="00D54E29" w:rsidP="003A2306">
      <w:pPr>
        <w:pStyle w:val="af3"/>
      </w:pPr>
      <w:r>
        <w:rPr>
          <w:noProof/>
          <w:lang w:eastAsia="ru-RU"/>
        </w:rPr>
        <w:drawing>
          <wp:inline distT="0" distB="0" distL="0" distR="0" wp14:anchorId="10A070B3" wp14:editId="76104E67">
            <wp:extent cx="5007935" cy="3103796"/>
            <wp:effectExtent l="0" t="0" r="254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07935" cy="3103796"/>
                    </a:xfrm>
                    <a:prstGeom prst="rect">
                      <a:avLst/>
                    </a:prstGeom>
                  </pic:spPr>
                </pic:pic>
              </a:graphicData>
            </a:graphic>
          </wp:inline>
        </w:drawing>
      </w:r>
      <w:r w:rsidRPr="00D54E29">
        <w:t xml:space="preserve"> </w:t>
      </w:r>
    </w:p>
    <w:p w:rsidR="003A2306" w:rsidRDefault="003A2306" w:rsidP="003A2306">
      <w:pPr>
        <w:pStyle w:val="af4"/>
      </w:pPr>
      <w:sdt>
        <w:sdtPr>
          <w:alias w:val="Идентификатор"/>
          <w:tag w:val="pic_toc"/>
          <w:id w:val="569160753"/>
          <w:placeholder>
            <w:docPart w:val="973484449BB948D78EE92405D6287714"/>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1</w:t>
          </w:r>
          <w:r>
            <w:rPr>
              <w:noProof/>
            </w:rPr>
            <w:fldChar w:fldCharType="end"/>
          </w:r>
        </w:sdtContent>
      </w:sdt>
      <w:r w:rsidRPr="00973042">
        <w:t xml:space="preserve">– </w:t>
      </w:r>
      <w:sdt>
        <w:sdtPr>
          <w:alias w:val="Название"/>
          <w:tag w:val="Pic_Name"/>
          <w:id w:val="490148333"/>
          <w:placeholder>
            <w:docPart w:val="CA808393F7674C9FA756023D5E236301"/>
          </w:placeholder>
          <w15:color w:val="FF9900"/>
        </w:sdtPr>
        <w:sdtContent>
          <w:r w:rsidRPr="003A2306">
            <w:t>Схема встановлення міжмережевого екрану</w:t>
          </w:r>
        </w:sdtContent>
      </w:sdt>
    </w:p>
    <w:p w:rsidR="00D54E29" w:rsidRDefault="00D54E29" w:rsidP="003A2306">
      <w:pPr>
        <w:pStyle w:val="af3"/>
      </w:pPr>
    </w:p>
    <w:p w:rsidR="00D54E29" w:rsidRDefault="00AB1350" w:rsidP="00AB1350">
      <w:pPr>
        <w:pStyle w:val="a6"/>
      </w:pPr>
      <w:r>
        <w:t>Існують чотири основні засоби, за допомого</w:t>
      </w:r>
      <w:r>
        <w:t>ю яких міжмережеві екрани здійс</w:t>
      </w:r>
      <w:r>
        <w:t>нюють контроль доступу і забезпечують реалізацію політик захисту:</w:t>
      </w:r>
    </w:p>
    <w:p w:rsidR="00AB1350" w:rsidRDefault="00AB1350" w:rsidP="00AB1350">
      <w:pPr>
        <w:pStyle w:val="a6"/>
      </w:pPr>
      <w:r w:rsidRPr="00AB1350">
        <w:rPr>
          <w:i/>
        </w:rPr>
        <w:t xml:space="preserve">Управління сервісами </w:t>
      </w:r>
      <w:r>
        <w:t>–</w:t>
      </w:r>
      <w:r>
        <w:t xml:space="preserve"> визначення типів сл</w:t>
      </w:r>
      <w:r>
        <w:t>ужб Internet, до яких можна діс</w:t>
      </w:r>
      <w:r>
        <w:t>тати доступ з внутрішньої мережі назовн</w:t>
      </w:r>
      <w:r>
        <w:t>і і із зовнішнього оточення усе</w:t>
      </w:r>
      <w:r>
        <w:t>редину; міжмережевий екран може фільтрувати потік даних на основі IP-</w:t>
      </w:r>
      <w:r>
        <w:t> </w:t>
      </w:r>
      <w:r>
        <w:t>адрес і номерів портів TCP;</w:t>
      </w:r>
    </w:p>
    <w:p w:rsidR="00AB1350" w:rsidRDefault="00AB1350" w:rsidP="00AB1350">
      <w:pPr>
        <w:pStyle w:val="a6"/>
      </w:pPr>
      <w:r w:rsidRPr="00AB1350">
        <w:rPr>
          <w:i/>
        </w:rPr>
        <w:t>Управління напрямом руху</w:t>
      </w:r>
      <w:r w:rsidRPr="00AB1350">
        <w:rPr>
          <w:i/>
        </w:rPr>
        <w:t xml:space="preserve"> </w:t>
      </w:r>
      <w:r>
        <w:t>– визначення</w:t>
      </w:r>
      <w:r>
        <w:t xml:space="preserve"> напряму, в якому можуть ініцію</w:t>
      </w:r>
      <w:r>
        <w:t>ватися і проходити через міжмережеви</w:t>
      </w:r>
      <w:r>
        <w:t xml:space="preserve">й екран запити до тих або інших </w:t>
      </w:r>
      <w:r>
        <w:t>служб;</w:t>
      </w:r>
    </w:p>
    <w:p w:rsidR="00AB1350" w:rsidRDefault="00AB1350" w:rsidP="00AB1350">
      <w:pPr>
        <w:pStyle w:val="a6"/>
      </w:pPr>
      <w:r w:rsidRPr="00AB1350">
        <w:rPr>
          <w:i/>
        </w:rPr>
        <w:t>Управління користувачами</w:t>
      </w:r>
      <w:r w:rsidRPr="00AB1350">
        <w:rPr>
          <w:i/>
        </w:rPr>
        <w:t xml:space="preserve"> </w:t>
      </w:r>
      <w:r>
        <w:t>– надання доступу до служб залежно від прав</w:t>
      </w:r>
      <w:r>
        <w:t xml:space="preserve"> </w:t>
      </w:r>
      <w:r>
        <w:t>доступу користувачів, що звертаються до цих служб; ця функція звичайно</w:t>
      </w:r>
      <w:r>
        <w:t xml:space="preserve"> </w:t>
      </w:r>
      <w:r>
        <w:t>застосовується до локальних користувач</w:t>
      </w:r>
      <w:r>
        <w:t>ів; однак вона може застосовува</w:t>
      </w:r>
      <w:r>
        <w:t>тися і до потоку даних, що поступає від зовнішніх користувачів, що вимагає</w:t>
      </w:r>
      <w:r>
        <w:t xml:space="preserve"> </w:t>
      </w:r>
      <w:r>
        <w:t>реалізації в якійсь формі технології аутентифікаці</w:t>
      </w:r>
      <w:r>
        <w:t>ї, наприклад, забезпечува</w:t>
      </w:r>
      <w:r>
        <w:t>ної протоколом IPSec;</w:t>
      </w:r>
    </w:p>
    <w:p w:rsidR="00AB1350" w:rsidRDefault="00AB1350" w:rsidP="00AB1350">
      <w:pPr>
        <w:pStyle w:val="a6"/>
      </w:pPr>
      <w:r w:rsidRPr="00AB1350">
        <w:rPr>
          <w:i/>
        </w:rPr>
        <w:t>Управління поведінкою</w:t>
      </w:r>
      <w:r w:rsidRPr="00AB1350">
        <w:rPr>
          <w:i/>
        </w:rPr>
        <w:t xml:space="preserve"> </w:t>
      </w:r>
      <w:r>
        <w:t>– контроль за використанням окремих служб; так,</w:t>
      </w:r>
      <w:r>
        <w:t xml:space="preserve"> </w:t>
      </w:r>
      <w:r>
        <w:t>міжмережевий екран може фільтрувати електронну пошту, відсіваючи спам</w:t>
      </w:r>
      <w:r>
        <w:t xml:space="preserve"> </w:t>
      </w:r>
      <w:r>
        <w:t>чи ж вирішувати доступ ззовні певної частини інформації, що знаходиться</w:t>
      </w:r>
      <w:r>
        <w:t xml:space="preserve"> </w:t>
      </w:r>
      <w:r>
        <w:t>на локальному Web-сервері.</w:t>
      </w:r>
    </w:p>
    <w:p w:rsidR="00AB1350" w:rsidRDefault="00AB1350" w:rsidP="00AB1350">
      <w:pPr>
        <w:pStyle w:val="a6"/>
      </w:pPr>
      <w:r w:rsidRPr="00AB1350">
        <w:t>Можна виділити наступні типи міжмережевих екранів:</w:t>
      </w:r>
    </w:p>
    <w:p w:rsidR="00AB1350" w:rsidRPr="00AB1350" w:rsidRDefault="00AB1350" w:rsidP="00AB1350">
      <w:pPr>
        <w:pStyle w:val="a1"/>
        <w:rPr>
          <w:lang w:val="en-US"/>
        </w:rPr>
      </w:pPr>
      <w:r>
        <w:t>фільтруючі</w:t>
      </w:r>
      <w:r w:rsidRPr="00AB1350">
        <w:rPr>
          <w:lang w:val="en-US"/>
        </w:rPr>
        <w:t xml:space="preserve"> </w:t>
      </w:r>
      <w:r>
        <w:t>маршрутизатори</w:t>
      </w:r>
      <w:r w:rsidRPr="00AB1350">
        <w:rPr>
          <w:lang w:val="en-US"/>
        </w:rPr>
        <w:t xml:space="preserve"> (packet-filtering router);</w:t>
      </w:r>
    </w:p>
    <w:p w:rsidR="00AB1350" w:rsidRDefault="00AB1350" w:rsidP="00AB1350">
      <w:pPr>
        <w:pStyle w:val="a1"/>
      </w:pPr>
      <w:r>
        <w:t>шлюзи мережевого рівня;</w:t>
      </w:r>
    </w:p>
    <w:p w:rsidR="00AB1350" w:rsidRDefault="00AB1350" w:rsidP="00AB1350">
      <w:pPr>
        <w:pStyle w:val="a1"/>
      </w:pPr>
      <w:r>
        <w:t>шлюзи прикладного рівня.</w:t>
      </w:r>
    </w:p>
    <w:p w:rsidR="00AB1350" w:rsidRDefault="00AB1350" w:rsidP="00AB1350">
      <w:pPr>
        <w:pStyle w:val="a6"/>
      </w:pPr>
      <w:r w:rsidRPr="00AB1350">
        <w:t>Звичайно міжмережеві екрани включають всі або більшість з цих компонент.</w:t>
      </w:r>
    </w:p>
    <w:p w:rsidR="00AB1350" w:rsidRDefault="00AB1350" w:rsidP="00AB1350">
      <w:pPr>
        <w:pStyle w:val="a6"/>
        <w:rPr>
          <w:rFonts w:ascii="TimesNewRoman" w:hAnsi="TimesNewRoman"/>
          <w:color w:val="000000"/>
          <w:szCs w:val="28"/>
        </w:rPr>
      </w:pPr>
      <w:r>
        <w:t>Фільтруючий маршрутизатор є маршрутизатором або працюючою на сервері</w:t>
      </w:r>
      <w:r>
        <w:t xml:space="preserve"> </w:t>
      </w:r>
      <w:r>
        <w:t>програмою, що фільтрує пакети, які входять в корпоративну мережу і виходять з</w:t>
      </w:r>
      <w:r>
        <w:t xml:space="preserve"> </w:t>
      </w:r>
      <w:r>
        <w:rPr>
          <w:rFonts w:ascii="TimesNewRoman" w:hAnsi="TimesNewRoman"/>
          <w:color w:val="000000"/>
          <w:szCs w:val="28"/>
        </w:rPr>
        <w:t>неї</w:t>
      </w:r>
      <w:r>
        <w:rPr>
          <w:rFonts w:ascii="TimesNewRoman" w:hAnsi="TimesNewRoman"/>
          <w:color w:val="000000"/>
          <w:szCs w:val="28"/>
        </w:rPr>
        <w:t xml:space="preserve">. </w:t>
      </w:r>
      <w:r w:rsidRPr="00AB1350">
        <w:rPr>
          <w:rFonts w:ascii="TimesNewRoman" w:hAnsi="TimesNewRoman"/>
          <w:color w:val="000000"/>
          <w:szCs w:val="28"/>
        </w:rPr>
        <w:t>Фільтрація пакетів звичайно здійснюється на основі інформації, що міститься</w:t>
      </w:r>
      <w:r>
        <w:rPr>
          <w:rFonts w:ascii="TimesNewRoman" w:hAnsi="TimesNewRoman"/>
          <w:color w:val="000000"/>
          <w:szCs w:val="28"/>
        </w:rPr>
        <w:t xml:space="preserve"> </w:t>
      </w:r>
      <w:r w:rsidRPr="00AB1350">
        <w:rPr>
          <w:rFonts w:ascii="TimesNewRoman" w:hAnsi="TimesNewRoman"/>
          <w:color w:val="000000"/>
          <w:szCs w:val="28"/>
        </w:rPr>
        <w:t>в IP і TCP заголовках пакетів, найчастіше для цього використовуються:</w:t>
      </w:r>
    </w:p>
    <w:p w:rsidR="007811AC" w:rsidRPr="00AB1350" w:rsidRDefault="007811AC" w:rsidP="00AB1350">
      <w:pPr>
        <w:pStyle w:val="a6"/>
        <w:rPr>
          <w:rFonts w:ascii="TimesNewRoman" w:hAnsi="TimesNewRoman"/>
          <w:color w:val="000000"/>
          <w:szCs w:val="28"/>
        </w:rPr>
      </w:pP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IP адреса відправника пакету;</w:t>
      </w: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IP адреса одержувача пакету;</w:t>
      </w: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порт системи відправника;</w:t>
      </w:r>
    </w:p>
    <w:p w:rsidR="00AB1350" w:rsidRPr="007811AC" w:rsidRDefault="00AB1350" w:rsidP="009602A6">
      <w:pPr>
        <w:pStyle w:val="a6"/>
        <w:numPr>
          <w:ilvl w:val="0"/>
          <w:numId w:val="36"/>
        </w:numPr>
      </w:pPr>
      <w:r w:rsidRPr="00AB1350">
        <w:rPr>
          <w:rFonts w:ascii="TimesNewRoman" w:hAnsi="TimesNewRoman"/>
          <w:color w:val="000000"/>
          <w:szCs w:val="28"/>
        </w:rPr>
        <w:t>порт системи одержувача</w:t>
      </w:r>
      <w:r w:rsidR="007811AC">
        <w:rPr>
          <w:rFonts w:ascii="TimesNewRoman" w:hAnsi="TimesNewRoman"/>
          <w:color w:val="000000"/>
          <w:szCs w:val="28"/>
        </w:rPr>
        <w:t>.</w:t>
      </w:r>
    </w:p>
    <w:p w:rsidR="007811AC" w:rsidRDefault="007811AC" w:rsidP="007811AC">
      <w:pPr>
        <w:pStyle w:val="a6"/>
      </w:pPr>
      <w:r>
        <w:t>Фільтр пакетів звичайно представляється у вигляді списку правил, що</w:t>
      </w:r>
    </w:p>
    <w:p w:rsidR="007811AC" w:rsidRDefault="007811AC" w:rsidP="007811AC">
      <w:pPr>
        <w:pStyle w:val="a6"/>
      </w:pPr>
      <w:r>
        <w:t>використовують значення полів заголовків IP і TCP. Якщо виявляється відповідність</w:t>
      </w:r>
      <w:r>
        <w:t xml:space="preserve"> </w:t>
      </w:r>
      <w:r>
        <w:t>одному з правил, то на підставі цього правила ухвалюється рішення про можливість</w:t>
      </w:r>
      <w:r>
        <w:t xml:space="preserve"> </w:t>
      </w:r>
      <w:r>
        <w:t>передачі пакету далі. При невідповідності всім прав</w:t>
      </w:r>
      <w:r>
        <w:t>илам виконується операція, пе</w:t>
      </w:r>
      <w:r>
        <w:t>редбачена для використання за умовчанням. Для неї</w:t>
      </w:r>
      <w:r>
        <w:t xml:space="preserve"> існують наступні варіанти лока</w:t>
      </w:r>
      <w:r>
        <w:t>льних політик захисту:</w:t>
      </w:r>
    </w:p>
    <w:p w:rsidR="007811AC" w:rsidRPr="007811AC" w:rsidRDefault="007811AC" w:rsidP="007811AC">
      <w:pPr>
        <w:pStyle w:val="aff2"/>
      </w:pPr>
      <w:r w:rsidRPr="007811AC">
        <w:rPr>
          <w:i/>
        </w:rPr>
        <w:t>Default = discard</w:t>
      </w:r>
      <w:r>
        <w:t xml:space="preserve">. Все, що не дозволено, заборонено. </w:t>
      </w:r>
    </w:p>
    <w:p w:rsidR="007811AC" w:rsidRDefault="007811AC" w:rsidP="007811AC">
      <w:pPr>
        <w:pStyle w:val="aff2"/>
      </w:pPr>
      <w:r w:rsidRPr="007811AC">
        <w:rPr>
          <w:i/>
        </w:rPr>
        <w:t>Default = forward</w:t>
      </w:r>
      <w:r>
        <w:t>. Все, що незаборонено, дозволено.</w:t>
      </w:r>
    </w:p>
    <w:p w:rsidR="007811AC" w:rsidRDefault="007811AC" w:rsidP="007811AC">
      <w:pPr>
        <w:pStyle w:val="a6"/>
      </w:pPr>
      <w:r>
        <w:t>Я</w:t>
      </w:r>
      <w:r>
        <w:t>к приклад роботи фільтруючого маршрутизатора розглянемо реалізацію політики безпеки,  що допускає певні з'єднанн</w:t>
      </w:r>
      <w:r>
        <w:t>я з локальною корпоративною ме</w:t>
      </w:r>
      <w:r>
        <w:t>режею  123.4/16  (рис.  6.2).  При цьому з'єднання по п</w:t>
      </w:r>
      <w:r>
        <w:t>ротоколу telnet дозволені тіль</w:t>
      </w:r>
      <w:r>
        <w:t>ки з хостом 123.4.5.6, що виконує роль прикладного te</w:t>
      </w:r>
      <w:r>
        <w:t>lnet-шлюзу, а з'єднання по про</w:t>
      </w:r>
      <w:r>
        <w:t>токолу SMTP - тільки з двома хостами 123.4.5.7 і 12</w:t>
      </w:r>
      <w:r>
        <w:t>3.4.5.8, що виконують роль сер</w:t>
      </w:r>
      <w:r>
        <w:t>верів електрон</w:t>
      </w:r>
      <w:r>
        <w:t xml:space="preserve">ної пошти. Обмін по протоколу </w:t>
      </w:r>
      <w:r>
        <w:t>NNT</w:t>
      </w:r>
      <w:r>
        <w:t xml:space="preserve">P дозволений тільки від зовнішнього сервера новин з адресою </w:t>
      </w:r>
      <w:r>
        <w:t>129.6.</w:t>
      </w:r>
      <w:r>
        <w:t>48.254</w:t>
      </w:r>
      <w:r>
        <w:t xml:space="preserve"> і лише</w:t>
      </w:r>
      <w:r>
        <w:t xml:space="preserve"> з NNTP сервером локальної мережі 123.4.5.9. </w:t>
      </w:r>
      <w:r>
        <w:t>Використання мере</w:t>
      </w:r>
      <w:r>
        <w:t>жевої служби синхронізації часу NTP</w:t>
      </w:r>
      <w:r>
        <w:t xml:space="preserve"> дозволене для всіх</w:t>
      </w:r>
      <w:r>
        <w:t xml:space="preserve"> комп'ютерів локальної мережі. </w:t>
      </w:r>
    </w:p>
    <w:p w:rsidR="007811AC" w:rsidRDefault="007811AC" w:rsidP="007811AC">
      <w:pPr>
        <w:pStyle w:val="a6"/>
      </w:pPr>
      <w:r w:rsidRPr="007811AC">
        <w:t>Позитивні якості фільтруючих маршрутизаторів:</w:t>
      </w:r>
    </w:p>
    <w:p w:rsidR="007811AC" w:rsidRDefault="007811AC" w:rsidP="009602A6">
      <w:pPr>
        <w:pStyle w:val="a6"/>
        <w:numPr>
          <w:ilvl w:val="0"/>
          <w:numId w:val="37"/>
        </w:numPr>
      </w:pPr>
      <w:r>
        <w:t>порівняно невисока вартість;</w:t>
      </w:r>
    </w:p>
    <w:p w:rsidR="007811AC" w:rsidRDefault="007811AC" w:rsidP="009602A6">
      <w:pPr>
        <w:pStyle w:val="a6"/>
        <w:numPr>
          <w:ilvl w:val="0"/>
          <w:numId w:val="37"/>
        </w:numPr>
      </w:pPr>
      <w:r>
        <w:t>гнучкість у визначенні правил фільтрації;</w:t>
      </w:r>
    </w:p>
    <w:p w:rsidR="007811AC" w:rsidRPr="007811AC" w:rsidRDefault="007811AC" w:rsidP="009602A6">
      <w:pPr>
        <w:pStyle w:val="a6"/>
        <w:numPr>
          <w:ilvl w:val="0"/>
          <w:numId w:val="37"/>
        </w:numPr>
      </w:pPr>
      <w:r>
        <w:t>невелика затримка при проходженні пакетів</w:t>
      </w:r>
      <w:r>
        <w:t>.</w:t>
      </w:r>
    </w:p>
    <w:p w:rsidR="00D54E29" w:rsidRPr="00973042" w:rsidRDefault="00D54E29" w:rsidP="007811AC">
      <w:pPr>
        <w:pStyle w:val="af3"/>
      </w:pPr>
      <w:r>
        <w:rPr>
          <w:noProof/>
          <w:lang w:eastAsia="ru-RU"/>
        </w:rPr>
        <w:drawing>
          <wp:inline distT="0" distB="0" distL="0" distR="0" wp14:anchorId="5A11891B" wp14:editId="6DC5BF2D">
            <wp:extent cx="5465120" cy="2668007"/>
            <wp:effectExtent l="0" t="0" r="254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65120" cy="2668007"/>
                    </a:xfrm>
                    <a:prstGeom prst="rect">
                      <a:avLst/>
                    </a:prstGeom>
                  </pic:spPr>
                </pic:pic>
              </a:graphicData>
            </a:graphic>
          </wp:inline>
        </w:drawing>
      </w:r>
      <w:r w:rsidRPr="00D54E29">
        <w:t xml:space="preserve"> </w:t>
      </w:r>
    </w:p>
    <w:p w:rsidR="007811AC" w:rsidRDefault="00D54E29" w:rsidP="007811AC">
      <w:pPr>
        <w:pStyle w:val="af4"/>
      </w:pPr>
      <w:sdt>
        <w:sdtPr>
          <w:alias w:val="Идентификатор"/>
          <w:tag w:val="pic_toc"/>
          <w:id w:val="-114752365"/>
          <w:placeholder>
            <w:docPart w:val="E1C0DE8DC28F4019B27FBF8B1DEED2FF"/>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2</w:t>
          </w:r>
          <w:r>
            <w:rPr>
              <w:noProof/>
            </w:rPr>
            <w:fldChar w:fldCharType="end"/>
          </w:r>
        </w:sdtContent>
      </w:sdt>
      <w:r w:rsidRPr="00973042">
        <w:t xml:space="preserve">– </w:t>
      </w:r>
      <w:sdt>
        <w:sdtPr>
          <w:alias w:val="Название"/>
          <w:tag w:val="Pic_Name"/>
          <w:id w:val="-772471537"/>
          <w:placeholder>
            <w:docPart w:val="0DEE58986AB741CEAEA55F1EB3FD63D2"/>
          </w:placeholder>
          <w15:color w:val="FF9900"/>
        </w:sdtPr>
        <w:sdtContent>
          <w:r w:rsidR="003A2306" w:rsidRPr="003A2306">
            <w:t>Приклад набору правил фільтрації</w:t>
          </w:r>
        </w:sdtContent>
      </w:sdt>
    </w:p>
    <w:p w:rsidR="007811AC" w:rsidRPr="00CD0CC5" w:rsidRDefault="007811AC" w:rsidP="007811AC">
      <w:pPr>
        <w:pStyle w:val="af9"/>
      </w:pPr>
      <w:r>
        <w:t xml:space="preserve">Таблиця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Таблиця \* ARABIC \s 1 </w:instrText>
      </w:r>
      <w:r>
        <w:fldChar w:fldCharType="separate"/>
      </w:r>
      <w:r>
        <w:rPr>
          <w:noProof/>
        </w:rPr>
        <w:t>1</w:t>
      </w:r>
      <w:r>
        <w:rPr>
          <w:noProof/>
        </w:rPr>
        <w:fldChar w:fldCharType="end"/>
      </w:r>
      <w:r>
        <w:t xml:space="preserve"> – </w:t>
      </w:r>
      <w:sdt>
        <w:sdtPr>
          <w:alias w:val="Название"/>
          <w:tag w:val="Название"/>
          <w:id w:val="483899409"/>
          <w:placeholder>
            <w:docPart w:val="804C1A12765A4B1785F0ABD02C37D84A"/>
          </w:placeholder>
        </w:sdtPr>
        <w:sdtContent>
          <w:r>
            <w:t>Правила фільтрациї</w:t>
          </w:r>
        </w:sdtContent>
      </w:sdt>
      <w:r w:rsidRPr="00A376A6">
        <w:t xml:space="preserve"> </w:t>
      </w:r>
    </w:p>
    <w:p w:rsidR="00D54E29" w:rsidRDefault="007811AC" w:rsidP="007811AC">
      <w:pPr>
        <w:pStyle w:val="af4"/>
        <w:jc w:val="both"/>
      </w:pPr>
      <w:r>
        <w:rPr>
          <w:noProof/>
          <w:lang w:eastAsia="ru-RU"/>
        </w:rPr>
        <w:drawing>
          <wp:inline distT="0" distB="0" distL="0" distR="0" wp14:anchorId="74164C7C" wp14:editId="5AEE4E1A">
            <wp:extent cx="4997302" cy="1733965"/>
            <wp:effectExtent l="19050" t="19050" r="13335"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98427" cy="1734355"/>
                    </a:xfrm>
                    <a:prstGeom prst="rect">
                      <a:avLst/>
                    </a:prstGeom>
                    <a:ln w="9525">
                      <a:solidFill>
                        <a:schemeClr val="tx1"/>
                      </a:solidFill>
                    </a:ln>
                  </pic:spPr>
                </pic:pic>
              </a:graphicData>
            </a:graphic>
          </wp:inline>
        </w:drawing>
      </w:r>
    </w:p>
    <w:p w:rsidR="007811AC" w:rsidRDefault="00357EB6" w:rsidP="00357EB6">
      <w:pPr>
        <w:pStyle w:val="a6"/>
        <w:tabs>
          <w:tab w:val="left" w:pos="1155"/>
        </w:tabs>
        <w:ind w:firstLine="0"/>
      </w:pPr>
      <w:r w:rsidRPr="00357EB6">
        <w:t>Недоліки фільтруючих маршрутизаторів:</w:t>
      </w:r>
    </w:p>
    <w:p w:rsidR="00357EB6" w:rsidRDefault="00357EB6" w:rsidP="009602A6">
      <w:pPr>
        <w:pStyle w:val="a6"/>
        <w:numPr>
          <w:ilvl w:val="0"/>
          <w:numId w:val="38"/>
        </w:numPr>
        <w:tabs>
          <w:tab w:val="left" w:pos="1155"/>
        </w:tabs>
      </w:pPr>
      <w:r>
        <w:t>внутрішня мережа маршрутизується з Internet;</w:t>
      </w:r>
    </w:p>
    <w:p w:rsidR="00357EB6" w:rsidRDefault="00357EB6" w:rsidP="009602A6">
      <w:pPr>
        <w:pStyle w:val="a6"/>
        <w:numPr>
          <w:ilvl w:val="0"/>
          <w:numId w:val="38"/>
        </w:numPr>
        <w:tabs>
          <w:tab w:val="left" w:pos="1155"/>
        </w:tabs>
      </w:pPr>
      <w:r>
        <w:t>правила фільтрації важкі в описі і відсутні засоби їх тестування;</w:t>
      </w:r>
    </w:p>
    <w:p w:rsidR="00357EB6" w:rsidRDefault="00357EB6" w:rsidP="009602A6">
      <w:pPr>
        <w:pStyle w:val="a6"/>
        <w:numPr>
          <w:ilvl w:val="0"/>
          <w:numId w:val="38"/>
        </w:numPr>
        <w:tabs>
          <w:tab w:val="left" w:pos="1155"/>
        </w:tabs>
      </w:pPr>
      <w:r>
        <w:t>відсутня аутентифікація на призначеному для користувача рівні</w:t>
      </w:r>
      <w:r>
        <w:t>.</w:t>
      </w:r>
    </w:p>
    <w:p w:rsidR="00357EB6" w:rsidRDefault="00357EB6" w:rsidP="00357EB6">
      <w:pPr>
        <w:pStyle w:val="a6"/>
        <w:tabs>
          <w:tab w:val="left" w:pos="1155"/>
        </w:tabs>
        <w:rPr>
          <w:rFonts w:ascii="TimesNewRoman" w:hAnsi="TimesNewRoman"/>
          <w:color w:val="000000"/>
          <w:szCs w:val="28"/>
        </w:rPr>
      </w:pPr>
      <w:r>
        <w:t>Шлюзи мережевого рівня інколи називають системами трансляції мережевих</w:t>
      </w:r>
      <w:r>
        <w:t xml:space="preserve"> </w:t>
      </w:r>
      <w:r>
        <w:t>адрес (Network Address Translation - NAT), оскільки во</w:t>
      </w:r>
      <w:r>
        <w:t>ни виключають пряму вза</w:t>
      </w:r>
      <w:r>
        <w:t xml:space="preserve">ємодію між авторизованим клієнтом і зовнішнім </w:t>
      </w:r>
      <w:r>
        <w:t>хост - комп'ютером. Шлюз мереже</w:t>
      </w:r>
      <w:r>
        <w:t>вого рівня приймає запит довіреного клієнта на конкретні послуги і після перевірки</w:t>
      </w:r>
      <w:r>
        <w:t xml:space="preserve"> </w:t>
      </w:r>
      <w:r>
        <w:rPr>
          <w:rFonts w:ascii="TimesNewRoman" w:hAnsi="TimesNewRoman"/>
          <w:color w:val="000000"/>
          <w:szCs w:val="28"/>
        </w:rPr>
        <w:t>чи задовольняє клієнт базовим критеріям фільтрації (наприклад, чи мож</w:t>
      </w:r>
      <w:r>
        <w:rPr>
          <w:rFonts w:ascii="TimesNewRoman" w:hAnsi="TimesNewRoman"/>
          <w:color w:val="000000"/>
          <w:szCs w:val="28"/>
        </w:rPr>
        <w:t>е DNS- </w:t>
      </w:r>
      <w:r>
        <w:rPr>
          <w:rFonts w:ascii="TimesNewRoman" w:hAnsi="TimesNewRoman"/>
          <w:color w:val="000000"/>
          <w:szCs w:val="28"/>
        </w:rPr>
        <w:t>сервер визначити IP-адреса клієнта і асоційоване з ним ім'я) встановлює з'єднання із</w:t>
      </w:r>
      <w:r>
        <w:rPr>
          <w:rFonts w:ascii="TimesNewRoman" w:hAnsi="TimesNewRoman"/>
          <w:color w:val="000000"/>
          <w:szCs w:val="28"/>
        </w:rPr>
        <w:t xml:space="preserve"> </w:t>
      </w:r>
      <w:r>
        <w:rPr>
          <w:rFonts w:ascii="TimesNewRoman" w:hAnsi="TimesNewRoman"/>
          <w:color w:val="000000"/>
          <w:szCs w:val="28"/>
        </w:rPr>
        <w:t>зовнішнім хостом. Шлюз мережевого рівня виконує процедуру трансляції адрес, при</w:t>
      </w:r>
      <w:r>
        <w:rPr>
          <w:rFonts w:ascii="TimesNewRoman" w:hAnsi="TimesNewRoman"/>
          <w:color w:val="000000"/>
          <w:szCs w:val="28"/>
        </w:rPr>
        <w:t xml:space="preserve"> </w:t>
      </w:r>
      <w:r>
        <w:rPr>
          <w:rFonts w:ascii="TimesNewRoman" w:hAnsi="TimesNewRoman"/>
          <w:color w:val="000000"/>
          <w:szCs w:val="28"/>
        </w:rPr>
        <w:t>якій відбувається перетворення внутрішніх IP адр</w:t>
      </w:r>
      <w:r>
        <w:rPr>
          <w:rFonts w:ascii="TimesNewRoman" w:hAnsi="TimesNewRoman"/>
          <w:color w:val="000000"/>
          <w:szCs w:val="28"/>
        </w:rPr>
        <w:t>ес локальної мережі на одну "на</w:t>
      </w:r>
      <w:r>
        <w:rPr>
          <w:rFonts w:ascii="TimesNewRoman" w:hAnsi="TimesNewRoman"/>
          <w:color w:val="000000"/>
          <w:szCs w:val="28"/>
        </w:rPr>
        <w:t xml:space="preserve">дійну" IP адресу інтерфейсу міжмережевого екрану, </w:t>
      </w:r>
      <w:r>
        <w:rPr>
          <w:rFonts w:ascii="TimesNewRoman" w:hAnsi="TimesNewRoman"/>
          <w:color w:val="000000"/>
          <w:szCs w:val="28"/>
        </w:rPr>
        <w:t>через який передаються всі виті</w:t>
      </w:r>
      <w:r>
        <w:rPr>
          <w:rFonts w:ascii="TimesNewRoman" w:hAnsi="TimesNewRoman"/>
          <w:color w:val="000000"/>
          <w:szCs w:val="28"/>
        </w:rPr>
        <w:t>каючі з локальної мережі пакети.</w:t>
      </w:r>
    </w:p>
    <w:p w:rsidR="00357EB6" w:rsidRDefault="00357EB6" w:rsidP="00357EB6">
      <w:pPr>
        <w:pStyle w:val="a6"/>
        <w:tabs>
          <w:tab w:val="left" w:pos="1155"/>
        </w:tabs>
        <w:rPr>
          <w:rFonts w:ascii="TimesNewRoman" w:hAnsi="TimesNewRoman"/>
          <w:color w:val="000000"/>
          <w:szCs w:val="28"/>
        </w:rPr>
      </w:pPr>
      <w:r>
        <w:rPr>
          <w:rFonts w:ascii="TimesNewRoman" w:hAnsi="TimesNewRoman"/>
          <w:color w:val="000000"/>
          <w:szCs w:val="28"/>
        </w:rPr>
        <w:t xml:space="preserve">Кожен раз, коли витікаючий пакет передається через NAT </w:t>
      </w:r>
      <w:r>
        <w:rPr>
          <w:rFonts w:ascii="TimesNewRoman" w:hAnsi="TimesNewRoman"/>
          <w:color w:val="000000"/>
          <w:szCs w:val="28"/>
        </w:rPr>
        <w:t>–</w:t>
      </w:r>
      <w:r>
        <w:rPr>
          <w:rFonts w:ascii="TimesNewRoman" w:hAnsi="TimesNewRoman"/>
          <w:color w:val="000000"/>
          <w:szCs w:val="28"/>
        </w:rPr>
        <w:t xml:space="preserve"> маршрутизатор</w:t>
      </w:r>
      <w:r>
        <w:rPr>
          <w:rFonts w:ascii="TimesNewRoman" w:hAnsi="TimesNewRoman"/>
          <w:color w:val="000000"/>
          <w:szCs w:val="28"/>
        </w:rPr>
        <w:t xml:space="preserve"> </w:t>
      </w:r>
      <w:r>
        <w:rPr>
          <w:rFonts w:ascii="TimesNewRoman" w:hAnsi="TimesNewRoman"/>
          <w:color w:val="000000"/>
          <w:szCs w:val="28"/>
        </w:rPr>
        <w:t>локальна IP адреса відправника замінюється на "чесну" IP адресу (рис. 6.3). Окрім</w:t>
      </w:r>
      <w:r>
        <w:rPr>
          <w:rFonts w:ascii="TimesNewRoman" w:hAnsi="TimesNewRoman"/>
          <w:color w:val="000000"/>
          <w:szCs w:val="28"/>
        </w:rPr>
        <w:t xml:space="preserve"> </w:t>
      </w:r>
      <w:r>
        <w:rPr>
          <w:rFonts w:ascii="TimesNewRoman" w:hAnsi="TimesNewRoman"/>
          <w:color w:val="000000"/>
          <w:szCs w:val="28"/>
        </w:rPr>
        <w:t>цього, в полі порту відправника заголовка TCP заноситься 16-бітовий індекс таблиці</w:t>
      </w:r>
      <w:r>
        <w:rPr>
          <w:rFonts w:ascii="TimesNewRoman" w:hAnsi="TimesNewRoman"/>
          <w:color w:val="000000"/>
          <w:szCs w:val="28"/>
        </w:rPr>
        <w:t xml:space="preserve"> </w:t>
      </w:r>
      <w:r>
        <w:rPr>
          <w:rFonts w:ascii="TimesNewRoman" w:hAnsi="TimesNewRoman"/>
          <w:color w:val="000000"/>
          <w:szCs w:val="28"/>
        </w:rPr>
        <w:t>трансляції адрес (з максимум 65536 рядками). Кож</w:t>
      </w:r>
      <w:r>
        <w:rPr>
          <w:rFonts w:ascii="TimesNewRoman" w:hAnsi="TimesNewRoman"/>
          <w:color w:val="000000"/>
          <w:szCs w:val="28"/>
        </w:rPr>
        <w:t>ен рядок таблиці містить цей ін</w:t>
      </w:r>
      <w:r>
        <w:rPr>
          <w:rFonts w:ascii="TimesNewRoman" w:hAnsi="TimesNewRoman"/>
          <w:color w:val="000000"/>
          <w:szCs w:val="28"/>
        </w:rPr>
        <w:t>декс, первинну IP адресу відправника і первинни</w:t>
      </w:r>
      <w:r>
        <w:rPr>
          <w:rFonts w:ascii="TimesNewRoman" w:hAnsi="TimesNewRoman"/>
          <w:color w:val="000000"/>
          <w:szCs w:val="28"/>
        </w:rPr>
        <w:t>й порт відправника. Після описа</w:t>
      </w:r>
      <w:r>
        <w:rPr>
          <w:rFonts w:ascii="TimesNewRoman" w:hAnsi="TimesNewRoman"/>
          <w:color w:val="000000"/>
          <w:szCs w:val="28"/>
        </w:rPr>
        <w:t>ної заміни прораховуються контрольні суми заголовків IP і TCP і заносяться у</w:t>
      </w:r>
      <w:r>
        <w:rPr>
          <w:rFonts w:ascii="TimesNewRoman" w:hAnsi="TimesNewRoman"/>
          <w:color w:val="000000"/>
          <w:szCs w:val="28"/>
        </w:rPr>
        <w:t xml:space="preserve"> </w:t>
      </w:r>
      <w:r>
        <w:rPr>
          <w:rFonts w:ascii="TimesNewRoman" w:hAnsi="TimesNewRoman"/>
          <w:color w:val="000000"/>
          <w:szCs w:val="28"/>
        </w:rPr>
        <w:t>відповідні поля пакету. Коли NAT- маршрутизатор отримує у відповідь пакети для</w:t>
      </w:r>
      <w:r>
        <w:rPr>
          <w:rFonts w:ascii="TimesNewRoman" w:hAnsi="TimesNewRoman"/>
          <w:color w:val="000000"/>
          <w:szCs w:val="28"/>
        </w:rPr>
        <w:t xml:space="preserve"> </w:t>
      </w:r>
      <w:r>
        <w:rPr>
          <w:rFonts w:ascii="TimesNewRoman" w:hAnsi="TimesNewRoman"/>
          <w:color w:val="000000"/>
          <w:szCs w:val="28"/>
        </w:rPr>
        <w:t>даного процесу, значення порту одержувача в заголовку TCP використовується</w:t>
      </w:r>
      <w:r>
        <w:rPr>
          <w:rFonts w:ascii="TimesNewRoman" w:hAnsi="TimesNewRoman"/>
          <w:color w:val="000000"/>
          <w:szCs w:val="28"/>
        </w:rPr>
        <w:t xml:space="preserve"> </w:t>
      </w:r>
      <w:r>
        <w:rPr>
          <w:rFonts w:ascii="TimesNewRoman" w:hAnsi="TimesNewRoman"/>
          <w:color w:val="000000"/>
          <w:szCs w:val="28"/>
        </w:rPr>
        <w:t>для пошуку індексу в таблиці трансляції адрес. З визначеного по індексу рядка</w:t>
      </w:r>
      <w:r>
        <w:rPr>
          <w:rFonts w:ascii="TimesNewRoman" w:hAnsi="TimesNewRoman"/>
          <w:color w:val="000000"/>
          <w:szCs w:val="28"/>
        </w:rPr>
        <w:t xml:space="preserve"> </w:t>
      </w:r>
      <w:r>
        <w:rPr>
          <w:rFonts w:ascii="TimesNewRoman" w:hAnsi="TimesNewRoman"/>
          <w:color w:val="000000"/>
          <w:szCs w:val="28"/>
        </w:rPr>
        <w:t>витягується локальна IP адреса відправника і первинний TCP порт відправника, які</w:t>
      </w:r>
      <w:r>
        <w:rPr>
          <w:rFonts w:ascii="TimesNewRoman" w:hAnsi="TimesNewRoman"/>
          <w:color w:val="000000"/>
          <w:szCs w:val="28"/>
        </w:rPr>
        <w:t xml:space="preserve"> </w:t>
      </w:r>
      <w:r>
        <w:rPr>
          <w:rFonts w:ascii="TimesNewRoman" w:hAnsi="TimesNewRoman"/>
          <w:color w:val="000000"/>
          <w:szCs w:val="28"/>
        </w:rPr>
        <w:t>заносяться у відповідні поля пакету. Після цього</w:t>
      </w:r>
      <w:r>
        <w:rPr>
          <w:rFonts w:ascii="TimesNewRoman" w:hAnsi="TimesNewRoman"/>
          <w:color w:val="000000"/>
          <w:szCs w:val="28"/>
        </w:rPr>
        <w:t xml:space="preserve"> знову перераховуються контроль</w:t>
      </w:r>
      <w:r>
        <w:rPr>
          <w:rFonts w:ascii="TimesNewRoman" w:hAnsi="TimesNewRoman"/>
          <w:color w:val="000000"/>
          <w:szCs w:val="28"/>
        </w:rPr>
        <w:t>ні суми в полях IP і TCP заголовків, заносяться у відповідні поля пакету, після чого</w:t>
      </w:r>
      <w:r>
        <w:rPr>
          <w:rFonts w:ascii="TimesNewRoman" w:hAnsi="TimesNewRoman"/>
          <w:color w:val="000000"/>
          <w:szCs w:val="28"/>
        </w:rPr>
        <w:t xml:space="preserve"> </w:t>
      </w:r>
      <w:r>
        <w:rPr>
          <w:rFonts w:ascii="TimesNewRoman" w:hAnsi="TimesNewRoman"/>
          <w:color w:val="000000"/>
          <w:szCs w:val="28"/>
        </w:rPr>
        <w:t>пакет прямує на робочу станцію локальної мережі</w:t>
      </w:r>
      <w:r>
        <w:rPr>
          <w:rFonts w:ascii="TimesNewRoman" w:hAnsi="TimesNewRoman"/>
          <w:color w:val="000000"/>
          <w:szCs w:val="28"/>
        </w:rPr>
        <w:t>.</w:t>
      </w:r>
    </w:p>
    <w:p w:rsidR="00357EB6" w:rsidRDefault="00357EB6" w:rsidP="00357EB6">
      <w:pPr>
        <w:pStyle w:val="a6"/>
        <w:tabs>
          <w:tab w:val="left" w:pos="1155"/>
        </w:tabs>
        <w:spacing w:before="0" w:after="0"/>
      </w:pPr>
      <w:r>
        <w:t>Шлюз мережевого рівня відстежує проц</w:t>
      </w:r>
      <w:r>
        <w:t>едуру квитування зв'язку по про</w:t>
      </w:r>
      <w:r>
        <w:t>токолу TCP через порядкові номери сегментів даних. Коли сеанс завершується,</w:t>
      </w:r>
      <w:r>
        <w:t xml:space="preserve"> </w:t>
      </w:r>
      <w:r>
        <w:t>шлюз видаляє відповідний елемент з таблиці і ро</w:t>
      </w:r>
      <w:r>
        <w:t>зриває з'єднання. Недоліком шлю</w:t>
      </w:r>
      <w:r>
        <w:t>зів мережевого рівня є те, що після встановлення зв'язку вони не можуть перевіряти</w:t>
      </w:r>
      <w:r>
        <w:t xml:space="preserve"> </w:t>
      </w:r>
      <w:r>
        <w:t>вміст пакетів на прикладному рівні. Також для ни</w:t>
      </w:r>
      <w:r>
        <w:t>х відсутня призначена для корис</w:t>
      </w:r>
      <w:r>
        <w:t>тувача аутентифікація.</w:t>
      </w:r>
    </w:p>
    <w:p w:rsidR="003A2306" w:rsidRPr="00973042" w:rsidRDefault="00D54E29" w:rsidP="00357EB6">
      <w:pPr>
        <w:pStyle w:val="af3"/>
      </w:pPr>
      <w:r>
        <w:rPr>
          <w:noProof/>
          <w:lang w:eastAsia="ru-RU"/>
        </w:rPr>
        <w:drawing>
          <wp:inline distT="0" distB="0" distL="0" distR="0" wp14:anchorId="6380E4AC" wp14:editId="62D17D9D">
            <wp:extent cx="5335589" cy="1998921"/>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6567" b="5242"/>
                    <a:stretch/>
                  </pic:blipFill>
                  <pic:spPr bwMode="auto">
                    <a:xfrm>
                      <a:off x="0" y="0"/>
                      <a:ext cx="5337544" cy="1999653"/>
                    </a:xfrm>
                    <a:prstGeom prst="rect">
                      <a:avLst/>
                    </a:prstGeom>
                    <a:ln>
                      <a:noFill/>
                    </a:ln>
                    <a:extLst>
                      <a:ext uri="{53640926-AAD7-44D8-BBD7-CCE9431645EC}">
                        <a14:shadowObscured xmlns:a14="http://schemas.microsoft.com/office/drawing/2010/main"/>
                      </a:ext>
                    </a:extLst>
                  </pic:spPr>
                </pic:pic>
              </a:graphicData>
            </a:graphic>
          </wp:inline>
        </w:drawing>
      </w:r>
      <w:r w:rsidR="003A2306" w:rsidRPr="003A2306">
        <w:t xml:space="preserve"> </w:t>
      </w:r>
    </w:p>
    <w:p w:rsidR="003A2306" w:rsidRDefault="003A2306" w:rsidP="003A2306">
      <w:pPr>
        <w:pStyle w:val="af4"/>
      </w:pPr>
      <w:sdt>
        <w:sdtPr>
          <w:alias w:val="Идентификатор"/>
          <w:tag w:val="pic_toc"/>
          <w:id w:val="1122727407"/>
          <w:placeholder>
            <w:docPart w:val="C7232038747340AE963051FE6F1B9F76"/>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3</w:t>
          </w:r>
          <w:r>
            <w:rPr>
              <w:noProof/>
            </w:rPr>
            <w:fldChar w:fldCharType="end"/>
          </w:r>
        </w:sdtContent>
      </w:sdt>
      <w:r w:rsidRPr="00973042">
        <w:t xml:space="preserve">– </w:t>
      </w:r>
      <w:sdt>
        <w:sdtPr>
          <w:alias w:val="Название"/>
          <w:tag w:val="Pic_Name"/>
          <w:id w:val="-1667394140"/>
          <w:placeholder>
            <w:docPart w:val="C87C2BDF9576450CB9218ECA2F8E6913"/>
          </w:placeholder>
          <w15:color w:val="FF9900"/>
        </w:sdtPr>
        <w:sdtContent>
          <w:r w:rsidRPr="003A2306">
            <w:t>Трансляція мережевих адрес шлюзом мережевого рівня</w:t>
          </w:r>
        </w:sdtContent>
      </w:sdt>
    </w:p>
    <w:p w:rsidR="00357EB6" w:rsidRDefault="00357EB6" w:rsidP="00357EB6">
      <w:pPr>
        <w:pStyle w:val="a6"/>
      </w:pPr>
      <w:r>
        <w:t>Шлюзи прикладного рівня також виключають пряму взаємодію між</w:t>
      </w:r>
    </w:p>
    <w:p w:rsidR="00D54E29" w:rsidRDefault="00357EB6" w:rsidP="00357EB6">
      <w:pPr>
        <w:pStyle w:val="a6"/>
      </w:pPr>
      <w:r>
        <w:t>авторизованим клієнтом і зовнішнім хостом, проте при цьому вони фільтрують всі</w:t>
      </w:r>
      <w:r>
        <w:t xml:space="preserve"> </w:t>
      </w:r>
      <w:r>
        <w:t>вхідні і витікаючі пакети на прикладному рівні.</w:t>
      </w:r>
      <w:r>
        <w:t xml:space="preserve"> Це досягається установкою і на</w:t>
      </w:r>
      <w:r>
        <w:t>стройкою програмного забезпечення повноважних серверів – проксі - серверів (proxy</w:t>
      </w:r>
      <w:r>
        <w:t xml:space="preserve"> </w:t>
      </w:r>
      <w:r>
        <w:t>servers), що перенаправляють через шлюз інформ</w:t>
      </w:r>
      <w:r>
        <w:t>ацію прикладного рівня, що гене</w:t>
      </w:r>
      <w:r>
        <w:t>рується хостами (рис. 6.4). Користувач зв'язується з цим шлюзом за допомогою</w:t>
      </w:r>
      <w:r>
        <w:t xml:space="preserve"> </w:t>
      </w:r>
      <w:r>
        <w:t>такого побудованого на основі TCP/IP застосування, як HTTP-браузер, Telnet-термінал або FTP- клієнт. Ці застосування передають шлюзу ім'я віддаленого вузла,</w:t>
      </w:r>
      <w:r>
        <w:t xml:space="preserve"> </w:t>
      </w:r>
      <w:r>
        <w:t>до якого необхідно дістати доступ. Шлюз зв'язується з відповідним застосуванням</w:t>
      </w:r>
      <w:r>
        <w:t xml:space="preserve"> </w:t>
      </w:r>
      <w:r>
        <w:t>віддаленого вузла і ретранслює сегменти TCP, що містять дані застосування</w:t>
      </w:r>
      <w:r>
        <w:t xml:space="preserve"> </w:t>
      </w:r>
      <w:r>
        <w:t>локального користувача. Шлюз можна настроїти так, щоб він підтримував тільки</w:t>
      </w:r>
      <w:r>
        <w:t xml:space="preserve"> </w:t>
      </w:r>
      <w:r>
        <w:t>певні можливості застосування, які адміністратор мережі вважає допустимими з</w:t>
      </w:r>
      <w:r>
        <w:t xml:space="preserve"> </w:t>
      </w:r>
      <w:r>
        <w:t>погляду безпеки.</w:t>
      </w:r>
    </w:p>
    <w:p w:rsidR="003A2306" w:rsidRPr="00973042" w:rsidRDefault="00D54E29" w:rsidP="003A2306">
      <w:pPr>
        <w:pStyle w:val="af3"/>
      </w:pPr>
      <w:r>
        <w:rPr>
          <w:noProof/>
          <w:lang w:eastAsia="ru-RU"/>
        </w:rPr>
        <w:drawing>
          <wp:inline distT="0" distB="0" distL="0" distR="0" wp14:anchorId="19CCD5CA" wp14:editId="6232737B">
            <wp:extent cx="5688941" cy="2721935"/>
            <wp:effectExtent l="0" t="0" r="762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88941" cy="2721935"/>
                    </a:xfrm>
                    <a:prstGeom prst="rect">
                      <a:avLst/>
                    </a:prstGeom>
                  </pic:spPr>
                </pic:pic>
              </a:graphicData>
            </a:graphic>
          </wp:inline>
        </w:drawing>
      </w:r>
      <w:r w:rsidR="003A2306" w:rsidRPr="003A2306">
        <w:t xml:space="preserve"> </w:t>
      </w:r>
    </w:p>
    <w:p w:rsidR="003A2306" w:rsidRDefault="003A2306" w:rsidP="003A2306">
      <w:pPr>
        <w:pStyle w:val="af4"/>
      </w:pPr>
      <w:sdt>
        <w:sdtPr>
          <w:alias w:val="Идентификатор"/>
          <w:tag w:val="pic_toc"/>
          <w:id w:val="-501658001"/>
          <w:placeholder>
            <w:docPart w:val="62106F18A6F844FE94B11B64C724AC0E"/>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4</w:t>
          </w:r>
          <w:r>
            <w:rPr>
              <w:noProof/>
            </w:rPr>
            <w:fldChar w:fldCharType="end"/>
          </w:r>
        </w:sdtContent>
      </w:sdt>
      <w:r w:rsidRPr="00973042">
        <w:t xml:space="preserve">– </w:t>
      </w:r>
      <w:sdt>
        <w:sdtPr>
          <w:alias w:val="Название"/>
          <w:tag w:val="Pic_Name"/>
          <w:id w:val="1179084800"/>
          <w:placeholder>
            <w:docPart w:val="55F05F74179448A28FFB5F1745BCA445"/>
          </w:placeholder>
          <w15:color w:val="FF9900"/>
        </w:sdtPr>
        <w:sdtContent>
          <w:r w:rsidRPr="003A2306">
            <w:t>Шл</w:t>
          </w:r>
          <w:r>
            <w:t>юз прикладного рівня–проксі–</w:t>
          </w:r>
          <w:r w:rsidRPr="003A2306">
            <w:t>сервер</w:t>
          </w:r>
        </w:sdtContent>
      </w:sdt>
    </w:p>
    <w:p w:rsidR="00D54E29" w:rsidRDefault="00357EB6" w:rsidP="00357EB6">
      <w:pPr>
        <w:pStyle w:val="a6"/>
      </w:pPr>
      <w:r>
        <w:t>У загальному випадку шлюзи прикладного р</w:t>
      </w:r>
      <w:r>
        <w:t>івня забезпечують надійніший за</w:t>
      </w:r>
      <w:r>
        <w:t xml:space="preserve">хист, ніж фільтри пакетів. Замість того щоб </w:t>
      </w:r>
      <w:r>
        <w:t>перевіряти численні можливі ком</w:t>
      </w:r>
      <w:r>
        <w:t>бінації дозволів і заборон на рівні TCP і IP, шлюзу п</w:t>
      </w:r>
      <w:r>
        <w:t>рикладного рівня доводиться роз</w:t>
      </w:r>
      <w:r>
        <w:t>глядати лише обмежене число застосувань. К</w:t>
      </w:r>
      <w:r>
        <w:t>рім того, при цьому легко прото</w:t>
      </w:r>
      <w:r>
        <w:t>колювати і контролювати весь вхідний потік даних прикладного рівня. Проте, для</w:t>
      </w:r>
      <w:r>
        <w:t xml:space="preserve"> </w:t>
      </w:r>
      <w:r>
        <w:t>досягнення вищого рівня безпеки і гнучкості шлюзи прикладного рівня і фільтруючі</w:t>
      </w:r>
      <w:r>
        <w:t xml:space="preserve"> </w:t>
      </w:r>
      <w:r>
        <w:t>маршрутизатори можуть об'єднуватися в одному міжмережевому екрані. Переваги</w:t>
      </w:r>
      <w:r>
        <w:t xml:space="preserve"> </w:t>
      </w:r>
      <w:r>
        <w:t>використання проксі-серверів:</w:t>
      </w:r>
    </w:p>
    <w:p w:rsidR="00357EB6" w:rsidRDefault="00357EB6" w:rsidP="009602A6">
      <w:pPr>
        <w:pStyle w:val="a6"/>
        <w:numPr>
          <w:ilvl w:val="0"/>
          <w:numId w:val="39"/>
        </w:numPr>
      </w:pPr>
      <w:r>
        <w:t>пропускають пакети лише тих служб, які</w:t>
      </w:r>
      <w:r>
        <w:t xml:space="preserve"> їм доручено обслуговувати (час</w:t>
      </w:r>
      <w:r>
        <w:t>тіше за все HTTP, HTTPS, FTP, Gopher);</w:t>
      </w:r>
    </w:p>
    <w:p w:rsidR="00357EB6" w:rsidRDefault="00357EB6" w:rsidP="009602A6">
      <w:pPr>
        <w:pStyle w:val="a6"/>
        <w:numPr>
          <w:ilvl w:val="0"/>
          <w:numId w:val="39"/>
        </w:numPr>
      </w:pPr>
      <w:r>
        <w:t>приховують структуру мережі, що захищається;</w:t>
      </w:r>
    </w:p>
    <w:p w:rsidR="00357EB6" w:rsidRDefault="00357EB6" w:rsidP="009602A6">
      <w:pPr>
        <w:pStyle w:val="a6"/>
        <w:numPr>
          <w:ilvl w:val="0"/>
          <w:numId w:val="39"/>
        </w:numPr>
      </w:pPr>
      <w:r>
        <w:t>дозволяють виконувати кешування запрошуваної Інтернет інформації і</w:t>
      </w:r>
      <w:r>
        <w:t xml:space="preserve"> </w:t>
      </w:r>
      <w:r>
        <w:t>будувати ієрархію кешів;</w:t>
      </w:r>
    </w:p>
    <w:p w:rsidR="00357EB6" w:rsidRDefault="00357EB6" w:rsidP="009602A6">
      <w:pPr>
        <w:pStyle w:val="a6"/>
        <w:numPr>
          <w:ilvl w:val="0"/>
          <w:numId w:val="39"/>
        </w:numPr>
      </w:pPr>
      <w:r>
        <w:t>дозволяють виконувати аутентифікацію користувачів;</w:t>
      </w:r>
    </w:p>
    <w:p w:rsidR="00D54E29" w:rsidRDefault="00357EB6" w:rsidP="009602A6">
      <w:pPr>
        <w:pStyle w:val="a6"/>
        <w:numPr>
          <w:ilvl w:val="0"/>
          <w:numId w:val="39"/>
        </w:numPr>
      </w:pPr>
      <w:r>
        <w:t>дозволяють вести статистику відвідувань за витікаючими IP адресами</w:t>
      </w:r>
      <w:r>
        <w:t>.</w:t>
      </w:r>
    </w:p>
    <w:p w:rsidR="00F01ED1" w:rsidRDefault="00F01ED1" w:rsidP="00F01ED1">
      <w:pPr>
        <w:pStyle w:val="a6"/>
      </w:pPr>
      <w:r>
        <w:t xml:space="preserve">Основним недоліком шлюзів даного типа </w:t>
      </w:r>
      <w:r>
        <w:t>є додаткове навантаження на про</w:t>
      </w:r>
      <w:r>
        <w:t>цесор, що створюється кожним з'єднанням. Насправді між двома кінцевими корис</w:t>
      </w:r>
      <w:r>
        <w:t>т</w:t>
      </w:r>
      <w:r>
        <w:t>увачами встановлюється два зв'язані з'єднання, загальною точкою яких є шлюз, і</w:t>
      </w:r>
      <w:r>
        <w:t xml:space="preserve"> </w:t>
      </w:r>
      <w:r>
        <w:t>шлюзу доводиться перевіряти весь потік даних в обох напрямах, щоб переправити</w:t>
      </w:r>
      <w:r>
        <w:t xml:space="preserve"> </w:t>
      </w:r>
      <w:r>
        <w:t>його далі.</w:t>
      </w:r>
    </w:p>
    <w:p w:rsidR="00F01ED1" w:rsidRDefault="00F01ED1" w:rsidP="00F01ED1">
      <w:pPr>
        <w:pStyle w:val="a6"/>
      </w:pPr>
      <w:r>
        <w:t>Міжмережеві екрани можуть бути інте</w:t>
      </w:r>
      <w:r>
        <w:t>гровані в маршрутизатори або ви</w:t>
      </w:r>
      <w:r>
        <w:t>конані як окремі пристрої.</w:t>
      </w:r>
      <w:r w:rsidRPr="00F01ED1">
        <w:t xml:space="preserve"> </w:t>
      </w:r>
    </w:p>
    <w:p w:rsidR="00F01ED1" w:rsidRDefault="00F01ED1" w:rsidP="00F01ED1">
      <w:pPr>
        <w:pStyle w:val="a6"/>
      </w:pPr>
      <w:r>
        <w:t>Основні схеми захисту на базі міжмережевих екранів:</w:t>
      </w:r>
    </w:p>
    <w:p w:rsidR="00F01ED1" w:rsidRDefault="00F01ED1" w:rsidP="009602A6">
      <w:pPr>
        <w:pStyle w:val="a6"/>
        <w:numPr>
          <w:ilvl w:val="0"/>
          <w:numId w:val="40"/>
        </w:numPr>
      </w:pPr>
      <w:r>
        <w:t>міжмережевий екран - фільтруючий маршрутизатор;</w:t>
      </w:r>
    </w:p>
    <w:p w:rsidR="00F01ED1" w:rsidRDefault="00F01ED1" w:rsidP="009602A6">
      <w:pPr>
        <w:pStyle w:val="a6"/>
        <w:numPr>
          <w:ilvl w:val="0"/>
          <w:numId w:val="40"/>
        </w:numPr>
      </w:pPr>
      <w:r>
        <w:t>міжмережевий екран на основі двопортового шлюзу;</w:t>
      </w:r>
    </w:p>
    <w:p w:rsidR="00F01ED1" w:rsidRDefault="00F01ED1" w:rsidP="009602A6">
      <w:pPr>
        <w:pStyle w:val="a6"/>
        <w:numPr>
          <w:ilvl w:val="0"/>
          <w:numId w:val="40"/>
        </w:numPr>
      </w:pPr>
      <w:r>
        <w:t>міжмережевий екран на основі екранованого шлюзу;</w:t>
      </w:r>
    </w:p>
    <w:p w:rsidR="00F01ED1" w:rsidRDefault="00F01ED1" w:rsidP="009602A6">
      <w:pPr>
        <w:pStyle w:val="a6"/>
        <w:numPr>
          <w:ilvl w:val="0"/>
          <w:numId w:val="40"/>
        </w:numPr>
      </w:pPr>
      <w:r>
        <w:t>міжмережевий екран - екранована підмережа.</w:t>
      </w:r>
    </w:p>
    <w:p w:rsidR="00F01ED1" w:rsidRDefault="00F01ED1" w:rsidP="00F01ED1">
      <w:pPr>
        <w:pStyle w:val="a6"/>
      </w:pPr>
      <w:r>
        <w:t>Міжмережевий екран - фільтруючий маршрут</w:t>
      </w:r>
      <w:r>
        <w:t>изатор - найбільш простий в реа</w:t>
      </w:r>
      <w:r>
        <w:t>лізації - виконує фільтрацію вхідних і витікаючих пакетів на основі аналізу їх адрес і</w:t>
      </w:r>
      <w:r>
        <w:t xml:space="preserve"> </w:t>
      </w:r>
      <w:r>
        <w:t>портів (рис.6.5).</w:t>
      </w:r>
    </w:p>
    <w:p w:rsidR="00F01ED1" w:rsidRDefault="00F01ED1" w:rsidP="00F01ED1">
      <w:pPr>
        <w:pStyle w:val="a6"/>
      </w:pPr>
      <w:r>
        <w:t xml:space="preserve">Міжмережевий екран на основі двопортового шлюзу прикладного рівня часто є комп'ютером з двома мережевими інтерфейсами, при передачі даних між якими здійснюється фільтрація (рис. 6.6). </w:t>
      </w:r>
    </w:p>
    <w:p w:rsidR="00F01ED1" w:rsidRPr="00F01ED1" w:rsidRDefault="00F01ED1" w:rsidP="00F01ED1">
      <w:pPr>
        <w:pStyle w:val="a6"/>
      </w:pPr>
      <w:r>
        <w:t>Для забезпечення додаткового захисту між шлюзом прикладного рівня і Internet звичайно розміщують фільтруючий маршрутизатор. Між прикладним шлюзом і фільтруючим маршрутизатором утворюється внутрішня екранована підмережа - демілітаризована зона, в якій можна розташовувати доступні ззовні інформаційні сервери.</w:t>
      </w:r>
    </w:p>
    <w:p w:rsidR="003A2306" w:rsidRPr="00973042" w:rsidRDefault="00D54E29" w:rsidP="003A2306">
      <w:pPr>
        <w:pStyle w:val="af3"/>
      </w:pPr>
      <w:r>
        <w:rPr>
          <w:noProof/>
          <w:lang w:eastAsia="ru-RU"/>
        </w:rPr>
        <w:drawing>
          <wp:inline distT="0" distB="0" distL="0" distR="0" wp14:anchorId="4485325D" wp14:editId="44E9FD37">
            <wp:extent cx="5940425" cy="2780665"/>
            <wp:effectExtent l="0" t="0" r="317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2780665"/>
                    </a:xfrm>
                    <a:prstGeom prst="rect">
                      <a:avLst/>
                    </a:prstGeom>
                  </pic:spPr>
                </pic:pic>
              </a:graphicData>
            </a:graphic>
          </wp:inline>
        </w:drawing>
      </w:r>
      <w:r w:rsidR="003A2306" w:rsidRPr="003A2306">
        <w:t xml:space="preserve"> </w:t>
      </w:r>
    </w:p>
    <w:p w:rsidR="003A2306" w:rsidRDefault="003A2306" w:rsidP="003A2306">
      <w:pPr>
        <w:pStyle w:val="af4"/>
      </w:pPr>
      <w:sdt>
        <w:sdtPr>
          <w:alias w:val="Идентификатор"/>
          <w:tag w:val="pic_toc"/>
          <w:id w:val="-1204781224"/>
          <w:placeholder>
            <w:docPart w:val="B57CEC04548245369F32AD381ECFBC57"/>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5</w:t>
          </w:r>
          <w:r>
            <w:rPr>
              <w:noProof/>
            </w:rPr>
            <w:fldChar w:fldCharType="end"/>
          </w:r>
        </w:sdtContent>
      </w:sdt>
      <w:r w:rsidRPr="00973042">
        <w:t xml:space="preserve">– </w:t>
      </w:r>
      <w:sdt>
        <w:sdtPr>
          <w:alias w:val="Название"/>
          <w:tag w:val="Pic_Name"/>
          <w:id w:val="-1330131599"/>
          <w:placeholder>
            <w:docPart w:val="C9684A8B534544A58045C26173509F49"/>
          </w:placeholder>
          <w15:color w:val="FF9900"/>
        </w:sdtPr>
        <w:sdtContent>
          <w:r w:rsidRPr="003A2306">
            <w:t>Міжмережевий екран на основі фільтруючого маршрутизатора</w:t>
          </w:r>
        </w:sdtContent>
      </w:sdt>
    </w:p>
    <w:p w:rsidR="003A2306" w:rsidRPr="00973042" w:rsidRDefault="00D54E29" w:rsidP="003A2306">
      <w:pPr>
        <w:pStyle w:val="af3"/>
      </w:pPr>
      <w:r>
        <w:rPr>
          <w:noProof/>
          <w:lang w:eastAsia="ru-RU"/>
        </w:rPr>
        <w:drawing>
          <wp:inline distT="0" distB="0" distL="0" distR="0" wp14:anchorId="5FA4023E" wp14:editId="31F6E781">
            <wp:extent cx="5940425" cy="2760980"/>
            <wp:effectExtent l="0" t="0" r="3175"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760980"/>
                    </a:xfrm>
                    <a:prstGeom prst="rect">
                      <a:avLst/>
                    </a:prstGeom>
                  </pic:spPr>
                </pic:pic>
              </a:graphicData>
            </a:graphic>
          </wp:inline>
        </w:drawing>
      </w:r>
      <w:r>
        <w:t xml:space="preserve"> </w:t>
      </w:r>
    </w:p>
    <w:p w:rsidR="003A2306" w:rsidRDefault="003A2306" w:rsidP="003A2306">
      <w:pPr>
        <w:pStyle w:val="af4"/>
      </w:pPr>
      <w:sdt>
        <w:sdtPr>
          <w:alias w:val="Идентификатор"/>
          <w:tag w:val="pic_toc"/>
          <w:id w:val="1551500069"/>
          <w:placeholder>
            <w:docPart w:val="FEB31269F7594A25A255E5E565AC345B"/>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6</w:t>
          </w:r>
          <w:r>
            <w:rPr>
              <w:noProof/>
            </w:rPr>
            <w:fldChar w:fldCharType="end"/>
          </w:r>
        </w:sdtContent>
      </w:sdt>
      <w:r w:rsidRPr="00973042">
        <w:t xml:space="preserve">– </w:t>
      </w:r>
      <w:sdt>
        <w:sdtPr>
          <w:alias w:val="Название"/>
          <w:tag w:val="Pic_Name"/>
          <w:id w:val="-631240920"/>
          <w:placeholder>
            <w:docPart w:val="40E7B2B3B986440EBDF1B72F0B397F29"/>
          </w:placeholder>
          <w15:color w:val="FF9900"/>
        </w:sdtPr>
        <w:sdtContent>
          <w:r>
            <w:t>Міжмережевий екран з шлюзом і фільтруючим</w:t>
          </w:r>
          <w:r>
            <w:t xml:space="preserve"> </w:t>
          </w:r>
          <w:r>
            <w:t>маршрутизатором</w:t>
          </w:r>
        </w:sdtContent>
      </w:sdt>
    </w:p>
    <w:p w:rsidR="00D54E29" w:rsidRDefault="00F01ED1" w:rsidP="00F01ED1">
      <w:pPr>
        <w:pStyle w:val="a6"/>
      </w:pPr>
      <w:r>
        <w:t>Міжмережевий екран на основі екранованого шлюзу прикладного рівня</w:t>
      </w:r>
      <w:r>
        <w:t>, реалі</w:t>
      </w:r>
      <w:r>
        <w:t>зованого на комп'ютері лише з одним мережевим інтерфейсом, є гнучкіший варіант</w:t>
      </w:r>
      <w:r>
        <w:t xml:space="preserve"> </w:t>
      </w:r>
      <w:r>
        <w:t>реалізації міжмережевого екрану, оскільки є можливість реалізувати з'єднання з</w:t>
      </w:r>
      <w:r>
        <w:t xml:space="preserve"> </w:t>
      </w:r>
      <w:r>
        <w:t>Internet для деяких служб через проксі - сервер, а д</w:t>
      </w:r>
      <w:r>
        <w:t>ля деяких через фільтруючий мар</w:t>
      </w:r>
      <w:r>
        <w:t>шрутизатор (рис.6.7).</w:t>
      </w:r>
    </w:p>
    <w:p w:rsidR="00F01ED1" w:rsidRDefault="00F01ED1" w:rsidP="00F01ED1">
      <w:pPr>
        <w:pStyle w:val="a6"/>
      </w:pPr>
      <w:r>
        <w:rPr>
          <w:rFonts w:ascii="TimesNewRoman" w:hAnsi="TimesNewRoman"/>
          <w:color w:val="000000"/>
          <w:szCs w:val="28"/>
        </w:rPr>
        <w:t>Міжмережевий екран, що складається з</w:t>
      </w:r>
      <w:r>
        <w:rPr>
          <w:rFonts w:ascii="TimesNewRoman" w:hAnsi="TimesNewRoman"/>
          <w:color w:val="000000"/>
          <w:szCs w:val="28"/>
        </w:rPr>
        <w:t xml:space="preserve"> екранованою зовнішнім і внутрі</w:t>
      </w:r>
      <w:r>
        <w:rPr>
          <w:rFonts w:ascii="TimesNewRoman" w:hAnsi="TimesNewRoman"/>
          <w:color w:val="000000"/>
          <w:szCs w:val="28"/>
        </w:rPr>
        <w:t>шнім фільтруючими маршрутизатора</w:t>
      </w:r>
      <w:r>
        <w:rPr>
          <w:rFonts w:ascii="TimesNewRoman" w:hAnsi="TimesNewRoman"/>
          <w:color w:val="000000"/>
          <w:szCs w:val="28"/>
        </w:rPr>
        <w:t>ми підмережею показаний на рис. </w:t>
      </w:r>
      <w:r>
        <w:rPr>
          <w:rFonts w:ascii="TimesNewRoman" w:hAnsi="TimesNewRoman"/>
          <w:color w:val="000000"/>
          <w:szCs w:val="28"/>
        </w:rPr>
        <w:t>6.8.</w:t>
      </w:r>
    </w:p>
    <w:p w:rsidR="003A2306" w:rsidRPr="00973042" w:rsidRDefault="00D54E29" w:rsidP="003A2306">
      <w:pPr>
        <w:pStyle w:val="af3"/>
      </w:pPr>
      <w:r>
        <w:rPr>
          <w:noProof/>
          <w:lang w:eastAsia="ru-RU"/>
        </w:rPr>
        <w:drawing>
          <wp:inline distT="0" distB="0" distL="0" distR="0" wp14:anchorId="681C17AD" wp14:editId="18C5438F">
            <wp:extent cx="5940425" cy="3394075"/>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3394075"/>
                    </a:xfrm>
                    <a:prstGeom prst="rect">
                      <a:avLst/>
                    </a:prstGeom>
                  </pic:spPr>
                </pic:pic>
              </a:graphicData>
            </a:graphic>
          </wp:inline>
        </w:drawing>
      </w:r>
      <w:r w:rsidR="003A2306" w:rsidRPr="003A2306">
        <w:t xml:space="preserve"> </w:t>
      </w:r>
    </w:p>
    <w:p w:rsidR="003A2306" w:rsidRDefault="003A2306" w:rsidP="003A2306">
      <w:pPr>
        <w:pStyle w:val="af4"/>
      </w:pPr>
      <w:sdt>
        <w:sdtPr>
          <w:alias w:val="Идентификатор"/>
          <w:tag w:val="pic_toc"/>
          <w:id w:val="939106762"/>
          <w:placeholder>
            <w:docPart w:val="A15484B2ED124E94A873C1CB2E327A5E"/>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7</w:t>
          </w:r>
          <w:r>
            <w:rPr>
              <w:noProof/>
            </w:rPr>
            <w:fldChar w:fldCharType="end"/>
          </w:r>
        </w:sdtContent>
      </w:sdt>
      <w:r w:rsidRPr="00973042">
        <w:t xml:space="preserve">– </w:t>
      </w:r>
      <w:sdt>
        <w:sdtPr>
          <w:alias w:val="Название"/>
          <w:tag w:val="Pic_Name"/>
          <w:id w:val="652646901"/>
          <w:placeholder>
            <w:docPart w:val="C48ED7D78D674EA8AC8977AB1D4934C6"/>
          </w:placeholder>
          <w15:color w:val="FF9900"/>
        </w:sdtPr>
        <w:sdtContent>
          <w:r>
            <w:t>Міжмережевий екран з екранованим шлюзом і</w:t>
          </w:r>
          <w:r>
            <w:t xml:space="preserve"> </w:t>
          </w:r>
          <w:r>
            <w:t>маршрутизатором</w:t>
          </w:r>
        </w:sdtContent>
      </w:sdt>
    </w:p>
    <w:p w:rsidR="00D54E29" w:rsidRDefault="00F01ED1" w:rsidP="00F01ED1">
      <w:pPr>
        <w:pStyle w:val="a6"/>
      </w:pPr>
      <w:r>
        <w:t>У цій підмережі розташовується шлюз прикладного рівня і сервери. Зовнішній</w:t>
      </w:r>
      <w:r>
        <w:t xml:space="preserve"> </w:t>
      </w:r>
      <w:r>
        <w:t>маршрутизатор дозволяє трафік зовнішні</w:t>
      </w:r>
      <w:r>
        <w:t>х користувачів лише до проксі - </w:t>
      </w:r>
      <w:r>
        <w:t>серверу і</w:t>
      </w:r>
      <w:r>
        <w:t xml:space="preserve"> </w:t>
      </w:r>
      <w:r>
        <w:t>серверам в демілітаризованій зоні. Внутрішн</w:t>
      </w:r>
      <w:r>
        <w:t>ій маршрутизатор захищає внутрі</w:t>
      </w:r>
      <w:r>
        <w:t>шню мережу як від Internet, так і від екранованої підмережі (у разі її компрометації)</w:t>
      </w:r>
      <w:r>
        <w:t>.</w:t>
      </w:r>
    </w:p>
    <w:p w:rsidR="003A2306" w:rsidRPr="00973042" w:rsidRDefault="00D54E29" w:rsidP="003A2306">
      <w:pPr>
        <w:pStyle w:val="af3"/>
      </w:pPr>
      <w:r>
        <w:rPr>
          <w:noProof/>
          <w:lang w:eastAsia="ru-RU"/>
        </w:rPr>
        <w:drawing>
          <wp:inline distT="0" distB="0" distL="0" distR="0" wp14:anchorId="62BD7427" wp14:editId="191DE6A5">
            <wp:extent cx="5940425" cy="269049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2690495"/>
                    </a:xfrm>
                    <a:prstGeom prst="rect">
                      <a:avLst/>
                    </a:prstGeom>
                  </pic:spPr>
                </pic:pic>
              </a:graphicData>
            </a:graphic>
          </wp:inline>
        </w:drawing>
      </w:r>
      <w:r w:rsidR="003A2306" w:rsidRPr="003A2306">
        <w:t xml:space="preserve"> </w:t>
      </w:r>
    </w:p>
    <w:p w:rsidR="003A2306" w:rsidRDefault="003A2306" w:rsidP="003A2306">
      <w:pPr>
        <w:pStyle w:val="af4"/>
      </w:pPr>
      <w:sdt>
        <w:sdtPr>
          <w:alias w:val="Идентификатор"/>
          <w:tag w:val="pic_toc"/>
          <w:id w:val="270976177"/>
          <w:placeholder>
            <w:docPart w:val="E735A23B6F88482EBF6B660BC8BEE444"/>
          </w:placeholder>
          <w15:color w:val="FF0000"/>
        </w:sdtPr>
        <w:sdtContent>
          <w:r w:rsidRPr="00973042">
            <w:t xml:space="preserve">Рисунок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унок \* ARABIC \s 1 </w:instrText>
          </w:r>
          <w:r>
            <w:fldChar w:fldCharType="separate"/>
          </w:r>
          <w:r>
            <w:rPr>
              <w:noProof/>
            </w:rPr>
            <w:t>7</w:t>
          </w:r>
          <w:r>
            <w:rPr>
              <w:noProof/>
            </w:rPr>
            <w:fldChar w:fldCharType="end"/>
          </w:r>
        </w:sdtContent>
      </w:sdt>
      <w:r w:rsidRPr="00973042">
        <w:t xml:space="preserve">– </w:t>
      </w:r>
      <w:sdt>
        <w:sdtPr>
          <w:alias w:val="Название"/>
          <w:tag w:val="Pic_Name"/>
          <w:id w:val="410898295"/>
          <w:placeholder>
            <w:docPart w:val="FE9A3BB682974752817490C95A2FC182"/>
          </w:placeholder>
          <w15:color w:val="FF9900"/>
        </w:sdtPr>
        <w:sdtContent>
          <w:r>
            <w:t>Міжмережевий екран з екранов</w:t>
          </w:r>
          <w:r>
            <w:t>аною маршрутизтора</w:t>
          </w:r>
          <w:r>
            <w:t>ми підмережею</w:t>
          </w:r>
        </w:sdtContent>
      </w:sdt>
    </w:p>
    <w:p w:rsidR="00F4623E" w:rsidRDefault="00382C2C" w:rsidP="00F4623E">
      <w:pPr>
        <w:pStyle w:val="21"/>
      </w:pPr>
      <w:r>
        <w:t>Ход работы</w:t>
      </w:r>
    </w:p>
    <w:p w:rsidR="00BA0087" w:rsidRPr="00BA0087" w:rsidRDefault="00BA0087" w:rsidP="00BA0087">
      <w:pPr>
        <w:pStyle w:val="a6"/>
      </w:pPr>
      <w:r>
        <w:t xml:space="preserve">Для изучения материала по безопасным сетям нужно понимать модель </w:t>
      </w:r>
      <w:r>
        <w:rPr>
          <w:lang w:val="en-US"/>
        </w:rPr>
        <w:t>OSI</w:t>
      </w:r>
      <w:r>
        <w:t xml:space="preserve">, стек проколов </w:t>
      </w:r>
      <w:r>
        <w:rPr>
          <w:lang w:val="en-US"/>
        </w:rPr>
        <w:t>TCP</w:t>
      </w:r>
      <w:r w:rsidRPr="00BA0087">
        <w:t>/</w:t>
      </w:r>
      <w:r>
        <w:rPr>
          <w:lang w:val="en-US"/>
        </w:rPr>
        <w:t>IP</w:t>
      </w:r>
      <w:r>
        <w:t xml:space="preserve">, а также ознакомиться с технологией </w:t>
      </w:r>
      <w:r>
        <w:rPr>
          <w:lang w:val="en-US"/>
        </w:rPr>
        <w:t>VLAN</w:t>
      </w:r>
      <w:r>
        <w:t>. Для выполнения работы используется «Cisco packet </w:t>
      </w:r>
      <w:r w:rsidRPr="00BA0087">
        <w:t>tracer</w:t>
      </w:r>
      <w:r>
        <w:t>», возможно использование альтернативного имеющего весь необходимый функционал.</w:t>
      </w:r>
    </w:p>
    <w:p w:rsidR="00BA0087" w:rsidRDefault="00BA0087" w:rsidP="00CF0470">
      <w:pPr>
        <w:pStyle w:val="31"/>
      </w:pPr>
      <w:r>
        <w:t>Постановка задачи</w:t>
      </w:r>
    </w:p>
    <w:p w:rsidR="00BA0087" w:rsidRDefault="00BA0087" w:rsidP="00BA0087">
      <w:pPr>
        <w:pStyle w:val="a6"/>
      </w:pPr>
      <w:r>
        <w:t xml:space="preserve">Существует </w:t>
      </w:r>
      <w:r w:rsidR="004023BB">
        <w:t xml:space="preserve">некая </w:t>
      </w:r>
      <w:r>
        <w:t>фирма «СтройМех»</w:t>
      </w:r>
      <w:r w:rsidR="004023BB">
        <w:t>, занимающаяся продажей различного оборудования для производства. На данном этапе руководство решило серьёзно подойти к продвижению продукции посредством интернет-продаж. Итак, у нас существует</w:t>
      </w:r>
      <w:r w:rsidR="003A0CD0">
        <w:t xml:space="preserve"> производственно - технический и финансовый отделы </w:t>
      </w:r>
      <w:r w:rsidR="00F76A91">
        <w:t>и сеть для клиентов</w:t>
      </w:r>
      <w:r w:rsidR="003A0CD0">
        <w:t xml:space="preserve"> в одном офисе</w:t>
      </w:r>
      <w:r w:rsidR="00F76A91">
        <w:t>.</w:t>
      </w:r>
    </w:p>
    <w:p w:rsidR="00F76A91" w:rsidRPr="006931F1" w:rsidRDefault="00F76A91" w:rsidP="00BA0087">
      <w:pPr>
        <w:pStyle w:val="a6"/>
      </w:pPr>
      <w:r w:rsidRPr="006931F1">
        <w:t>Требуется:</w:t>
      </w:r>
    </w:p>
    <w:p w:rsidR="00F76A91" w:rsidRDefault="00F76A91" w:rsidP="009602A6">
      <w:pPr>
        <w:pStyle w:val="a6"/>
        <w:numPr>
          <w:ilvl w:val="0"/>
          <w:numId w:val="26"/>
        </w:numPr>
      </w:pPr>
      <w:r>
        <w:t xml:space="preserve">Создать структуру сети, подключить пользователей, выдать </w:t>
      </w:r>
      <w:r>
        <w:rPr>
          <w:lang w:val="en-US"/>
        </w:rPr>
        <w:t>ip</w:t>
      </w:r>
      <w:r>
        <w:t>;</w:t>
      </w:r>
    </w:p>
    <w:p w:rsidR="003A0CD0" w:rsidRDefault="00F76A91" w:rsidP="009602A6">
      <w:pPr>
        <w:pStyle w:val="a6"/>
        <w:numPr>
          <w:ilvl w:val="0"/>
          <w:numId w:val="26"/>
        </w:numPr>
      </w:pPr>
      <w:r>
        <w:t>Трафик каждого отдела должен быть изолирован;</w:t>
      </w:r>
    </w:p>
    <w:p w:rsidR="003A0CD0" w:rsidRDefault="003A0CD0" w:rsidP="009602A6">
      <w:pPr>
        <w:pStyle w:val="a6"/>
        <w:numPr>
          <w:ilvl w:val="0"/>
          <w:numId w:val="26"/>
        </w:numPr>
      </w:pPr>
      <w:r>
        <w:t xml:space="preserve">Настроить доступ к </w:t>
      </w:r>
      <w:r>
        <w:rPr>
          <w:lang w:val="en-US"/>
        </w:rPr>
        <w:t>Web</w:t>
      </w:r>
      <w:r w:rsidRPr="00F76A91">
        <w:t>-</w:t>
      </w:r>
      <w:r>
        <w:t>серверу;</w:t>
      </w:r>
    </w:p>
    <w:p w:rsidR="00F76A91" w:rsidRPr="00BA0087" w:rsidRDefault="00F76A91" w:rsidP="009602A6">
      <w:pPr>
        <w:pStyle w:val="a6"/>
        <w:numPr>
          <w:ilvl w:val="0"/>
          <w:numId w:val="26"/>
        </w:numPr>
      </w:pPr>
      <w:r>
        <w:t xml:space="preserve">Клиенты </w:t>
      </w:r>
      <w:r w:rsidR="003A0CD0">
        <w:t>должны иметь возможность подключения к сети и сайту</w:t>
      </w:r>
      <w:r w:rsidR="006931F1">
        <w:t>.</w:t>
      </w:r>
    </w:p>
    <w:p w:rsidR="00CF0470" w:rsidRDefault="00CF0470" w:rsidP="00CF0470">
      <w:pPr>
        <w:pStyle w:val="31"/>
      </w:pPr>
      <w:r>
        <w:t>Планирование узлов сети</w:t>
      </w:r>
    </w:p>
    <w:p w:rsidR="006931F1" w:rsidRDefault="006931F1" w:rsidP="006931F1">
      <w:pPr>
        <w:pStyle w:val="a6"/>
      </w:pPr>
      <w:r>
        <w:t>Для начала нам нужно определиться со структурой сети. При проектировании сетей желательно придерживаться «</w:t>
      </w:r>
      <w:r w:rsidRPr="006931F1">
        <w:t>иерархической модели»</w:t>
      </w:r>
      <w:r>
        <w:t xml:space="preserve">. Согласно </w:t>
      </w:r>
      <w:r w:rsidRPr="006931F1">
        <w:t xml:space="preserve">этой модели, сеть разбивается на три логических уровня: </w:t>
      </w:r>
    </w:p>
    <w:p w:rsidR="006931F1" w:rsidRDefault="006931F1" w:rsidP="006931F1">
      <w:pPr>
        <w:pStyle w:val="a6"/>
      </w:pPr>
      <w:r w:rsidRPr="006931F1">
        <w:rPr>
          <w:b/>
        </w:rPr>
        <w:t>Core layer</w:t>
      </w:r>
      <w:r>
        <w:t xml:space="preserve"> (ядро сети) – </w:t>
      </w:r>
      <w:r w:rsidRPr="006931F1">
        <w:t xml:space="preserve">высокопроизводительные устройства, главное </w:t>
      </w:r>
      <w:r>
        <w:t>назначение — быстрый транспорт.</w:t>
      </w:r>
    </w:p>
    <w:p w:rsidR="006931F1" w:rsidRDefault="006931F1" w:rsidP="006931F1">
      <w:pPr>
        <w:pStyle w:val="a6"/>
      </w:pPr>
      <w:r w:rsidRPr="006931F1">
        <w:rPr>
          <w:b/>
        </w:rPr>
        <w:t>Distribution layer</w:t>
      </w:r>
      <w:r>
        <w:t xml:space="preserve"> (</w:t>
      </w:r>
      <w:r w:rsidRPr="006931F1">
        <w:t>уровень распространения</w:t>
      </w:r>
      <w:r>
        <w:t>) –</w:t>
      </w:r>
      <w:r w:rsidRPr="006931F1">
        <w:t xml:space="preserve"> обеспечивает применение политик безопасности, QoS, агрегацию и маршрутизацию в VLAN, опред</w:t>
      </w:r>
      <w:r>
        <w:t>еляет широковещательные домены.</w:t>
      </w:r>
    </w:p>
    <w:p w:rsidR="006931F1" w:rsidRDefault="006931F1" w:rsidP="006931F1">
      <w:pPr>
        <w:pStyle w:val="a6"/>
      </w:pPr>
      <w:r w:rsidRPr="006931F1">
        <w:rPr>
          <w:b/>
        </w:rPr>
        <w:t>Access-layer</w:t>
      </w:r>
      <w:r>
        <w:t xml:space="preserve"> (уровень доступа) – </w:t>
      </w:r>
      <w:r w:rsidRPr="006931F1">
        <w:t>как правило, L2 свичи, назначение: подключение конечных устройств, маркирование трафика для QoS, защита от колец в сети (STP) и широковещательных штормов, обеспеч</w:t>
      </w:r>
      <w:r w:rsidR="002D7F9E">
        <w:t>ение питания для PoE устройств.</w:t>
      </w:r>
    </w:p>
    <w:p w:rsidR="001C3E88" w:rsidRDefault="001C3E88" w:rsidP="001C3E88">
      <w:pPr>
        <w:pStyle w:val="40"/>
      </w:pPr>
      <w:r>
        <w:rPr>
          <w:lang w:val="ru-RU"/>
        </w:rPr>
        <w:t>Иерархическая модель сети</w:t>
      </w:r>
    </w:p>
    <w:p w:rsidR="00BA45BD" w:rsidRPr="00973042" w:rsidRDefault="002D7F9E" w:rsidP="00BA45BD">
      <w:pPr>
        <w:pStyle w:val="af3"/>
      </w:pPr>
      <w:r>
        <w:rPr>
          <w:noProof/>
          <w:lang w:eastAsia="ru-RU"/>
        </w:rPr>
        <w:drawing>
          <wp:inline distT="0" distB="0" distL="0" distR="0" wp14:anchorId="2B25FFB1" wp14:editId="6BCEE22B">
            <wp:extent cx="3580952" cy="2609524"/>
            <wp:effectExtent l="0" t="0" r="635"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580952" cy="2609524"/>
                    </a:xfrm>
                    <a:prstGeom prst="rect">
                      <a:avLst/>
                    </a:prstGeom>
                  </pic:spPr>
                </pic:pic>
              </a:graphicData>
            </a:graphic>
          </wp:inline>
        </w:drawing>
      </w:r>
      <w:r w:rsidR="00BA45BD" w:rsidRPr="00BA45BD">
        <w:t xml:space="preserve"> </w:t>
      </w:r>
    </w:p>
    <w:p w:rsidR="00BA45BD" w:rsidRPr="00973042" w:rsidRDefault="00AA0712" w:rsidP="00BA45BD">
      <w:pPr>
        <w:pStyle w:val="af4"/>
      </w:pPr>
      <w:sdt>
        <w:sdtPr>
          <w:alias w:val="Идентификатор"/>
          <w:tag w:val="pic_toc"/>
          <w:id w:val="-1035814853"/>
          <w:placeholder>
            <w:docPart w:val="FE1142D800414D229E3833023F79F969"/>
          </w:placeholder>
          <w15:color w:val="FF0000"/>
        </w:sdtPr>
        <w:sdtContent>
          <w:r w:rsidR="00BA45BD" w:rsidRPr="00973042">
            <w:t xml:space="preserve">Рисунок </w:t>
          </w:r>
          <w:r w:rsidR="00BA45BD">
            <w:fldChar w:fldCharType="begin"/>
          </w:r>
          <w:r w:rsidR="00BA45BD">
            <w:instrText xml:space="preserve"> STYLEREF 1 \s </w:instrText>
          </w:r>
          <w:r w:rsidR="00BA45BD">
            <w:fldChar w:fldCharType="separate"/>
          </w:r>
          <w:r w:rsidR="003A2306">
            <w:rPr>
              <w:noProof/>
            </w:rPr>
            <w:t>6</w:t>
          </w:r>
          <w:r w:rsidR="00BA45BD">
            <w:rPr>
              <w:noProof/>
            </w:rPr>
            <w:fldChar w:fldCharType="end"/>
          </w:r>
          <w:r w:rsidR="00BA45BD">
            <w:t>.</w:t>
          </w:r>
          <w:r w:rsidR="00BA45BD">
            <w:fldChar w:fldCharType="begin"/>
          </w:r>
          <w:r w:rsidR="00BA45BD">
            <w:instrText xml:space="preserve"> SEQ Рисунок \* ARABIC \s 1 </w:instrText>
          </w:r>
          <w:r w:rsidR="00BA45BD">
            <w:fldChar w:fldCharType="separate"/>
          </w:r>
          <w:r w:rsidR="003A2306">
            <w:rPr>
              <w:noProof/>
            </w:rPr>
            <w:t>8</w:t>
          </w:r>
          <w:r w:rsidR="00BA45BD">
            <w:rPr>
              <w:noProof/>
            </w:rPr>
            <w:fldChar w:fldCharType="end"/>
          </w:r>
        </w:sdtContent>
      </w:sdt>
      <w:r w:rsidR="00BA45BD" w:rsidRPr="00973042">
        <w:t xml:space="preserve">– </w:t>
      </w:r>
      <w:sdt>
        <w:sdtPr>
          <w:alias w:val="Название"/>
          <w:tag w:val="Pic_Name"/>
          <w:id w:val="54988702"/>
          <w:placeholder>
            <w:docPart w:val="ADB0078B195E42BA86D3863BD5B8FDD7"/>
          </w:placeholder>
          <w15:color w:val="FF9900"/>
        </w:sdtPr>
        <w:sdtContent>
          <w:r w:rsidR="00BA45BD">
            <w:t>ыыыыыыыыыы</w:t>
          </w:r>
        </w:sdtContent>
      </w:sdt>
    </w:p>
    <w:p w:rsidR="006931F1" w:rsidRPr="002D7F9E" w:rsidRDefault="006931F1" w:rsidP="002D7F9E">
      <w:pPr>
        <w:pStyle w:val="a6"/>
        <w:rPr>
          <w:lang w:val="en-US"/>
        </w:rPr>
      </w:pPr>
    </w:p>
    <w:p w:rsidR="006931F1" w:rsidRDefault="006931F1" w:rsidP="006931F1">
      <w:pPr>
        <w:pStyle w:val="a6"/>
      </w:pPr>
    </w:p>
    <w:p w:rsidR="00CF197C" w:rsidRDefault="00CF197C" w:rsidP="00CF197C">
      <w:pPr>
        <w:pStyle w:val="a6"/>
      </w:pPr>
      <w:r>
        <w:t xml:space="preserve">Реализовав структуру сети, мы распределили устройства </w:t>
      </w:r>
      <w:r w:rsidR="001C3E88">
        <w:t>соответственно их ролям и порядковому номеру:</w:t>
      </w:r>
    </w:p>
    <w:p w:rsidR="00CF197C" w:rsidRPr="00CF197C" w:rsidRDefault="00CF197C" w:rsidP="00CF197C">
      <w:pPr>
        <w:pStyle w:val="a6"/>
      </w:pPr>
      <w:r w:rsidRPr="00CF197C">
        <w:rPr>
          <w:lang w:val="en-US"/>
        </w:rPr>
        <w:t>gw</w:t>
      </w:r>
      <w:r w:rsidRPr="00CF197C">
        <w:t xml:space="preserve"> – </w:t>
      </w:r>
      <w:r w:rsidRPr="00CF197C">
        <w:rPr>
          <w:i/>
          <w:lang w:val="en-US"/>
        </w:rPr>
        <w:t>Gate</w:t>
      </w:r>
      <w:r>
        <w:rPr>
          <w:i/>
          <w:lang w:val="en-US"/>
        </w:rPr>
        <w:t>w</w:t>
      </w:r>
      <w:r w:rsidRPr="00CF197C">
        <w:rPr>
          <w:i/>
          <w:lang w:val="en-US"/>
        </w:rPr>
        <w:t>ay</w:t>
      </w:r>
      <w:r w:rsidRPr="00CF197C">
        <w:t xml:space="preserve">, шлюз </w:t>
      </w:r>
      <w:r>
        <w:t>сети</w:t>
      </w:r>
      <w:r w:rsidR="001C3E88">
        <w:t>;</w:t>
      </w:r>
    </w:p>
    <w:p w:rsidR="00CF197C" w:rsidRPr="00CF197C" w:rsidRDefault="00CF197C" w:rsidP="00CF197C">
      <w:pPr>
        <w:pStyle w:val="a6"/>
      </w:pPr>
      <w:r w:rsidRPr="00CF197C">
        <w:rPr>
          <w:lang w:val="en-US"/>
        </w:rPr>
        <w:t>dsw</w:t>
      </w:r>
      <w:r w:rsidRPr="00CF197C">
        <w:t xml:space="preserve"> – </w:t>
      </w:r>
      <w:r w:rsidRPr="00CF197C">
        <w:rPr>
          <w:i/>
          <w:lang w:val="en-US"/>
        </w:rPr>
        <w:t>Distribution</w:t>
      </w:r>
      <w:r w:rsidRPr="00CF197C">
        <w:rPr>
          <w:i/>
        </w:rPr>
        <w:t xml:space="preserve"> </w:t>
      </w:r>
      <w:r w:rsidRPr="00CF197C">
        <w:rPr>
          <w:i/>
          <w:lang w:val="en-US"/>
        </w:rPr>
        <w:t>switch</w:t>
      </w:r>
      <w:r w:rsidRPr="00CF197C">
        <w:t xml:space="preserve">, </w:t>
      </w:r>
      <w:r>
        <w:t>коммутатор</w:t>
      </w:r>
      <w:r w:rsidRPr="00CF197C">
        <w:t xml:space="preserve"> </w:t>
      </w:r>
      <w:r w:rsidRPr="006931F1">
        <w:t>распространения</w:t>
      </w:r>
      <w:r w:rsidR="001C3E88">
        <w:t>;</w:t>
      </w:r>
    </w:p>
    <w:p w:rsidR="00CF197C" w:rsidRPr="00CF197C" w:rsidRDefault="00CF197C" w:rsidP="00CF197C">
      <w:pPr>
        <w:pStyle w:val="a6"/>
      </w:pPr>
      <w:r w:rsidRPr="00CF197C">
        <w:rPr>
          <w:lang w:val="en-US"/>
        </w:rPr>
        <w:t>asw</w:t>
      </w:r>
      <w:r w:rsidRPr="00CF197C">
        <w:t xml:space="preserve"> – </w:t>
      </w:r>
      <w:r w:rsidRPr="00CF197C">
        <w:rPr>
          <w:i/>
          <w:lang w:val="en-US"/>
        </w:rPr>
        <w:t>Access</w:t>
      </w:r>
      <w:r w:rsidRPr="00CF197C">
        <w:rPr>
          <w:i/>
        </w:rPr>
        <w:t xml:space="preserve"> </w:t>
      </w:r>
      <w:r w:rsidRPr="00CF197C">
        <w:rPr>
          <w:i/>
          <w:lang w:val="en-US"/>
        </w:rPr>
        <w:t>switch</w:t>
      </w:r>
      <w:r w:rsidRPr="00CF197C">
        <w:t xml:space="preserve">, </w:t>
      </w:r>
      <w:r>
        <w:t>коммутатор</w:t>
      </w:r>
      <w:r w:rsidRPr="00CF197C">
        <w:t xml:space="preserve"> </w:t>
      </w:r>
      <w:r>
        <w:t>доступа</w:t>
      </w:r>
      <w:r w:rsidR="001C3E88">
        <w:t>.</w:t>
      </w:r>
    </w:p>
    <w:p w:rsidR="00CF197C" w:rsidRDefault="00F575CA" w:rsidP="001C3E88">
      <w:pPr>
        <w:pStyle w:val="40"/>
      </w:pPr>
      <w:r>
        <w:rPr>
          <w:lang w:val="ru-RU"/>
        </w:rPr>
        <w:t xml:space="preserve">Подготовка списков </w:t>
      </w:r>
      <w:r>
        <w:t>VLAN</w:t>
      </w:r>
    </w:p>
    <w:p w:rsidR="00F575CA" w:rsidRDefault="00F575CA" w:rsidP="00F575CA">
      <w:pPr>
        <w:pStyle w:val="a6"/>
      </w:pPr>
      <w:r>
        <w:t xml:space="preserve">Для простоты демонстрации каждая группа будет выделена с отдельный </w:t>
      </w:r>
      <w:r>
        <w:rPr>
          <w:lang w:val="en-US"/>
        </w:rPr>
        <w:t>VLAN</w:t>
      </w:r>
      <w:r>
        <w:t>, а также добавлен специальный VLAN для управления устройствами.</w:t>
      </w:r>
    </w:p>
    <w:p w:rsidR="00F575CA" w:rsidRDefault="00F575CA" w:rsidP="00F575CA">
      <w:pPr>
        <w:pStyle w:val="a6"/>
      </w:pPr>
      <w:r>
        <w:t xml:space="preserve">Номера </w:t>
      </w:r>
      <w:r>
        <w:rPr>
          <w:lang w:val="en-US"/>
        </w:rPr>
        <w:t>VLAN</w:t>
      </w:r>
      <w:r w:rsidRPr="00F575CA">
        <w:t xml:space="preserve"> </w:t>
      </w:r>
      <w:r w:rsidR="00BA043B">
        <w:t xml:space="preserve">никак не привязаны к реальным адресам и являются условными </w:t>
      </w:r>
      <w:r w:rsidR="00BD3688">
        <w:t xml:space="preserve">идентификаторами. Список </w:t>
      </w:r>
      <w:r w:rsidR="00BD3688">
        <w:rPr>
          <w:lang w:val="en-US"/>
        </w:rPr>
        <w:t>VLAN</w:t>
      </w:r>
      <w:r w:rsidR="00BD3688" w:rsidRPr="00BD3688">
        <w:t xml:space="preserve"> </w:t>
      </w:r>
      <w:r w:rsidR="00BD3688">
        <w:t>представлен ниже:</w:t>
      </w:r>
    </w:p>
    <w:p w:rsidR="00BA45BD" w:rsidRPr="00CD0CC5" w:rsidRDefault="00BA45BD" w:rsidP="00E73200">
      <w:pPr>
        <w:pStyle w:val="af9"/>
      </w:pPr>
      <w:r>
        <w:t xml:space="preserve">Таблиця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Таблиця \* ARABIC \s 1 </w:instrText>
      </w:r>
      <w:r>
        <w:fldChar w:fldCharType="separate"/>
      </w:r>
      <w:r w:rsidR="003A2306">
        <w:rPr>
          <w:noProof/>
        </w:rPr>
        <w:t>1</w:t>
      </w:r>
      <w:r>
        <w:rPr>
          <w:noProof/>
        </w:rPr>
        <w:fldChar w:fldCharType="end"/>
      </w:r>
      <w:r>
        <w:t xml:space="preserve"> – </w:t>
      </w:r>
      <w:sdt>
        <w:sdtPr>
          <w:alias w:val="Название"/>
          <w:tag w:val="Название"/>
          <w:id w:val="-278800645"/>
          <w:placeholder>
            <w:docPart w:val="01759E7D1F7D414AACD3F6BDECBBE456"/>
          </w:placeholder>
        </w:sdtPr>
        <w:sdtContent>
          <w:r w:rsidR="00E73200">
            <w:t xml:space="preserve">Список </w:t>
          </w:r>
          <w:r w:rsidR="00E73200">
            <w:rPr>
              <w:lang w:val="en-US"/>
            </w:rPr>
            <w:t>VLAN</w:t>
          </w:r>
        </w:sdtContent>
      </w:sdt>
      <w:r w:rsidRPr="00A376A6">
        <w:t xml:space="preserve"> </w:t>
      </w:r>
    </w:p>
    <w:tbl>
      <w:tblPr>
        <w:tblStyle w:val="aff7"/>
        <w:tblW w:w="0" w:type="auto"/>
        <w:tblLook w:val="04A0" w:firstRow="1" w:lastRow="0" w:firstColumn="1" w:lastColumn="0" w:noHBand="0" w:noVBand="1"/>
      </w:tblPr>
      <w:tblGrid>
        <w:gridCol w:w="846"/>
        <w:gridCol w:w="1334"/>
        <w:gridCol w:w="5244"/>
      </w:tblGrid>
      <w:tr w:rsidR="00BA043B" w:rsidTr="00BA45BD">
        <w:trPr>
          <w:trHeight w:val="510"/>
        </w:trPr>
        <w:tc>
          <w:tcPr>
            <w:tcW w:w="846" w:type="dxa"/>
          </w:tcPr>
          <w:p w:rsidR="00BA043B" w:rsidRDefault="00BA043B" w:rsidP="00BA12E6">
            <w:pPr>
              <w:pStyle w:val="a6"/>
              <w:spacing w:before="0" w:after="0"/>
              <w:ind w:firstLine="0"/>
              <w:jc w:val="right"/>
            </w:pPr>
            <w:r>
              <w:t>№</w:t>
            </w:r>
          </w:p>
        </w:tc>
        <w:tc>
          <w:tcPr>
            <w:tcW w:w="1334" w:type="dxa"/>
          </w:tcPr>
          <w:p w:rsidR="00BA043B" w:rsidRPr="00BA043B" w:rsidRDefault="00BA043B" w:rsidP="00BA12E6">
            <w:pPr>
              <w:pStyle w:val="a6"/>
              <w:spacing w:before="0" w:after="0"/>
              <w:ind w:firstLine="0"/>
              <w:jc w:val="center"/>
            </w:pPr>
            <w:r>
              <w:t>Название</w:t>
            </w:r>
          </w:p>
        </w:tc>
        <w:tc>
          <w:tcPr>
            <w:tcW w:w="5244" w:type="dxa"/>
          </w:tcPr>
          <w:p w:rsidR="00BA043B" w:rsidRDefault="00BA043B" w:rsidP="00BA12E6">
            <w:pPr>
              <w:pStyle w:val="a6"/>
              <w:spacing w:before="0" w:after="0"/>
              <w:ind w:firstLine="0"/>
              <w:jc w:val="left"/>
            </w:pPr>
            <w:r>
              <w:t>Примечание</w:t>
            </w:r>
          </w:p>
        </w:tc>
      </w:tr>
      <w:tr w:rsidR="00BA043B" w:rsidTr="00BA45BD">
        <w:trPr>
          <w:trHeight w:val="510"/>
        </w:trPr>
        <w:tc>
          <w:tcPr>
            <w:tcW w:w="846" w:type="dxa"/>
          </w:tcPr>
          <w:p w:rsidR="00BA043B" w:rsidRDefault="00BA043B" w:rsidP="00BA12E6">
            <w:pPr>
              <w:pStyle w:val="a6"/>
              <w:spacing w:before="0" w:after="0"/>
              <w:ind w:firstLine="0"/>
              <w:jc w:val="right"/>
            </w:pPr>
            <w:r>
              <w:t>1</w:t>
            </w:r>
          </w:p>
        </w:tc>
        <w:tc>
          <w:tcPr>
            <w:tcW w:w="1334" w:type="dxa"/>
          </w:tcPr>
          <w:p w:rsidR="00BA043B" w:rsidRPr="00BA043B" w:rsidRDefault="00BA043B" w:rsidP="00BA12E6">
            <w:pPr>
              <w:pStyle w:val="a6"/>
              <w:spacing w:before="0" w:after="0"/>
              <w:ind w:firstLine="0"/>
              <w:jc w:val="center"/>
              <w:rPr>
                <w:lang w:val="en-US"/>
              </w:rPr>
            </w:pPr>
            <w:r>
              <w:rPr>
                <w:lang w:val="en-US"/>
              </w:rPr>
              <w:t>default</w:t>
            </w:r>
          </w:p>
        </w:tc>
        <w:tc>
          <w:tcPr>
            <w:tcW w:w="5244" w:type="dxa"/>
          </w:tcPr>
          <w:p w:rsidR="00BA043B" w:rsidRDefault="00BA043B" w:rsidP="00BA12E6">
            <w:pPr>
              <w:pStyle w:val="a6"/>
              <w:spacing w:before="0" w:after="0"/>
              <w:ind w:firstLine="0"/>
              <w:jc w:val="left"/>
            </w:pPr>
            <w:r>
              <w:t>Не используется</w:t>
            </w:r>
          </w:p>
        </w:tc>
      </w:tr>
      <w:tr w:rsidR="00BA043B" w:rsidTr="00BA45BD">
        <w:trPr>
          <w:trHeight w:val="510"/>
        </w:trPr>
        <w:tc>
          <w:tcPr>
            <w:tcW w:w="846" w:type="dxa"/>
          </w:tcPr>
          <w:p w:rsidR="00BA043B" w:rsidRDefault="00BA043B" w:rsidP="00BA12E6">
            <w:pPr>
              <w:pStyle w:val="a6"/>
              <w:spacing w:before="0" w:after="0"/>
              <w:ind w:firstLine="0"/>
              <w:jc w:val="right"/>
            </w:pPr>
            <w:r>
              <w:t>2</w:t>
            </w:r>
          </w:p>
        </w:tc>
        <w:tc>
          <w:tcPr>
            <w:tcW w:w="1334" w:type="dxa"/>
          </w:tcPr>
          <w:p w:rsidR="00BA043B" w:rsidRPr="00BA043B" w:rsidRDefault="00BA043B" w:rsidP="00BA12E6">
            <w:pPr>
              <w:pStyle w:val="a6"/>
              <w:spacing w:before="0" w:after="0"/>
              <w:ind w:firstLine="0"/>
              <w:jc w:val="center"/>
              <w:rPr>
                <w:lang w:val="en-US"/>
              </w:rPr>
            </w:pPr>
            <w:r>
              <w:rPr>
                <w:lang w:val="en-US"/>
              </w:rPr>
              <w:t>control</w:t>
            </w:r>
          </w:p>
        </w:tc>
        <w:tc>
          <w:tcPr>
            <w:tcW w:w="5244" w:type="dxa"/>
          </w:tcPr>
          <w:p w:rsidR="00BA043B" w:rsidRDefault="00BA043B" w:rsidP="00BA12E6">
            <w:pPr>
              <w:pStyle w:val="a6"/>
              <w:spacing w:before="0" w:after="0"/>
              <w:ind w:firstLine="0"/>
              <w:jc w:val="left"/>
            </w:pPr>
            <w:r>
              <w:t>Для управления устройствами</w:t>
            </w:r>
          </w:p>
        </w:tc>
      </w:tr>
      <w:tr w:rsidR="00BA043B" w:rsidTr="00BA45BD">
        <w:trPr>
          <w:trHeight w:val="510"/>
        </w:trPr>
        <w:tc>
          <w:tcPr>
            <w:tcW w:w="846" w:type="dxa"/>
          </w:tcPr>
          <w:p w:rsidR="00BA043B" w:rsidRDefault="00BA043B" w:rsidP="00BA12E6">
            <w:pPr>
              <w:pStyle w:val="a6"/>
              <w:spacing w:before="0" w:after="0"/>
              <w:ind w:firstLine="0"/>
              <w:jc w:val="right"/>
            </w:pPr>
            <w:r>
              <w:t>3</w:t>
            </w:r>
          </w:p>
        </w:tc>
        <w:tc>
          <w:tcPr>
            <w:tcW w:w="1334" w:type="dxa"/>
          </w:tcPr>
          <w:p w:rsidR="00BA043B" w:rsidRPr="00BA043B" w:rsidRDefault="00BA043B" w:rsidP="00BA12E6">
            <w:pPr>
              <w:pStyle w:val="a6"/>
              <w:spacing w:before="0" w:after="0"/>
              <w:ind w:firstLine="0"/>
              <w:jc w:val="center"/>
              <w:rPr>
                <w:lang w:val="en-US"/>
              </w:rPr>
            </w:pPr>
            <w:r>
              <w:rPr>
                <w:lang w:val="en-US"/>
              </w:rPr>
              <w:t>servers</w:t>
            </w:r>
          </w:p>
        </w:tc>
        <w:tc>
          <w:tcPr>
            <w:tcW w:w="5244" w:type="dxa"/>
          </w:tcPr>
          <w:p w:rsidR="00BA043B" w:rsidRDefault="00BA043B" w:rsidP="00BA12E6">
            <w:pPr>
              <w:pStyle w:val="a6"/>
              <w:spacing w:before="0" w:after="0"/>
              <w:ind w:firstLine="0"/>
              <w:jc w:val="left"/>
            </w:pPr>
            <w:r>
              <w:t>Для серверных машин</w:t>
            </w:r>
          </w:p>
        </w:tc>
      </w:tr>
      <w:tr w:rsidR="00BA043B" w:rsidTr="00BA45BD">
        <w:trPr>
          <w:trHeight w:val="510"/>
        </w:trPr>
        <w:tc>
          <w:tcPr>
            <w:tcW w:w="846" w:type="dxa"/>
          </w:tcPr>
          <w:p w:rsidR="00BA043B" w:rsidRDefault="00BA043B" w:rsidP="00BA12E6">
            <w:pPr>
              <w:pStyle w:val="a6"/>
              <w:spacing w:before="0" w:after="0"/>
              <w:ind w:firstLine="0"/>
              <w:jc w:val="right"/>
            </w:pPr>
            <w:r>
              <w:t>101</w:t>
            </w:r>
          </w:p>
        </w:tc>
        <w:tc>
          <w:tcPr>
            <w:tcW w:w="1334" w:type="dxa"/>
          </w:tcPr>
          <w:p w:rsidR="00BA043B" w:rsidRPr="00BA043B" w:rsidRDefault="00BA043B" w:rsidP="00BA12E6">
            <w:pPr>
              <w:pStyle w:val="a6"/>
              <w:spacing w:before="0" w:after="0"/>
              <w:ind w:firstLine="0"/>
              <w:jc w:val="center"/>
              <w:rPr>
                <w:lang w:val="en-US"/>
              </w:rPr>
            </w:pPr>
            <w:r>
              <w:rPr>
                <w:lang w:val="en-US"/>
              </w:rPr>
              <w:t>techDep</w:t>
            </w:r>
          </w:p>
        </w:tc>
        <w:tc>
          <w:tcPr>
            <w:tcW w:w="5244" w:type="dxa"/>
          </w:tcPr>
          <w:p w:rsidR="00BA043B" w:rsidRDefault="00BA043B" w:rsidP="00BA12E6">
            <w:pPr>
              <w:pStyle w:val="a6"/>
              <w:spacing w:before="0" w:after="0"/>
              <w:ind w:firstLine="0"/>
              <w:jc w:val="left"/>
            </w:pPr>
            <w:r>
              <w:t>Производственно-технический отдел</w:t>
            </w:r>
          </w:p>
        </w:tc>
      </w:tr>
      <w:tr w:rsidR="00BA043B" w:rsidTr="00BA45BD">
        <w:trPr>
          <w:trHeight w:val="510"/>
        </w:trPr>
        <w:tc>
          <w:tcPr>
            <w:tcW w:w="846" w:type="dxa"/>
          </w:tcPr>
          <w:p w:rsidR="00BA043B" w:rsidRDefault="00BA043B" w:rsidP="00BA12E6">
            <w:pPr>
              <w:pStyle w:val="a6"/>
              <w:spacing w:before="0" w:after="0"/>
              <w:ind w:firstLine="0"/>
              <w:jc w:val="right"/>
            </w:pPr>
            <w:r>
              <w:t>102</w:t>
            </w:r>
          </w:p>
        </w:tc>
        <w:tc>
          <w:tcPr>
            <w:tcW w:w="1334" w:type="dxa"/>
          </w:tcPr>
          <w:p w:rsidR="00BA043B" w:rsidRPr="00BA043B" w:rsidRDefault="00BA043B" w:rsidP="00BA12E6">
            <w:pPr>
              <w:pStyle w:val="a6"/>
              <w:spacing w:before="0" w:after="0"/>
              <w:ind w:firstLine="0"/>
              <w:jc w:val="center"/>
              <w:rPr>
                <w:lang w:val="en-US"/>
              </w:rPr>
            </w:pPr>
            <w:r>
              <w:rPr>
                <w:lang w:val="en-US"/>
              </w:rPr>
              <w:t>finDep</w:t>
            </w:r>
          </w:p>
        </w:tc>
        <w:tc>
          <w:tcPr>
            <w:tcW w:w="5244" w:type="dxa"/>
          </w:tcPr>
          <w:p w:rsidR="00BA043B" w:rsidRDefault="00BA043B" w:rsidP="00BA12E6">
            <w:pPr>
              <w:pStyle w:val="a6"/>
              <w:spacing w:before="0" w:after="0"/>
              <w:ind w:firstLine="0"/>
              <w:jc w:val="left"/>
            </w:pPr>
            <w:r>
              <w:t>Финансовый отдел</w:t>
            </w:r>
          </w:p>
        </w:tc>
      </w:tr>
      <w:tr w:rsidR="00BA043B" w:rsidTr="00BA45BD">
        <w:trPr>
          <w:trHeight w:val="510"/>
        </w:trPr>
        <w:tc>
          <w:tcPr>
            <w:tcW w:w="846" w:type="dxa"/>
          </w:tcPr>
          <w:p w:rsidR="00BA043B" w:rsidRDefault="00BA043B" w:rsidP="00BA12E6">
            <w:pPr>
              <w:pStyle w:val="a6"/>
              <w:spacing w:before="0" w:after="0"/>
              <w:ind w:firstLine="0"/>
              <w:jc w:val="right"/>
            </w:pPr>
            <w:r>
              <w:t>103</w:t>
            </w:r>
          </w:p>
        </w:tc>
        <w:tc>
          <w:tcPr>
            <w:tcW w:w="1334" w:type="dxa"/>
          </w:tcPr>
          <w:p w:rsidR="00BA043B" w:rsidRPr="00BA043B" w:rsidRDefault="00BA043B" w:rsidP="00BA12E6">
            <w:pPr>
              <w:pStyle w:val="a6"/>
              <w:spacing w:before="0" w:after="0"/>
              <w:ind w:firstLine="0"/>
              <w:jc w:val="center"/>
            </w:pPr>
            <w:r>
              <w:t>-</w:t>
            </w:r>
          </w:p>
        </w:tc>
        <w:tc>
          <w:tcPr>
            <w:tcW w:w="5244" w:type="dxa"/>
          </w:tcPr>
          <w:p w:rsidR="00BA043B" w:rsidRDefault="00BA043B" w:rsidP="00BA12E6">
            <w:pPr>
              <w:pStyle w:val="a6"/>
              <w:spacing w:before="0" w:after="0"/>
              <w:ind w:firstLine="0"/>
              <w:jc w:val="left"/>
            </w:pPr>
            <w:r>
              <w:t>Зарезервирован</w:t>
            </w:r>
          </w:p>
        </w:tc>
      </w:tr>
      <w:tr w:rsidR="00BA043B" w:rsidTr="00BA45BD">
        <w:trPr>
          <w:trHeight w:val="510"/>
        </w:trPr>
        <w:tc>
          <w:tcPr>
            <w:tcW w:w="846" w:type="dxa"/>
          </w:tcPr>
          <w:p w:rsidR="00BA043B" w:rsidRDefault="00BA043B" w:rsidP="00BA12E6">
            <w:pPr>
              <w:pStyle w:val="a6"/>
              <w:spacing w:before="0" w:after="0"/>
              <w:ind w:firstLine="0"/>
              <w:jc w:val="right"/>
            </w:pPr>
            <w:r>
              <w:t>104</w:t>
            </w:r>
          </w:p>
        </w:tc>
        <w:tc>
          <w:tcPr>
            <w:tcW w:w="1334" w:type="dxa"/>
          </w:tcPr>
          <w:p w:rsidR="00BA043B" w:rsidRPr="00BA043B" w:rsidRDefault="00BA043B" w:rsidP="00BA12E6">
            <w:pPr>
              <w:pStyle w:val="a6"/>
              <w:spacing w:before="0" w:after="0"/>
              <w:ind w:firstLine="0"/>
              <w:jc w:val="center"/>
              <w:rPr>
                <w:lang w:val="en-US"/>
              </w:rPr>
            </w:pPr>
            <w:r>
              <w:rPr>
                <w:lang w:val="en-US"/>
              </w:rPr>
              <w:t>other</w:t>
            </w:r>
          </w:p>
        </w:tc>
        <w:tc>
          <w:tcPr>
            <w:tcW w:w="5244" w:type="dxa"/>
          </w:tcPr>
          <w:p w:rsidR="00BA043B" w:rsidRDefault="00BA043B" w:rsidP="00BA12E6">
            <w:pPr>
              <w:pStyle w:val="a6"/>
              <w:spacing w:before="0" w:after="0"/>
              <w:ind w:firstLine="0"/>
              <w:jc w:val="left"/>
            </w:pPr>
            <w:r>
              <w:t>Другие пользователи, гости</w:t>
            </w:r>
          </w:p>
        </w:tc>
      </w:tr>
    </w:tbl>
    <w:p w:rsidR="005A717C" w:rsidRDefault="00BD3688" w:rsidP="00E23996">
      <w:pPr>
        <w:pStyle w:val="a6"/>
      </w:pPr>
      <w:r>
        <w:t xml:space="preserve">После определения </w:t>
      </w:r>
      <w:r>
        <w:rPr>
          <w:lang w:val="en-US"/>
        </w:rPr>
        <w:t>VLAN</w:t>
      </w:r>
      <w:r w:rsidRPr="00BD3688">
        <w:t xml:space="preserve"> </w:t>
      </w:r>
      <w:r>
        <w:t xml:space="preserve">сетей можно определить </w:t>
      </w:r>
      <w:r>
        <w:rPr>
          <w:lang w:val="en-US"/>
        </w:rPr>
        <w:t>IP</w:t>
      </w:r>
      <w:r w:rsidRPr="00BD3688">
        <w:t>-</w:t>
      </w:r>
      <w:r>
        <w:t xml:space="preserve">план. Учитывая, что сеть является небольшой </w:t>
      </w:r>
      <w:r w:rsidR="005A717C">
        <w:t xml:space="preserve">имеет смысл использовать локальный диапазон адресов. Локальная сеть 192.168.0.0 /16 используется в качестве нашего диапазона адресов. Маска «/16» является обозначением «255.255.0.0». </w:t>
      </w:r>
      <w:r w:rsidR="00E23996">
        <w:t>В частности, наложив маску на наш адрес мы получим адрес шлюза сети. Обычно это</w:t>
      </w:r>
      <w:r w:rsidR="005A717C">
        <w:t xml:space="preserve"> </w:t>
      </w:r>
      <w:r w:rsidR="00E23996">
        <w:t xml:space="preserve">первый адрес. </w:t>
      </w:r>
    </w:p>
    <w:p w:rsidR="00EB5E1D" w:rsidRDefault="00EB5E1D" w:rsidP="00EB5E1D">
      <w:pPr>
        <w:pStyle w:val="40"/>
      </w:pPr>
      <w:r>
        <w:rPr>
          <w:lang w:val="ru-RU"/>
        </w:rPr>
        <w:t>Распределение адресов в подсетях</w:t>
      </w:r>
    </w:p>
    <w:p w:rsidR="00E23996" w:rsidRDefault="00E23996" w:rsidP="00E23996">
      <w:pPr>
        <w:pStyle w:val="a6"/>
      </w:pPr>
      <w:r>
        <w:t xml:space="preserve">Для каждой подсети будет использоваться свой диапазон </w:t>
      </w:r>
      <w:r>
        <w:rPr>
          <w:lang w:val="en-US"/>
        </w:rPr>
        <w:t>IP</w:t>
      </w:r>
      <w:r w:rsidRPr="00E23996">
        <w:t xml:space="preserve"> с </w:t>
      </w:r>
      <w:r>
        <w:t xml:space="preserve">маской «/24» </w:t>
      </w:r>
      <w:r w:rsidRPr="00E23996">
        <w:t>(/24=255.255.255.0)</w:t>
      </w:r>
      <w:r>
        <w:t xml:space="preserve">. На таблице изображён план распределения </w:t>
      </w:r>
      <w:r>
        <w:rPr>
          <w:lang w:val="en-US"/>
        </w:rPr>
        <w:t>IP</w:t>
      </w:r>
      <w:r w:rsidRPr="00E23996">
        <w:t>-</w:t>
      </w:r>
      <w:r>
        <w:t xml:space="preserve">адресов в сети, а также принадлежность к определённым </w:t>
      </w:r>
      <w:r>
        <w:rPr>
          <w:lang w:val="en-US"/>
        </w:rPr>
        <w:t>VLAN</w:t>
      </w:r>
      <w:r w:rsidRPr="00E23996">
        <w:t>.</w:t>
      </w:r>
    </w:p>
    <w:p w:rsidR="00E73200" w:rsidRDefault="00E73200" w:rsidP="00E73200">
      <w:pPr>
        <w:pStyle w:val="af9"/>
      </w:pPr>
      <w:bookmarkStart w:id="47" w:name="_Ref512913593"/>
      <w:r>
        <w:t xml:space="preserve">Таблиця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Таблиця \* ARABIC \s 1 </w:instrText>
      </w:r>
      <w:r>
        <w:fldChar w:fldCharType="separate"/>
      </w:r>
      <w:r w:rsidR="003A2306">
        <w:rPr>
          <w:noProof/>
        </w:rPr>
        <w:t>2</w:t>
      </w:r>
      <w:r>
        <w:rPr>
          <w:noProof/>
        </w:rPr>
        <w:fldChar w:fldCharType="end"/>
      </w:r>
      <w:bookmarkEnd w:id="47"/>
      <w:r>
        <w:t xml:space="preserve"> – </w:t>
      </w:r>
      <w:sdt>
        <w:sdtPr>
          <w:alias w:val="Название"/>
          <w:tag w:val="Название"/>
          <w:id w:val="-506142499"/>
          <w:placeholder>
            <w:docPart w:val="2E70F195CDC84EC28488F7748FF917CA"/>
          </w:placeholder>
        </w:sdtPr>
        <w:sdtContent>
          <w:r>
            <w:rPr>
              <w:lang w:val="en-US"/>
            </w:rPr>
            <w:t>IP-</w:t>
          </w:r>
          <w:r>
            <w:t>план сети</w:t>
          </w:r>
        </w:sdtContent>
      </w:sdt>
    </w:p>
    <w:tbl>
      <w:tblPr>
        <w:tblStyle w:val="12"/>
        <w:tblW w:w="8541" w:type="dxa"/>
        <w:tblInd w:w="-5" w:type="dxa"/>
        <w:tblLayout w:type="fixed"/>
        <w:tblLook w:val="04A0" w:firstRow="1" w:lastRow="0" w:firstColumn="1" w:lastColumn="0" w:noHBand="0" w:noVBand="1"/>
      </w:tblPr>
      <w:tblGrid>
        <w:gridCol w:w="1772"/>
        <w:gridCol w:w="1772"/>
        <w:gridCol w:w="4279"/>
        <w:gridCol w:w="718"/>
      </w:tblGrid>
      <w:tr w:rsidR="00340266" w:rsidRPr="00340266" w:rsidTr="00340266">
        <w:trPr>
          <w:cnfStyle w:val="100000000000" w:firstRow="1" w:lastRow="0" w:firstColumn="0" w:lastColumn="0" w:oddVBand="0" w:evenVBand="0" w:oddHBand="0"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IP-адрес</w:t>
            </w:r>
          </w:p>
        </w:tc>
        <w:tc>
          <w:tcPr>
            <w:tcW w:w="4279" w:type="dxa"/>
            <w:vMerge w:val="restart"/>
            <w:noWrap/>
            <w:vAlign w:val="center"/>
            <w:hideMark/>
          </w:tcPr>
          <w:p w:rsidR="00340266" w:rsidRPr="00340266" w:rsidRDefault="00340266" w:rsidP="00340266">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римечание</w:t>
            </w:r>
          </w:p>
        </w:tc>
        <w:tc>
          <w:tcPr>
            <w:tcW w:w="718" w:type="dxa"/>
            <w:vMerge w:val="restart"/>
            <w:noWrap/>
            <w:vAlign w:val="center"/>
            <w:hideMark/>
          </w:tcPr>
          <w:p w:rsidR="00340266" w:rsidRPr="00340266" w:rsidRDefault="00340266" w:rsidP="00340266">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VLAN</w:t>
            </w: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Начальный</w:t>
            </w:r>
          </w:p>
        </w:tc>
        <w:tc>
          <w:tcPr>
            <w:tcW w:w="1772"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Конечный</w:t>
            </w:r>
          </w:p>
        </w:tc>
        <w:tc>
          <w:tcPr>
            <w:tcW w:w="4279" w:type="dxa"/>
            <w:vMerge/>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718" w:type="dxa"/>
            <w:vMerge/>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0"/>
                <w:szCs w:val="20"/>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0.0 /16</w:t>
            </w:r>
          </w:p>
        </w:tc>
        <w:tc>
          <w:tcPr>
            <w:tcW w:w="4279" w:type="dxa"/>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Общая сеть</w:t>
            </w:r>
          </w:p>
        </w:tc>
        <w:tc>
          <w:tcPr>
            <w:tcW w:w="718" w:type="dxa"/>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0 /24</w:t>
            </w:r>
          </w:p>
        </w:tc>
        <w:tc>
          <w:tcPr>
            <w:tcW w:w="4279"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val="en-US" w:eastAsia="ru-RU"/>
              </w:rPr>
              <w:t>Серверные машины</w:t>
            </w:r>
          </w:p>
        </w:tc>
        <w:tc>
          <w:tcPr>
            <w:tcW w:w="718"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3</w:t>
            </w: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Веб-сервер</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3</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0.254</w:t>
            </w: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Зарезервировано</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 /24</w:t>
            </w:r>
          </w:p>
        </w:tc>
        <w:tc>
          <w:tcPr>
            <w:tcW w:w="4279"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val="en-US" w:eastAsia="ru-RU"/>
              </w:rPr>
              <w:t>control</w:t>
            </w:r>
          </w:p>
        </w:tc>
        <w:tc>
          <w:tcPr>
            <w:tcW w:w="718"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2</w:t>
            </w: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r>
              <w:rPr>
                <w:rFonts w:ascii="Calibri" w:eastAsia="Times New Roman" w:hAnsi="Calibri" w:cs="Times New Roman"/>
                <w:color w:val="000000"/>
                <w:sz w:val="22"/>
                <w:lang w:eastAsia="ru-RU"/>
              </w:rPr>
              <w:t>, адрес маршрутизатора</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EB5E1D"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распространения (</w:t>
            </w:r>
            <w:r w:rsidR="00340266" w:rsidRPr="00340266">
              <w:rPr>
                <w:rFonts w:ascii="Calibri" w:eastAsia="Times New Roman" w:hAnsi="Calibri" w:cs="Times New Roman"/>
                <w:color w:val="000000"/>
                <w:sz w:val="22"/>
                <w:lang w:eastAsia="ru-RU"/>
              </w:rPr>
              <w:t>dsw1</w:t>
            </w:r>
            <w:r>
              <w:rPr>
                <w:rFonts w:ascii="Calibri" w:eastAsia="Times New Roman" w:hAnsi="Calibri" w:cs="Times New Roman"/>
                <w:color w:val="000000"/>
                <w:sz w:val="22"/>
                <w:lang w:eastAsia="ru-RU"/>
              </w:rPr>
              <w:t>)</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3</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EB5E1D"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1</w:t>
            </w:r>
            <w:r>
              <w:rPr>
                <w:rFonts w:ascii="Calibri" w:eastAsia="Times New Roman" w:hAnsi="Calibri" w:cs="Times New Roman"/>
                <w:color w:val="000000"/>
                <w:sz w:val="22"/>
                <w:lang w:eastAsia="ru-RU"/>
              </w:rPr>
              <w:t>)</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4</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EB5E1D"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2</w:t>
            </w:r>
            <w:r>
              <w:rPr>
                <w:rFonts w:ascii="Calibri" w:eastAsia="Times New Roman" w:hAnsi="Calibri" w:cs="Times New Roman"/>
                <w:color w:val="000000"/>
                <w:sz w:val="22"/>
                <w:lang w:eastAsia="ru-RU"/>
              </w:rPr>
              <w:t>)</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5</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EB5E1D"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3</w:t>
            </w:r>
            <w:r>
              <w:rPr>
                <w:rFonts w:ascii="Calibri" w:eastAsia="Times New Roman" w:hAnsi="Calibri" w:cs="Times New Roman"/>
                <w:color w:val="000000"/>
                <w:sz w:val="22"/>
                <w:lang w:eastAsia="ru-RU"/>
              </w:rPr>
              <w:t>)</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6</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254</w:t>
            </w:r>
          </w:p>
        </w:tc>
        <w:tc>
          <w:tcPr>
            <w:tcW w:w="4279"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Зарезервировано</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shd w:val="clear" w:color="auto" w:fill="F2F2F2" w:themeFill="background1" w:themeFillShade="F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0 /24</w:t>
            </w:r>
          </w:p>
        </w:tc>
        <w:tc>
          <w:tcPr>
            <w:tcW w:w="4279" w:type="dxa"/>
            <w:shd w:val="clear" w:color="auto" w:fill="F2F2F2" w:themeFill="background1" w:themeFillShade="F2"/>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Произв.-техн. отдел</w:t>
            </w:r>
          </w:p>
        </w:tc>
        <w:tc>
          <w:tcPr>
            <w:tcW w:w="718" w:type="dxa"/>
            <w:shd w:val="clear" w:color="auto" w:fill="F2F2F2" w:themeFill="background1" w:themeFillShade="F2"/>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1</w:t>
            </w: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1</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2</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1.254</w:t>
            </w: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0 /24</w:t>
            </w:r>
          </w:p>
        </w:tc>
        <w:tc>
          <w:tcPr>
            <w:tcW w:w="4279"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Финансовый отдел</w:t>
            </w:r>
          </w:p>
        </w:tc>
        <w:tc>
          <w:tcPr>
            <w:tcW w:w="718"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2</w:t>
            </w: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2.254</w:t>
            </w:r>
          </w:p>
        </w:tc>
        <w:tc>
          <w:tcPr>
            <w:tcW w:w="4279"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shd w:val="clear" w:color="auto" w:fill="F2F2F2" w:themeFill="background1" w:themeFillShade="F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0 /24</w:t>
            </w:r>
          </w:p>
        </w:tc>
        <w:tc>
          <w:tcPr>
            <w:tcW w:w="4279" w:type="dxa"/>
            <w:shd w:val="clear" w:color="auto" w:fill="F2F2F2" w:themeFill="background1" w:themeFillShade="F2"/>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Другие пользователи</w:t>
            </w:r>
          </w:p>
        </w:tc>
        <w:tc>
          <w:tcPr>
            <w:tcW w:w="718" w:type="dxa"/>
            <w:shd w:val="clear" w:color="auto" w:fill="F2F2F2" w:themeFill="background1" w:themeFillShade="F2"/>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4</w:t>
            </w:r>
          </w:p>
        </w:tc>
      </w:tr>
      <w:tr w:rsidR="00340266" w:rsidRPr="00340266" w:rsidTr="0034026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1</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279"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718"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340266">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2</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4.254</w:t>
            </w:r>
          </w:p>
        </w:tc>
        <w:tc>
          <w:tcPr>
            <w:tcW w:w="4279"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718"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bl>
    <w:p w:rsidR="00E23996" w:rsidRDefault="00EB5E1D" w:rsidP="00EB5E1D">
      <w:pPr>
        <w:pStyle w:val="40"/>
        <w:rPr>
          <w:lang w:val="ru-RU"/>
        </w:rPr>
      </w:pPr>
      <w:r>
        <w:rPr>
          <w:lang w:val="ru-RU"/>
        </w:rPr>
        <w:t>Подключение оборудования по портам</w:t>
      </w:r>
    </w:p>
    <w:p w:rsidR="00EB5E1D" w:rsidRDefault="00EB5E1D" w:rsidP="00EB5E1D">
      <w:pPr>
        <w:pStyle w:val="a6"/>
      </w:pPr>
      <w:r>
        <w:t>П</w:t>
      </w:r>
      <w:r w:rsidRPr="00EB5E1D">
        <w:t>ри моделировании сети будем отталкиваться от того, что имеем: маршрутизатор cisco2811, коммутаторы cisco2960 и 2950</w:t>
      </w:r>
      <w:r w:rsidR="0008621A">
        <w:t>. Все эти устройства полностью подходят для решения поставленных задач.</w:t>
      </w:r>
    </w:p>
    <w:p w:rsidR="00E73200" w:rsidRDefault="00E73200" w:rsidP="00EB5E1D">
      <w:pPr>
        <w:pStyle w:val="a6"/>
      </w:pPr>
      <w:bookmarkStart w:id="48" w:name="_Ref512913457"/>
      <w:bookmarkStart w:id="49" w:name="_Ref512913415"/>
      <w:r>
        <w:t xml:space="preserve">Таблиця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Таблиця \* ARABIC \s 1 </w:instrText>
      </w:r>
      <w:r>
        <w:fldChar w:fldCharType="separate"/>
      </w:r>
      <w:r w:rsidR="003A2306">
        <w:rPr>
          <w:noProof/>
        </w:rPr>
        <w:t>3</w:t>
      </w:r>
      <w:r>
        <w:rPr>
          <w:noProof/>
        </w:rPr>
        <w:fldChar w:fldCharType="end"/>
      </w:r>
      <w:bookmarkEnd w:id="48"/>
      <w:r>
        <w:t xml:space="preserve"> – </w:t>
      </w:r>
      <w:sdt>
        <w:sdtPr>
          <w:alias w:val="Название"/>
          <w:tag w:val="Название"/>
          <w:id w:val="-859276048"/>
          <w:placeholder>
            <w:docPart w:val="7BC0C4F6820E420490F54459F1E6A777"/>
          </w:placeholder>
        </w:sdtPr>
        <w:sdtContent>
          <w:r>
            <w:t>Статус портов</w:t>
          </w:r>
        </w:sdtContent>
      </w:sdt>
      <w:bookmarkEnd w:id="49"/>
    </w:p>
    <w:tbl>
      <w:tblPr>
        <w:tblStyle w:val="aff7"/>
        <w:tblW w:w="5000" w:type="pct"/>
        <w:tblLook w:val="0000" w:firstRow="0" w:lastRow="0" w:firstColumn="0" w:lastColumn="0" w:noHBand="0" w:noVBand="0"/>
      </w:tblPr>
      <w:tblGrid>
        <w:gridCol w:w="1864"/>
        <w:gridCol w:w="1392"/>
        <w:gridCol w:w="2351"/>
        <w:gridCol w:w="1191"/>
        <w:gridCol w:w="2547"/>
      </w:tblGrid>
      <w:tr w:rsidR="002E01AE" w:rsidRPr="0008621A" w:rsidTr="0099728A">
        <w:trPr>
          <w:trHeight w:val="290"/>
        </w:trPr>
        <w:tc>
          <w:tcPr>
            <w:tcW w:w="997"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Имя устройства</w:t>
            </w:r>
          </w:p>
        </w:tc>
        <w:tc>
          <w:tcPr>
            <w:tcW w:w="745"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Порт</w:t>
            </w:r>
          </w:p>
        </w:tc>
        <w:tc>
          <w:tcPr>
            <w:tcW w:w="1258"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Примечание</w:t>
            </w:r>
          </w:p>
        </w:tc>
        <w:tc>
          <w:tcPr>
            <w:tcW w:w="637"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Access</w:t>
            </w:r>
          </w:p>
        </w:tc>
        <w:tc>
          <w:tcPr>
            <w:tcW w:w="1363"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Trunk</w:t>
            </w: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Pr>
                <w:rFonts w:ascii="Calibri" w:hAnsi="Calibri" w:cs="Calibri"/>
                <w:color w:val="000000"/>
                <w:sz w:val="22"/>
              </w:rPr>
              <w:t>Маршрутизатор</w:t>
            </w:r>
            <w:r>
              <w:rPr>
                <w:rFonts w:ascii="Calibri" w:hAnsi="Calibri" w:cs="Calibri"/>
                <w:color w:val="000000"/>
                <w:sz w:val="22"/>
                <w:lang w:val="en-US"/>
              </w:rPr>
              <w:t xml:space="preserve"> (</w:t>
            </w:r>
            <w:r w:rsidRPr="0008621A">
              <w:rPr>
                <w:rFonts w:ascii="Calibri" w:hAnsi="Calibri" w:cs="Calibri"/>
                <w:color w:val="000000"/>
                <w:sz w:val="22"/>
              </w:rPr>
              <w:t>gw1</w:t>
            </w:r>
            <w:r>
              <w:rPr>
                <w:rFonts w:ascii="Calibri" w:hAnsi="Calibri" w:cs="Calibri"/>
                <w:color w:val="000000"/>
                <w:sz w:val="22"/>
                <w:lang w:val="en-US"/>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0</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UpLink</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lang w:val="en-US"/>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F2F2F2" w:themeFill="background1" w:themeFillShade="F2"/>
          </w:tcPr>
          <w:p w:rsidR="002E01AE" w:rsidRPr="0008621A" w:rsidRDefault="002E01AE" w:rsidP="002E01AE">
            <w:pPr>
              <w:autoSpaceDE w:val="0"/>
              <w:autoSpaceDN w:val="0"/>
              <w:adjustRightInd w:val="0"/>
              <w:rPr>
                <w:rFonts w:ascii="Calibri" w:hAnsi="Calibri" w:cs="Calibri"/>
                <w:color w:val="000000"/>
                <w:sz w:val="22"/>
              </w:rPr>
            </w:pPr>
            <w:r>
              <w:rPr>
                <w:rFonts w:ascii="Calibri" w:hAnsi="Calibri" w:cs="Calibri"/>
                <w:color w:val="000000"/>
                <w:sz w:val="22"/>
              </w:rPr>
              <w:t>2,3,101,102</w:t>
            </w:r>
            <w:r w:rsidRPr="0008621A">
              <w:rPr>
                <w:rFonts w:ascii="Calibri" w:hAnsi="Calibri" w:cs="Calibri"/>
                <w:color w:val="000000"/>
                <w:sz w:val="22"/>
              </w:rPr>
              <w:t>,104</w:t>
            </w:r>
          </w:p>
        </w:tc>
      </w:tr>
      <w:tr w:rsidR="0099728A" w:rsidRPr="0008621A" w:rsidTr="0099728A">
        <w:trPr>
          <w:trHeight w:val="290"/>
        </w:trPr>
        <w:tc>
          <w:tcPr>
            <w:tcW w:w="5000" w:type="pct"/>
            <w:gridSpan w:val="5"/>
            <w:vAlign w:val="center"/>
          </w:tcPr>
          <w:p w:rsidR="0099728A" w:rsidRDefault="0099728A" w:rsidP="002E01AE">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распространения (</w:t>
            </w:r>
            <w:r w:rsidRPr="00340266">
              <w:rPr>
                <w:rFonts w:ascii="Calibri" w:eastAsia="Times New Roman" w:hAnsi="Calibri" w:cs="Times New Roman"/>
                <w:color w:val="000000"/>
                <w:sz w:val="22"/>
                <w:lang w:eastAsia="ru-RU"/>
              </w:rPr>
              <w:t>dsw1</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24</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g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2E01AE">
            <w:pPr>
              <w:autoSpaceDE w:val="0"/>
              <w:autoSpaceDN w:val="0"/>
              <w:adjustRightInd w:val="0"/>
              <w:rPr>
                <w:rFonts w:ascii="Calibri" w:hAnsi="Calibri" w:cs="Calibri"/>
                <w:color w:val="000000"/>
                <w:sz w:val="22"/>
              </w:rPr>
            </w:pPr>
            <w:r>
              <w:rPr>
                <w:rFonts w:ascii="Calibri" w:hAnsi="Calibri" w:cs="Calibri"/>
                <w:color w:val="000000"/>
                <w:sz w:val="22"/>
              </w:rPr>
              <w:t>2,3,101,102</w:t>
            </w:r>
            <w:r w:rsidRPr="0008621A">
              <w:rPr>
                <w:rFonts w:ascii="Calibri" w:hAnsi="Calibri" w:cs="Calibri"/>
                <w:color w:val="000000"/>
                <w:sz w:val="22"/>
              </w:rPr>
              <w:t>,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3</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102,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2</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3</w:t>
            </w: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Pr="00340266">
              <w:rPr>
                <w:rFonts w:ascii="Calibri" w:eastAsia="Times New Roman" w:hAnsi="Calibri" w:cs="Times New Roman"/>
                <w:color w:val="000000"/>
                <w:sz w:val="22"/>
                <w:lang w:eastAsia="ru-RU"/>
              </w:rPr>
              <w:t>asw1</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3</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5</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servers</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3</w:t>
            </w:r>
          </w:p>
        </w:tc>
        <w:tc>
          <w:tcPr>
            <w:tcW w:w="1363"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w:t>
            </w:r>
            <w:r>
              <w:rPr>
                <w:rFonts w:ascii="Calibri" w:eastAsia="Times New Roman" w:hAnsi="Calibri" w:cs="Times New Roman"/>
                <w:color w:val="000000"/>
                <w:sz w:val="22"/>
                <w:lang w:val="en-US" w:eastAsia="ru-RU"/>
              </w:rPr>
              <w:t xml:space="preserve"> </w:t>
            </w:r>
            <w:r>
              <w:rPr>
                <w:rFonts w:ascii="Calibri" w:eastAsia="Times New Roman" w:hAnsi="Calibri" w:cs="Times New Roman"/>
                <w:color w:val="000000"/>
                <w:sz w:val="22"/>
                <w:lang w:eastAsia="ru-RU"/>
              </w:rPr>
              <w:t>(asw3)</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102,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2</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2</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0</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finDep</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2</w:t>
            </w:r>
          </w:p>
        </w:tc>
        <w:tc>
          <w:tcPr>
            <w:tcW w:w="1363" w:type="pct"/>
          </w:tcPr>
          <w:p w:rsidR="002E01AE" w:rsidRPr="0008621A" w:rsidRDefault="002E01AE"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24</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other</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4</w:t>
            </w:r>
          </w:p>
        </w:tc>
        <w:tc>
          <w:tcPr>
            <w:tcW w:w="1363"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w:t>
            </w:r>
            <w:r>
              <w:rPr>
                <w:rFonts w:ascii="Calibri" w:eastAsia="Times New Roman" w:hAnsi="Calibri" w:cs="Times New Roman"/>
                <w:color w:val="000000"/>
                <w:sz w:val="22"/>
                <w:lang w:val="en-US" w:eastAsia="ru-RU"/>
              </w:rPr>
              <w:t xml:space="preserve"> </w:t>
            </w:r>
            <w:r>
              <w:rPr>
                <w:rFonts w:ascii="Calibri" w:eastAsia="Times New Roman" w:hAnsi="Calibri" w:cs="Times New Roman"/>
                <w:color w:val="000000"/>
                <w:sz w:val="22"/>
                <w:lang w:eastAsia="ru-RU"/>
              </w:rPr>
              <w:t>(</w:t>
            </w:r>
            <w:r w:rsidRPr="00340266">
              <w:rPr>
                <w:rFonts w:ascii="Calibri" w:eastAsia="Times New Roman" w:hAnsi="Calibri" w:cs="Times New Roman"/>
                <w:color w:val="000000"/>
                <w:sz w:val="22"/>
                <w:lang w:eastAsia="ru-RU"/>
              </w:rPr>
              <w:t>asw</w:t>
            </w:r>
            <w:r>
              <w:rPr>
                <w:rFonts w:ascii="Calibri" w:eastAsia="Times New Roman" w:hAnsi="Calibri" w:cs="Times New Roman"/>
                <w:color w:val="000000"/>
                <w:sz w:val="22"/>
                <w:lang w:val="en-US" w:eastAsia="ru-RU"/>
              </w:rPr>
              <w:t>2</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3</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w:t>
            </w:r>
          </w:p>
        </w:tc>
      </w:tr>
      <w:tr w:rsidR="002E01AE" w:rsidRPr="0008621A" w:rsidTr="0099728A">
        <w:trPr>
          <w:trHeight w:val="290"/>
        </w:trPr>
        <w:tc>
          <w:tcPr>
            <w:tcW w:w="997" w:type="pct"/>
            <w:vMerge/>
          </w:tcPr>
          <w:p w:rsidR="002E01AE" w:rsidRPr="0008621A" w:rsidRDefault="002E01AE" w:rsidP="0008621A">
            <w:pPr>
              <w:autoSpaceDE w:val="0"/>
              <w:autoSpaceDN w:val="0"/>
              <w:adjustRightInd w:val="0"/>
              <w:rPr>
                <w:rFonts w:ascii="Calibri" w:hAnsi="Calibri" w:cs="Calibri"/>
                <w:color w:val="000000"/>
                <w:sz w:val="22"/>
              </w:rPr>
            </w:pPr>
          </w:p>
        </w:tc>
        <w:tc>
          <w:tcPr>
            <w:tcW w:w="745" w:type="pct"/>
            <w:shd w:val="clear" w:color="auto" w:fill="F2F2F2"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0</w:t>
            </w:r>
          </w:p>
        </w:tc>
        <w:tc>
          <w:tcPr>
            <w:tcW w:w="1258"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techDep</w:t>
            </w:r>
          </w:p>
        </w:tc>
        <w:tc>
          <w:tcPr>
            <w:tcW w:w="637" w:type="pct"/>
            <w:shd w:val="clear" w:color="auto" w:fill="F2F2F2"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1</w:t>
            </w:r>
          </w:p>
        </w:tc>
        <w:tc>
          <w:tcPr>
            <w:tcW w:w="1363" w:type="pct"/>
            <w:shd w:val="clear" w:color="auto" w:fill="F2F2F2"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bl>
    <w:p w:rsidR="0008621A" w:rsidRDefault="0099728A" w:rsidP="00BA12E6">
      <w:pPr>
        <w:pStyle w:val="40"/>
      </w:pPr>
      <w:r>
        <w:t>Схемы сети</w:t>
      </w:r>
    </w:p>
    <w:p w:rsidR="002F2CF0" w:rsidRDefault="0099728A" w:rsidP="002F2CF0">
      <w:pPr>
        <w:pStyle w:val="a6"/>
      </w:pPr>
      <w:r w:rsidRPr="0099728A">
        <w:t xml:space="preserve">На основании этих данных можно составить все три схемы сети на этом этапе. Для этого можно воспользоваться </w:t>
      </w:r>
      <w:r>
        <w:t>«</w:t>
      </w:r>
      <w:r w:rsidRPr="0099728A">
        <w:t>Microsoft Visio</w:t>
      </w:r>
      <w:r>
        <w:t>»</w:t>
      </w:r>
      <w:r w:rsidRPr="0099728A">
        <w:t xml:space="preserve"> </w:t>
      </w:r>
      <w:r>
        <w:t>или альтернативным редакт</w:t>
      </w:r>
      <w:r w:rsidR="002F2CF0">
        <w:t>ором для построения схем сетей.</w:t>
      </w:r>
    </w:p>
    <w:p w:rsidR="002F2CF0" w:rsidRDefault="002F2CF0" w:rsidP="002F2CF0">
      <w:pPr>
        <w:pStyle w:val="a6"/>
      </w:pPr>
      <w:r>
        <w:t xml:space="preserve">Вся сеть должна быть строго документирована: от принципиальной схемы, до имени интерфейса. </w:t>
      </w:r>
      <w:r w:rsidR="00AB3F8C">
        <w:t xml:space="preserve">Схемы сети L1, L2 </w:t>
      </w:r>
      <w:r>
        <w:t>в соответствии с уровнями модел</w:t>
      </w:r>
      <w:r w:rsidR="00AB3F8C">
        <w:t>и OSI (Физический, канальный</w:t>
      </w:r>
      <w:r>
        <w:t>).</w:t>
      </w:r>
    </w:p>
    <w:p w:rsidR="002F2CF0" w:rsidRPr="005A6249" w:rsidRDefault="002F2CF0" w:rsidP="002F2CF0">
      <w:pPr>
        <w:pStyle w:val="a6"/>
      </w:pPr>
      <w:r w:rsidRPr="005A6249">
        <w:t xml:space="preserve">На схеме L1(рис. </w:t>
      </w:r>
      <w:r w:rsidR="005A6249" w:rsidRPr="005A6249">
        <w:fldChar w:fldCharType="begin"/>
      </w:r>
      <w:r w:rsidR="005A6249" w:rsidRPr="005A6249">
        <w:instrText xml:space="preserve"> REF _Ref512913244 \h  \* MERGEFORMAT </w:instrText>
      </w:r>
      <w:r w:rsidR="005A6249" w:rsidRPr="005A6249">
        <w:fldChar w:fldCharType="separate"/>
      </w:r>
      <w:r w:rsidR="003A2306" w:rsidRPr="003A2306">
        <w:rPr>
          <w:rStyle w:val="aff4"/>
          <w:color w:val="auto"/>
        </w:rPr>
        <w:t xml:space="preserve">Рисунок </w:t>
      </w:r>
      <w:r w:rsidR="003A2306">
        <w:rPr>
          <w:noProof/>
        </w:rPr>
        <w:t>6</w:t>
      </w:r>
      <w:r w:rsidR="003A2306" w:rsidRPr="005A6249">
        <w:t>.</w:t>
      </w:r>
      <w:r w:rsidR="003A2306">
        <w:rPr>
          <w:noProof/>
        </w:rPr>
        <w:t>9</w:t>
      </w:r>
      <w:r w:rsidR="005A6249" w:rsidRPr="005A6249">
        <w:fldChar w:fldCharType="end"/>
      </w:r>
      <w:r w:rsidRPr="005A6249">
        <w:t>), мы отражаем физические устройства сети с номерами подключённых портов.</w:t>
      </w:r>
    </w:p>
    <w:p w:rsidR="00E73200" w:rsidRPr="005A6249" w:rsidRDefault="005A6249" w:rsidP="00E73200">
      <w:pPr>
        <w:pStyle w:val="af3"/>
      </w:pPr>
      <w:r w:rsidRPr="005A6249">
        <w:rPr>
          <w:highlight w:val="yellow"/>
        </w:rPr>
        <w:t>выфвыфвыф</w:t>
      </w:r>
    </w:p>
    <w:bookmarkStart w:id="50" w:name="_Ref512913244"/>
    <w:p w:rsidR="00E73200" w:rsidRPr="005A6249" w:rsidRDefault="00AA0712" w:rsidP="00E73200">
      <w:pPr>
        <w:pStyle w:val="af4"/>
      </w:pPr>
      <w:sdt>
        <w:sdtPr>
          <w:alias w:val="Идентификатор"/>
          <w:tag w:val="pic_toc"/>
          <w:id w:val="-1197935950"/>
          <w:placeholder>
            <w:docPart w:val="979C92DC0F1A482ABA31673FC69589C4"/>
          </w:placeholder>
          <w15:color w:val="FF0000"/>
        </w:sdtPr>
        <w:sdtContent>
          <w:r w:rsidR="00E73200" w:rsidRPr="005A6249">
            <w:t xml:space="preserve">Рисунок </w:t>
          </w:r>
          <w:r w:rsidR="00E73200" w:rsidRPr="005A6249">
            <w:fldChar w:fldCharType="begin"/>
          </w:r>
          <w:r w:rsidR="00E73200" w:rsidRPr="005A6249">
            <w:instrText xml:space="preserve"> STYLEREF 1 \s </w:instrText>
          </w:r>
          <w:r w:rsidR="00E73200" w:rsidRPr="005A6249">
            <w:fldChar w:fldCharType="separate"/>
          </w:r>
          <w:r w:rsidR="003A2306">
            <w:rPr>
              <w:noProof/>
            </w:rPr>
            <w:t>6</w:t>
          </w:r>
          <w:r w:rsidR="00E73200" w:rsidRPr="005A6249">
            <w:rPr>
              <w:noProof/>
            </w:rPr>
            <w:fldChar w:fldCharType="end"/>
          </w:r>
          <w:r w:rsidR="00E73200" w:rsidRPr="005A6249">
            <w:t>.</w:t>
          </w:r>
          <w:r w:rsidR="00E73200" w:rsidRPr="005A6249">
            <w:fldChar w:fldCharType="begin"/>
          </w:r>
          <w:r w:rsidR="00E73200" w:rsidRPr="005A6249">
            <w:instrText xml:space="preserve"> SEQ Рисунок \* ARABIC \s 1 </w:instrText>
          </w:r>
          <w:r w:rsidR="00E73200" w:rsidRPr="005A6249">
            <w:fldChar w:fldCharType="separate"/>
          </w:r>
          <w:r w:rsidR="003A2306">
            <w:rPr>
              <w:noProof/>
            </w:rPr>
            <w:t>9</w:t>
          </w:r>
          <w:r w:rsidR="00E73200" w:rsidRPr="005A6249">
            <w:rPr>
              <w:noProof/>
            </w:rPr>
            <w:fldChar w:fldCharType="end"/>
          </w:r>
          <w:bookmarkEnd w:id="50"/>
        </w:sdtContent>
      </w:sdt>
      <w:r w:rsidR="00E73200" w:rsidRPr="005A6249">
        <w:t xml:space="preserve">– </w:t>
      </w:r>
      <w:sdt>
        <w:sdtPr>
          <w:alias w:val="Название"/>
          <w:tag w:val="Pic_Name"/>
          <w:id w:val="-232550132"/>
          <w:placeholder>
            <w:docPart w:val="34FE8AB753F245F6BB93E32F0FD87F1E"/>
          </w:placeholder>
          <w15:color w:val="FF9900"/>
        </w:sdtPr>
        <w:sdtContent>
          <w:r w:rsidR="00E73200" w:rsidRPr="005A6249">
            <w:t xml:space="preserve">Схема </w:t>
          </w:r>
          <w:r w:rsidR="005A6249">
            <w:t>физического уровня сети</w:t>
          </w:r>
        </w:sdtContent>
      </w:sdt>
    </w:p>
    <w:p w:rsidR="002F2CF0" w:rsidRPr="005A6249" w:rsidRDefault="002F2CF0" w:rsidP="002F2CF0">
      <w:pPr>
        <w:pStyle w:val="a6"/>
      </w:pPr>
      <w:r w:rsidRPr="005A6249">
        <w:t xml:space="preserve">На схеме </w:t>
      </w:r>
      <w:r w:rsidRPr="005A6249">
        <w:rPr>
          <w:lang w:val="en-US"/>
        </w:rPr>
        <w:t>L</w:t>
      </w:r>
      <w:r w:rsidRPr="005A6249">
        <w:t xml:space="preserve">2(рис. </w:t>
      </w:r>
      <w:r w:rsidR="005A6249" w:rsidRPr="005A6249">
        <w:fldChar w:fldCharType="begin"/>
      </w:r>
      <w:r w:rsidR="005A6249" w:rsidRPr="005A6249">
        <w:instrText xml:space="preserve"> REF _Ref512913249 \h  \* MERGEFORMAT </w:instrText>
      </w:r>
      <w:r w:rsidR="005A6249" w:rsidRPr="005A6249">
        <w:fldChar w:fldCharType="separate"/>
      </w:r>
      <w:r w:rsidR="003A2306" w:rsidRPr="003A2306">
        <w:rPr>
          <w:rStyle w:val="aff4"/>
          <w:color w:val="auto"/>
        </w:rPr>
        <w:t xml:space="preserve">Рисунок </w:t>
      </w:r>
      <w:r w:rsidR="003A2306">
        <w:rPr>
          <w:noProof/>
        </w:rPr>
        <w:t>6</w:t>
      </w:r>
      <w:r w:rsidR="003A2306">
        <w:t>.</w:t>
      </w:r>
      <w:r w:rsidR="003A2306">
        <w:rPr>
          <w:noProof/>
        </w:rPr>
        <w:t>10</w:t>
      </w:r>
      <w:r w:rsidR="005A6249" w:rsidRPr="005A6249">
        <w:fldChar w:fldCharType="end"/>
      </w:r>
      <w:r w:rsidRPr="005A6249">
        <w:t>), мы указываем</w:t>
      </w:r>
      <w:r w:rsidR="00AB3F8C" w:rsidRPr="005A6249">
        <w:t xml:space="preserve"> виртуальные сети, </w:t>
      </w:r>
      <w:r w:rsidR="00AB3F8C" w:rsidRPr="005A6249">
        <w:rPr>
          <w:lang w:val="en-US"/>
        </w:rPr>
        <w:t>VLAN</w:t>
      </w:r>
      <w:r w:rsidR="00AB3F8C" w:rsidRPr="005A6249">
        <w:t>.</w:t>
      </w:r>
    </w:p>
    <w:p w:rsidR="005A6249" w:rsidRPr="005A6249" w:rsidRDefault="005A6249" w:rsidP="005A6249">
      <w:pPr>
        <w:pStyle w:val="af3"/>
      </w:pPr>
      <w:r w:rsidRPr="005A6249">
        <w:rPr>
          <w:highlight w:val="yellow"/>
        </w:rPr>
        <w:t>выфвыфвыф</w:t>
      </w:r>
    </w:p>
    <w:bookmarkStart w:id="51" w:name="_Ref512913249"/>
    <w:p w:rsidR="00E73200" w:rsidRDefault="00AA0712" w:rsidP="00E73200">
      <w:pPr>
        <w:pStyle w:val="af4"/>
      </w:pPr>
      <w:sdt>
        <w:sdtPr>
          <w:alias w:val="Идентификатор"/>
          <w:tag w:val="pic_toc"/>
          <w:id w:val="-1599785158"/>
          <w:placeholder>
            <w:docPart w:val="71C8F0D5675F41D9936C2C5D17BFFE9B"/>
          </w:placeholder>
          <w15:color w:val="FF0000"/>
        </w:sdtPr>
        <w:sdtContent>
          <w:r w:rsidR="00E73200" w:rsidRPr="00973042">
            <w:t xml:space="preserve">Рисунок </w:t>
          </w:r>
          <w:r w:rsidR="00E73200">
            <w:fldChar w:fldCharType="begin"/>
          </w:r>
          <w:r w:rsidR="00E73200">
            <w:instrText xml:space="preserve"> STYLEREF 1 \s </w:instrText>
          </w:r>
          <w:r w:rsidR="00E73200">
            <w:fldChar w:fldCharType="separate"/>
          </w:r>
          <w:r w:rsidR="003A2306">
            <w:rPr>
              <w:noProof/>
            </w:rPr>
            <w:t>6</w:t>
          </w:r>
          <w:r w:rsidR="00E73200">
            <w:rPr>
              <w:noProof/>
            </w:rPr>
            <w:fldChar w:fldCharType="end"/>
          </w:r>
          <w:r w:rsidR="00E73200">
            <w:t>.</w:t>
          </w:r>
          <w:r w:rsidR="00E73200">
            <w:fldChar w:fldCharType="begin"/>
          </w:r>
          <w:r w:rsidR="00E73200">
            <w:instrText xml:space="preserve"> SEQ Рисунок \* ARABIC \s 1 </w:instrText>
          </w:r>
          <w:r w:rsidR="00E73200">
            <w:fldChar w:fldCharType="separate"/>
          </w:r>
          <w:r w:rsidR="003A2306">
            <w:rPr>
              <w:noProof/>
            </w:rPr>
            <w:t>10</w:t>
          </w:r>
          <w:r w:rsidR="00E73200">
            <w:rPr>
              <w:noProof/>
            </w:rPr>
            <w:fldChar w:fldCharType="end"/>
          </w:r>
          <w:bookmarkEnd w:id="51"/>
        </w:sdtContent>
      </w:sdt>
      <w:r w:rsidR="00E73200" w:rsidRPr="00973042">
        <w:t xml:space="preserve">– </w:t>
      </w:r>
      <w:sdt>
        <w:sdtPr>
          <w:alias w:val="Название"/>
          <w:tag w:val="Pic_Name"/>
          <w:id w:val="-54935245"/>
          <w:placeholder>
            <w:docPart w:val="E18DCADE39D3473B9BF65759531DD0D5"/>
          </w:placeholder>
          <w15:color w:val="FF9900"/>
        </w:sdtPr>
        <w:sdtContent>
          <w:r w:rsidR="005A6249">
            <w:t>Схема канального уровня сети</w:t>
          </w:r>
        </w:sdtContent>
      </w:sdt>
    </w:p>
    <w:p w:rsidR="005A6249" w:rsidRDefault="005A6249" w:rsidP="005A6249">
      <w:pPr>
        <w:pStyle w:val="a6"/>
      </w:pPr>
      <w:r w:rsidRPr="005A6249">
        <w:t xml:space="preserve">В больших сетях требуется указывать </w:t>
      </w:r>
      <w:r>
        <w:t xml:space="preserve">схему уровня </w:t>
      </w:r>
      <w:r>
        <w:rPr>
          <w:lang w:val="en-US"/>
        </w:rPr>
        <w:t>L</w:t>
      </w:r>
      <w:r w:rsidRPr="00AB3F8C">
        <w:t>3</w:t>
      </w:r>
      <w:r>
        <w:t>. Но учитывая, что наша сеть имеет всего один маршрутизатор использовать данную схему нет нужды.</w:t>
      </w:r>
    </w:p>
    <w:p w:rsidR="00AB3F8C" w:rsidRDefault="00BA12E6" w:rsidP="00BA12E6">
      <w:pPr>
        <w:pStyle w:val="31"/>
      </w:pPr>
      <w:r>
        <w:t>Реализация структуры сети, подключение устройств</w:t>
      </w:r>
    </w:p>
    <w:p w:rsidR="00BA12E6" w:rsidRPr="005A6249" w:rsidRDefault="008C17DE" w:rsidP="00BA12E6">
      <w:pPr>
        <w:pStyle w:val="a6"/>
      </w:pPr>
      <w:r>
        <w:t xml:space="preserve">На данном этапе нам нужно создать и подключить все устройства, а также распределить </w:t>
      </w:r>
      <w:r>
        <w:rPr>
          <w:lang w:val="en-US"/>
        </w:rPr>
        <w:t>ip</w:t>
      </w:r>
      <w:r>
        <w:t xml:space="preserve">-адреса по конечным клиентам. </w:t>
      </w:r>
    </w:p>
    <w:p w:rsidR="00BA12E6" w:rsidRDefault="003516B6" w:rsidP="00BA12E6">
      <w:pPr>
        <w:pStyle w:val="a6"/>
      </w:pPr>
      <w:r>
        <w:t xml:space="preserve">Для начала создадим сеть из наших коммутаторов и маршрутизатора, соединив их портами из </w:t>
      </w:r>
      <w:r w:rsidR="005A6249">
        <w:t xml:space="preserve">табл. </w:t>
      </w:r>
      <w:r w:rsidR="005A6249">
        <w:fldChar w:fldCharType="begin"/>
      </w:r>
      <w:r w:rsidR="005A6249">
        <w:instrText xml:space="preserve"> REF _Ref512913457 \h  \* MERGEFORMAT </w:instrText>
      </w:r>
      <w:r w:rsidR="005A6249">
        <w:fldChar w:fldCharType="separate"/>
      </w:r>
      <w:r w:rsidR="003A2306" w:rsidRPr="003A2306">
        <w:rPr>
          <w:rStyle w:val="aff4"/>
        </w:rPr>
        <w:t xml:space="preserve">Таблиця </w:t>
      </w:r>
      <w:r w:rsidR="003A2306">
        <w:rPr>
          <w:noProof/>
        </w:rPr>
        <w:t>6</w:t>
      </w:r>
      <w:r w:rsidR="003A2306">
        <w:t>.</w:t>
      </w:r>
      <w:r w:rsidR="003A2306">
        <w:rPr>
          <w:noProof/>
        </w:rPr>
        <w:t>3</w:t>
      </w:r>
      <w:r w:rsidR="005A6249">
        <w:fldChar w:fldCharType="end"/>
      </w:r>
      <w:r w:rsidR="005A6249">
        <w:t>,</w:t>
      </w:r>
      <w:r>
        <w:t xml:space="preserve">результат видим </w:t>
      </w:r>
      <w:r w:rsidRPr="005A6249">
        <w:t>на рисунке</w:t>
      </w:r>
      <w:r w:rsidR="005A6249" w:rsidRPr="005A6249">
        <w:t xml:space="preserve"> </w:t>
      </w:r>
      <w:r w:rsidR="005A6249" w:rsidRPr="005A6249">
        <w:fldChar w:fldCharType="begin"/>
      </w:r>
      <w:r w:rsidR="005A6249" w:rsidRPr="005A6249">
        <w:instrText xml:space="preserve"> REF _Ref512913375 \h  \* MERGEFORMAT </w:instrText>
      </w:r>
      <w:r w:rsidR="005A6249" w:rsidRPr="005A6249">
        <w:fldChar w:fldCharType="separate"/>
      </w:r>
      <w:r w:rsidR="003A2306" w:rsidRPr="003A2306">
        <w:rPr>
          <w:rStyle w:val="aff4"/>
        </w:rPr>
        <w:t xml:space="preserve">Рисунок </w:t>
      </w:r>
      <w:r w:rsidR="003A2306">
        <w:rPr>
          <w:noProof/>
        </w:rPr>
        <w:t>6</w:t>
      </w:r>
      <w:r w:rsidR="003A2306">
        <w:t>.</w:t>
      </w:r>
      <w:r w:rsidR="003A2306">
        <w:rPr>
          <w:noProof/>
        </w:rPr>
        <w:t>11</w:t>
      </w:r>
      <w:r w:rsidR="005A6249" w:rsidRPr="005A6249">
        <w:fldChar w:fldCharType="end"/>
      </w:r>
      <w:r w:rsidRPr="005A6249">
        <w:t>.</w:t>
      </w:r>
    </w:p>
    <w:p w:rsidR="00BA45BD" w:rsidRPr="00973042" w:rsidRDefault="003516B6" w:rsidP="00BA45BD">
      <w:pPr>
        <w:pStyle w:val="af3"/>
      </w:pPr>
      <w:r>
        <w:rPr>
          <w:noProof/>
          <w:lang w:eastAsia="ru-RU"/>
        </w:rPr>
        <w:drawing>
          <wp:inline distT="0" distB="0" distL="0" distR="0" wp14:anchorId="7AC786A6" wp14:editId="53859866">
            <wp:extent cx="3681350" cy="26638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3683093" cy="2665070"/>
                    </a:xfrm>
                    <a:prstGeom prst="rect">
                      <a:avLst/>
                    </a:prstGeom>
                  </pic:spPr>
                </pic:pic>
              </a:graphicData>
            </a:graphic>
          </wp:inline>
        </w:drawing>
      </w:r>
    </w:p>
    <w:bookmarkStart w:id="52" w:name="_Ref512913375"/>
    <w:p w:rsidR="00BA45BD" w:rsidRPr="00973042" w:rsidRDefault="00AA0712" w:rsidP="00BA45BD">
      <w:pPr>
        <w:pStyle w:val="af4"/>
      </w:pPr>
      <w:sdt>
        <w:sdtPr>
          <w:alias w:val="Идентификатор"/>
          <w:tag w:val="pic_toc"/>
          <w:id w:val="-978995451"/>
          <w:placeholder>
            <w:docPart w:val="F4F53DA7BE194DCBAC80D604E1DB158F"/>
          </w:placeholder>
          <w15:color w:val="FF0000"/>
        </w:sdtPr>
        <w:sdtContent>
          <w:r w:rsidR="00BA45BD" w:rsidRPr="00973042">
            <w:t xml:space="preserve">Рисунок </w:t>
          </w:r>
          <w:r w:rsidR="00BA45BD">
            <w:fldChar w:fldCharType="begin"/>
          </w:r>
          <w:r w:rsidR="00BA45BD">
            <w:instrText xml:space="preserve"> STYLEREF 1 \s </w:instrText>
          </w:r>
          <w:r w:rsidR="00BA45BD">
            <w:fldChar w:fldCharType="separate"/>
          </w:r>
          <w:r w:rsidR="003A2306">
            <w:rPr>
              <w:noProof/>
            </w:rPr>
            <w:t>6</w:t>
          </w:r>
          <w:r w:rsidR="00BA45BD">
            <w:rPr>
              <w:noProof/>
            </w:rPr>
            <w:fldChar w:fldCharType="end"/>
          </w:r>
          <w:r w:rsidR="00BA45BD">
            <w:t>.</w:t>
          </w:r>
          <w:r w:rsidR="00BA45BD">
            <w:fldChar w:fldCharType="begin"/>
          </w:r>
          <w:r w:rsidR="00BA45BD">
            <w:instrText xml:space="preserve"> SEQ Рисунок \* ARABIC \s 1 </w:instrText>
          </w:r>
          <w:r w:rsidR="00BA45BD">
            <w:fldChar w:fldCharType="separate"/>
          </w:r>
          <w:r w:rsidR="003A2306">
            <w:rPr>
              <w:noProof/>
            </w:rPr>
            <w:t>11</w:t>
          </w:r>
          <w:r w:rsidR="00BA45BD">
            <w:rPr>
              <w:noProof/>
            </w:rPr>
            <w:fldChar w:fldCharType="end"/>
          </w:r>
          <w:bookmarkEnd w:id="52"/>
        </w:sdtContent>
      </w:sdt>
      <w:r w:rsidR="00BA45BD" w:rsidRPr="00973042">
        <w:t xml:space="preserve">– </w:t>
      </w:r>
      <w:sdt>
        <w:sdtPr>
          <w:alias w:val="Название"/>
          <w:tag w:val="Pic_Name"/>
          <w:id w:val="-1311397866"/>
          <w:placeholder>
            <w:docPart w:val="1D736E7F470F449185B81C0DDDC49E82"/>
          </w:placeholder>
          <w15:color w:val="FF9900"/>
        </w:sdtPr>
        <w:sdtContent>
          <w:r w:rsidR="00E73200">
            <w:t>Создание структуры сети, шаг первый</w:t>
          </w:r>
        </w:sdtContent>
      </w:sdt>
    </w:p>
    <w:p w:rsidR="003516B6" w:rsidRDefault="003878F7" w:rsidP="00BA12E6">
      <w:pPr>
        <w:pStyle w:val="a6"/>
      </w:pPr>
      <w:r>
        <w:t xml:space="preserve">После чего добавим в каждую подсеть несколько клиентов, </w:t>
      </w:r>
      <w:r w:rsidR="00C257B6">
        <w:t>таким образом,</w:t>
      </w:r>
      <w:r w:rsidR="003575B5">
        <w:t xml:space="preserve"> чтобы протестировать связь каждого узла. В результате создание сети закончено, </w:t>
      </w:r>
      <w:r w:rsidR="00C257B6">
        <w:t xml:space="preserve">следующим шагом нам нужно настроить конечные устройства. Отталкиваясь от созданной ранее таблицы и схемы уровня </w:t>
      </w:r>
      <w:r w:rsidR="00C257B6">
        <w:rPr>
          <w:lang w:val="en-US"/>
        </w:rPr>
        <w:t>L</w:t>
      </w:r>
      <w:r w:rsidR="00C257B6" w:rsidRPr="00C257B6">
        <w:t>1</w:t>
      </w:r>
      <w:r w:rsidR="00C257B6">
        <w:t xml:space="preserve"> зададим </w:t>
      </w:r>
      <w:r w:rsidR="00C257B6">
        <w:rPr>
          <w:lang w:val="en-US"/>
        </w:rPr>
        <w:t>IP</w:t>
      </w:r>
      <w:r w:rsidR="00C257B6" w:rsidRPr="00C257B6">
        <w:t xml:space="preserve"> </w:t>
      </w:r>
      <w:r w:rsidR="00FF3D3D">
        <w:t>адрес каждой машины и шлюз</w:t>
      </w:r>
      <w:r w:rsidR="00C257B6">
        <w:t>.</w:t>
      </w:r>
    </w:p>
    <w:p w:rsidR="00BA45BD" w:rsidRPr="00BA45BD" w:rsidRDefault="00BA45BD" w:rsidP="00BA12E6">
      <w:pPr>
        <w:pStyle w:val="a6"/>
      </w:pPr>
      <w:r>
        <w:t xml:space="preserve">Изменить </w:t>
      </w:r>
      <w:r>
        <w:rPr>
          <w:lang w:val="en-US"/>
        </w:rPr>
        <w:t>IP</w:t>
      </w:r>
      <w:r w:rsidRPr="00BA45BD">
        <w:t>-</w:t>
      </w:r>
      <w:r>
        <w:t>адрес можно разными способами. Один из них – это нажав на иконку компьютера. После чего откроется дополнительное окно, где нужно выбрать «</w:t>
      </w:r>
      <w:r>
        <w:rPr>
          <w:lang w:val="en-US"/>
        </w:rPr>
        <w:t>Desktop</w:t>
      </w:r>
      <w:r>
        <w:t>», а потом «</w:t>
      </w:r>
      <w:r>
        <w:rPr>
          <w:lang w:val="en-US"/>
        </w:rPr>
        <w:t>IP</w:t>
      </w:r>
      <w:r w:rsidRPr="00BA45BD">
        <w:t xml:space="preserve"> </w:t>
      </w:r>
      <w:r>
        <w:rPr>
          <w:lang w:val="en-US"/>
        </w:rPr>
        <w:t>Configuration</w:t>
      </w:r>
      <w:r>
        <w:t>». В открывшемся окне запишите «</w:t>
      </w:r>
      <w:r>
        <w:rPr>
          <w:lang w:val="en-US"/>
        </w:rPr>
        <w:t>IP</w:t>
      </w:r>
      <w:r w:rsidRPr="00BA45BD">
        <w:t xml:space="preserve"> </w:t>
      </w:r>
      <w:r>
        <w:rPr>
          <w:lang w:val="en-US"/>
        </w:rPr>
        <w:t>Address</w:t>
      </w:r>
      <w:r>
        <w:t>» и «</w:t>
      </w:r>
      <w:r>
        <w:rPr>
          <w:lang w:val="en-US"/>
        </w:rPr>
        <w:t>GateWay</w:t>
      </w:r>
      <w:r>
        <w:t xml:space="preserve">» в соответствии с </w:t>
      </w:r>
      <w:r w:rsidRPr="00FF3D3D">
        <w:t>табл.</w:t>
      </w:r>
      <w:r w:rsidR="00FF3D3D" w:rsidRPr="00FF3D3D">
        <w:t xml:space="preserve"> </w:t>
      </w:r>
      <w:r w:rsidR="00FF3D3D" w:rsidRPr="00FF3D3D">
        <w:fldChar w:fldCharType="begin"/>
      </w:r>
      <w:r w:rsidR="00FF3D3D" w:rsidRPr="00FF3D3D">
        <w:instrText xml:space="preserve"> REF _Ref512913593 \h  \* MERGEFORMAT </w:instrText>
      </w:r>
      <w:r w:rsidR="00FF3D3D" w:rsidRPr="00FF3D3D">
        <w:fldChar w:fldCharType="separate"/>
      </w:r>
      <w:r w:rsidR="003A2306" w:rsidRPr="003A2306">
        <w:rPr>
          <w:rStyle w:val="aff4"/>
        </w:rPr>
        <w:t xml:space="preserve">Таблиця </w:t>
      </w:r>
      <w:r w:rsidR="003A2306">
        <w:rPr>
          <w:noProof/>
        </w:rPr>
        <w:t>6</w:t>
      </w:r>
      <w:r w:rsidR="003A2306">
        <w:t>.</w:t>
      </w:r>
      <w:r w:rsidR="003A2306">
        <w:rPr>
          <w:noProof/>
        </w:rPr>
        <w:t>2</w:t>
      </w:r>
      <w:r w:rsidR="00FF3D3D" w:rsidRPr="00FF3D3D">
        <w:fldChar w:fldCharType="end"/>
      </w:r>
      <w:r w:rsidR="00E73200">
        <w:t xml:space="preserve">, как показано на рисунке </w:t>
      </w:r>
      <w:r w:rsidR="00E73200">
        <w:fldChar w:fldCharType="begin"/>
      </w:r>
      <w:r w:rsidR="00E73200">
        <w:instrText xml:space="preserve"> REF _Ref512913103 \h  \* MERGEFORMAT </w:instrText>
      </w:r>
      <w:r w:rsidR="00E73200">
        <w:fldChar w:fldCharType="separate"/>
      </w:r>
      <w:r w:rsidR="003A2306" w:rsidRPr="003A2306">
        <w:rPr>
          <w:rStyle w:val="aff4"/>
        </w:rPr>
        <w:t xml:space="preserve">Рисунок </w:t>
      </w:r>
      <w:r w:rsidR="003A2306">
        <w:rPr>
          <w:noProof/>
        </w:rPr>
        <w:t>6</w:t>
      </w:r>
      <w:r w:rsidR="003A2306">
        <w:t>.</w:t>
      </w:r>
      <w:r w:rsidR="003A2306">
        <w:rPr>
          <w:noProof/>
        </w:rPr>
        <w:t>12</w:t>
      </w:r>
      <w:r w:rsidR="00E73200">
        <w:fldChar w:fldCharType="end"/>
      </w:r>
      <w:r w:rsidR="00E73200">
        <w:t>.</w:t>
      </w:r>
    </w:p>
    <w:p w:rsidR="00BA45BD" w:rsidRPr="00973042" w:rsidRDefault="003575B5" w:rsidP="00BA45BD">
      <w:pPr>
        <w:pStyle w:val="af3"/>
      </w:pPr>
      <w:r>
        <w:rPr>
          <w:noProof/>
          <w:lang w:eastAsia="ru-RU"/>
        </w:rPr>
        <w:drawing>
          <wp:inline distT="0" distB="0" distL="0" distR="0" wp14:anchorId="473451E7" wp14:editId="3D36E462">
            <wp:extent cx="5940425" cy="2185059"/>
            <wp:effectExtent l="0" t="0" r="3175"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56365"/>
                    <a:stretch/>
                  </pic:blipFill>
                  <pic:spPr bwMode="auto">
                    <a:xfrm>
                      <a:off x="0" y="0"/>
                      <a:ext cx="5940425" cy="2185059"/>
                    </a:xfrm>
                    <a:prstGeom prst="rect">
                      <a:avLst/>
                    </a:prstGeom>
                    <a:ln>
                      <a:noFill/>
                    </a:ln>
                    <a:extLst>
                      <a:ext uri="{53640926-AAD7-44D8-BBD7-CCE9431645EC}">
                        <a14:shadowObscured xmlns:a14="http://schemas.microsoft.com/office/drawing/2010/main"/>
                      </a:ext>
                    </a:extLst>
                  </pic:spPr>
                </pic:pic>
              </a:graphicData>
            </a:graphic>
          </wp:inline>
        </w:drawing>
      </w:r>
      <w:r w:rsidR="00BA45BD" w:rsidRPr="00BA45BD">
        <w:t xml:space="preserve"> </w:t>
      </w:r>
    </w:p>
    <w:bookmarkStart w:id="53" w:name="_Ref512913103"/>
    <w:bookmarkStart w:id="54" w:name="_Ref512913505"/>
    <w:p w:rsidR="003516B6" w:rsidRDefault="00AA0712" w:rsidP="00E73200">
      <w:pPr>
        <w:pStyle w:val="af4"/>
      </w:pPr>
      <w:sdt>
        <w:sdtPr>
          <w:alias w:val="Идентификатор"/>
          <w:tag w:val="pic_toc"/>
          <w:id w:val="1466158892"/>
          <w:placeholder>
            <w:docPart w:val="F042B511978647C3A12A9A40BA8210FD"/>
          </w:placeholder>
          <w15:color w:val="FF0000"/>
        </w:sdtPr>
        <w:sdtContent>
          <w:r w:rsidR="00BA45BD" w:rsidRPr="00973042">
            <w:t xml:space="preserve">Рисунок </w:t>
          </w:r>
          <w:r w:rsidR="00BA45BD">
            <w:fldChar w:fldCharType="begin"/>
          </w:r>
          <w:r w:rsidR="00BA45BD">
            <w:instrText xml:space="preserve"> STYLEREF 1 \s </w:instrText>
          </w:r>
          <w:r w:rsidR="00BA45BD">
            <w:fldChar w:fldCharType="separate"/>
          </w:r>
          <w:r w:rsidR="003A2306">
            <w:rPr>
              <w:noProof/>
            </w:rPr>
            <w:t>6</w:t>
          </w:r>
          <w:r w:rsidR="00BA45BD">
            <w:rPr>
              <w:noProof/>
            </w:rPr>
            <w:fldChar w:fldCharType="end"/>
          </w:r>
          <w:r w:rsidR="00BA45BD">
            <w:t>.</w:t>
          </w:r>
          <w:r w:rsidR="00BA45BD">
            <w:fldChar w:fldCharType="begin"/>
          </w:r>
          <w:r w:rsidR="00BA45BD">
            <w:instrText xml:space="preserve"> SEQ Рисунок \* ARABIC \s 1 </w:instrText>
          </w:r>
          <w:r w:rsidR="00BA45BD">
            <w:fldChar w:fldCharType="separate"/>
          </w:r>
          <w:r w:rsidR="003A2306">
            <w:rPr>
              <w:noProof/>
            </w:rPr>
            <w:t>12</w:t>
          </w:r>
          <w:r w:rsidR="00BA45BD">
            <w:rPr>
              <w:noProof/>
            </w:rPr>
            <w:fldChar w:fldCharType="end"/>
          </w:r>
          <w:bookmarkEnd w:id="53"/>
        </w:sdtContent>
      </w:sdt>
      <w:bookmarkEnd w:id="54"/>
    </w:p>
    <w:p w:rsidR="00C257B6" w:rsidRPr="00C257B6" w:rsidRDefault="00C257B6" w:rsidP="00C257B6">
      <w:pPr>
        <w:pStyle w:val="a6"/>
      </w:pPr>
    </w:p>
    <w:p w:rsidR="00BA45BD" w:rsidRPr="00973042" w:rsidRDefault="00C257B6" w:rsidP="00BA45BD">
      <w:pPr>
        <w:pStyle w:val="af3"/>
      </w:pPr>
      <w:r>
        <w:rPr>
          <w:noProof/>
          <w:lang w:eastAsia="ru-RU"/>
        </w:rPr>
        <w:drawing>
          <wp:inline distT="0" distB="0" distL="0" distR="0" wp14:anchorId="7DE458CB" wp14:editId="3C2F51BE">
            <wp:extent cx="5940425" cy="400939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4009390"/>
                    </a:xfrm>
                    <a:prstGeom prst="rect">
                      <a:avLst/>
                    </a:prstGeom>
                  </pic:spPr>
                </pic:pic>
              </a:graphicData>
            </a:graphic>
          </wp:inline>
        </w:drawing>
      </w:r>
      <w:r w:rsidR="00BA45BD" w:rsidRPr="00BA45BD">
        <w:t xml:space="preserve"> </w:t>
      </w:r>
    </w:p>
    <w:p w:rsidR="00BA45BD" w:rsidRDefault="00AA0712" w:rsidP="00BA45BD">
      <w:pPr>
        <w:pStyle w:val="af4"/>
      </w:pPr>
      <w:sdt>
        <w:sdtPr>
          <w:alias w:val="Идентификатор"/>
          <w:tag w:val="pic_toc"/>
          <w:id w:val="1231273787"/>
          <w:placeholder>
            <w:docPart w:val="AF1B4E00837C46E6A76437CE106BB64E"/>
          </w:placeholder>
          <w15:color w:val="FF0000"/>
        </w:sdtPr>
        <w:sdtContent>
          <w:r w:rsidR="00BA45BD" w:rsidRPr="00973042">
            <w:t xml:space="preserve">Рисунок </w:t>
          </w:r>
          <w:r w:rsidR="00BA45BD">
            <w:fldChar w:fldCharType="begin"/>
          </w:r>
          <w:r w:rsidR="00BA45BD">
            <w:instrText xml:space="preserve"> STYLEREF 1 \s </w:instrText>
          </w:r>
          <w:r w:rsidR="00BA45BD">
            <w:fldChar w:fldCharType="separate"/>
          </w:r>
          <w:r w:rsidR="003A2306">
            <w:rPr>
              <w:noProof/>
            </w:rPr>
            <w:t>6</w:t>
          </w:r>
          <w:r w:rsidR="00BA45BD">
            <w:rPr>
              <w:noProof/>
            </w:rPr>
            <w:fldChar w:fldCharType="end"/>
          </w:r>
          <w:r w:rsidR="00BA45BD">
            <w:t>.</w:t>
          </w:r>
          <w:r w:rsidR="00BA45BD">
            <w:fldChar w:fldCharType="begin"/>
          </w:r>
          <w:r w:rsidR="00BA45BD">
            <w:instrText xml:space="preserve"> SEQ Рисунок \* ARABIC \s 1 </w:instrText>
          </w:r>
          <w:r w:rsidR="00BA45BD">
            <w:fldChar w:fldCharType="separate"/>
          </w:r>
          <w:r w:rsidR="003A2306">
            <w:rPr>
              <w:noProof/>
            </w:rPr>
            <w:t>13</w:t>
          </w:r>
          <w:r w:rsidR="00BA45BD">
            <w:rPr>
              <w:noProof/>
            </w:rPr>
            <w:fldChar w:fldCharType="end"/>
          </w:r>
        </w:sdtContent>
      </w:sdt>
      <w:r w:rsidR="00BA45BD" w:rsidRPr="00973042">
        <w:t xml:space="preserve">– </w:t>
      </w:r>
      <w:sdt>
        <w:sdtPr>
          <w:alias w:val="Название"/>
          <w:tag w:val="Pic_Name"/>
          <w:id w:val="-1902432493"/>
          <w:placeholder>
            <w:docPart w:val="E4D69E37C124438E85D4B9B5567A2058"/>
          </w:placeholder>
          <w15:color w:val="FF9900"/>
        </w:sdtPr>
        <w:sdtContent>
          <w:r w:rsidR="00FF3D3D">
            <w:t>Схема сети</w:t>
          </w:r>
        </w:sdtContent>
      </w:sdt>
    </w:p>
    <w:p w:rsidR="00397EC3" w:rsidRDefault="00397025" w:rsidP="00397025">
      <w:pPr>
        <w:pStyle w:val="a6"/>
        <w:jc w:val="left"/>
      </w:pPr>
      <w:r w:rsidRPr="00397025">
        <w:t xml:space="preserve">Для проверки работоспособности </w:t>
      </w:r>
      <w:r>
        <w:t>сети может оправить команду «</w:t>
      </w:r>
      <w:r>
        <w:rPr>
          <w:lang w:val="en-US"/>
        </w:rPr>
        <w:t>ping</w:t>
      </w:r>
      <w:r>
        <w:t>» на одном из компьютеров, команда отобразит следующий результат</w:t>
      </w:r>
      <w:r w:rsidR="00397EC3">
        <w:t>:</w:t>
      </w:r>
    </w:p>
    <w:p w:rsidR="00397025" w:rsidRPr="00973042" w:rsidRDefault="00397EC3" w:rsidP="00397EC3">
      <w:pPr>
        <w:pStyle w:val="af3"/>
      </w:pPr>
      <w:r>
        <w:rPr>
          <w:noProof/>
          <w:lang w:eastAsia="ru-RU"/>
        </w:rPr>
        <w:drawing>
          <wp:inline distT="0" distB="0" distL="0" distR="0" wp14:anchorId="7E5FB25F" wp14:editId="384AEA3D">
            <wp:extent cx="5940425" cy="2760980"/>
            <wp:effectExtent l="0" t="0" r="317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0425" cy="2760980"/>
                    </a:xfrm>
                    <a:prstGeom prst="rect">
                      <a:avLst/>
                    </a:prstGeom>
                  </pic:spPr>
                </pic:pic>
              </a:graphicData>
            </a:graphic>
          </wp:inline>
        </w:drawing>
      </w:r>
    </w:p>
    <w:p w:rsidR="00397025" w:rsidRPr="00397025" w:rsidRDefault="00AA0712" w:rsidP="00397025">
      <w:pPr>
        <w:pStyle w:val="af4"/>
      </w:pPr>
      <w:sdt>
        <w:sdtPr>
          <w:alias w:val="Идентификатор"/>
          <w:tag w:val="pic_toc"/>
          <w:id w:val="-1773390156"/>
          <w:placeholder>
            <w:docPart w:val="39DE7F2611234DD0B7E1DD98951C9828"/>
          </w:placeholder>
          <w15:color w:val="FF0000"/>
        </w:sdtPr>
        <w:sdtContent>
          <w:r w:rsidR="00397025" w:rsidRPr="00973042">
            <w:t xml:space="preserve">Рисунок </w:t>
          </w:r>
          <w:r w:rsidR="00397025">
            <w:fldChar w:fldCharType="begin"/>
          </w:r>
          <w:r w:rsidR="00397025">
            <w:instrText xml:space="preserve"> STYLEREF 1 \s </w:instrText>
          </w:r>
          <w:r w:rsidR="00397025">
            <w:fldChar w:fldCharType="separate"/>
          </w:r>
          <w:r w:rsidR="003A2306">
            <w:rPr>
              <w:noProof/>
            </w:rPr>
            <w:t>6</w:t>
          </w:r>
          <w:r w:rsidR="00397025">
            <w:rPr>
              <w:noProof/>
            </w:rPr>
            <w:fldChar w:fldCharType="end"/>
          </w:r>
          <w:r w:rsidR="00397025">
            <w:t>.</w:t>
          </w:r>
          <w:r w:rsidR="00397025">
            <w:fldChar w:fldCharType="begin"/>
          </w:r>
          <w:r w:rsidR="00397025">
            <w:instrText xml:space="preserve"> SEQ Рисунок \* ARABIC \s 1 </w:instrText>
          </w:r>
          <w:r w:rsidR="00397025">
            <w:fldChar w:fldCharType="separate"/>
          </w:r>
          <w:r w:rsidR="003A2306">
            <w:rPr>
              <w:noProof/>
            </w:rPr>
            <w:t>14</w:t>
          </w:r>
          <w:r w:rsidR="00397025">
            <w:rPr>
              <w:noProof/>
            </w:rPr>
            <w:fldChar w:fldCharType="end"/>
          </w:r>
        </w:sdtContent>
      </w:sdt>
    </w:p>
    <w:p w:rsidR="00397025" w:rsidRDefault="00397EC3" w:rsidP="00397EC3">
      <w:pPr>
        <w:pStyle w:val="a6"/>
      </w:pPr>
      <w:r w:rsidRPr="00397EC3">
        <w:t xml:space="preserve">Можно заметить, что на запрос отреагировало только </w:t>
      </w:r>
      <w:r>
        <w:t>устройство находящееся в одной подсети, а именно 192.168.102.0 /24. Все остальные устройства, выделенные серым цветом, не ответили на запрос.</w:t>
      </w:r>
    </w:p>
    <w:p w:rsidR="00516EF5" w:rsidRDefault="00516EF5" w:rsidP="00516EF5">
      <w:pPr>
        <w:pStyle w:val="31"/>
      </w:pPr>
      <w:r>
        <w:t>Конфигурация узлов сети</w:t>
      </w:r>
    </w:p>
    <w:p w:rsidR="00C22170" w:rsidRPr="00E97C73" w:rsidRDefault="00C22170" w:rsidP="00C22170">
      <w:pPr>
        <w:pStyle w:val="a6"/>
      </w:pPr>
      <w:r>
        <w:t xml:space="preserve">Первым делом нужно понимать принцип работы с коммутаторами в реальных системах. Коммутатор не имеет интерфейса, который предоставляет нам </w:t>
      </w:r>
      <w:r>
        <w:rPr>
          <w:lang w:val="en-US"/>
        </w:rPr>
        <w:t>Cisco</w:t>
      </w:r>
      <w:r>
        <w:t>. Связь с коммута</w:t>
      </w:r>
      <w:r w:rsidR="00E97C73">
        <w:t xml:space="preserve">тором происходит посредством консольного управления. Обычно они выделены синим цветом, как показано на рис. </w:t>
      </w:r>
      <w:r w:rsidR="00E97C73">
        <w:fldChar w:fldCharType="begin"/>
      </w:r>
      <w:r w:rsidR="00E97C73">
        <w:instrText xml:space="preserve"> REF _Ref512943685 \h </w:instrText>
      </w:r>
      <w:r w:rsidR="00E97C73">
        <w:instrText xml:space="preserve"> \* MERGEFORMAT </w:instrText>
      </w:r>
      <w:r w:rsidR="00E97C73">
        <w:fldChar w:fldCharType="separate"/>
      </w:r>
      <w:r w:rsidR="003A2306" w:rsidRPr="003A2306">
        <w:rPr>
          <w:rStyle w:val="aff4"/>
        </w:rPr>
        <w:t xml:space="preserve">Рисунок </w:t>
      </w:r>
      <w:r w:rsidR="003A2306">
        <w:rPr>
          <w:noProof/>
        </w:rPr>
        <w:t>6</w:t>
      </w:r>
      <w:r w:rsidR="003A2306">
        <w:t>.</w:t>
      </w:r>
      <w:r w:rsidR="003A2306">
        <w:rPr>
          <w:noProof/>
        </w:rPr>
        <w:t>15</w:t>
      </w:r>
      <w:r w:rsidR="00E97C73">
        <w:fldChar w:fldCharType="end"/>
      </w:r>
      <w:r w:rsidR="00E97C73">
        <w:t>.</w:t>
      </w:r>
    </w:p>
    <w:p w:rsidR="00E97C73" w:rsidRPr="00973042" w:rsidRDefault="00C22170" w:rsidP="00E97C73">
      <w:pPr>
        <w:pStyle w:val="af3"/>
      </w:pPr>
      <w:r>
        <w:rPr>
          <w:noProof/>
          <w:lang w:eastAsia="ru-RU"/>
        </w:rPr>
        <w:drawing>
          <wp:inline distT="0" distB="0" distL="0" distR="0" wp14:anchorId="2D08E63A" wp14:editId="4974FE29">
            <wp:extent cx="3838575" cy="1403350"/>
            <wp:effectExtent l="0" t="0" r="9525" b="6350"/>
            <wp:docPr id="9" name="Рисунок 9" descr="http://cimg.everychina.com/img/c8/1c/a0344f820b34cec1b4e406e15c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img.everychina.com/img/c8/1c/a0344f820b34cec1b4e406e15cb6.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1403350"/>
                    </a:xfrm>
                    <a:prstGeom prst="rect">
                      <a:avLst/>
                    </a:prstGeom>
                    <a:noFill/>
                    <a:ln>
                      <a:noFill/>
                    </a:ln>
                  </pic:spPr>
                </pic:pic>
              </a:graphicData>
            </a:graphic>
          </wp:inline>
        </w:drawing>
      </w:r>
      <w:r w:rsidR="00E97C73" w:rsidRPr="00E97C73">
        <w:t xml:space="preserve"> </w:t>
      </w:r>
    </w:p>
    <w:bookmarkStart w:id="55" w:name="_Ref512943685"/>
    <w:p w:rsidR="00E97C73" w:rsidRDefault="00E97C73" w:rsidP="00E97C73">
      <w:pPr>
        <w:pStyle w:val="af4"/>
      </w:pPr>
      <w:sdt>
        <w:sdtPr>
          <w:alias w:val="Идентификатор"/>
          <w:tag w:val="pic_toc"/>
          <w:id w:val="-622469545"/>
          <w:placeholder>
            <w:docPart w:val="84E1A42E09EE4B2AB362A4E8290E64B6"/>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15</w:t>
          </w:r>
          <w:r>
            <w:rPr>
              <w:noProof/>
            </w:rPr>
            <w:fldChar w:fldCharType="end"/>
          </w:r>
          <w:bookmarkEnd w:id="55"/>
        </w:sdtContent>
      </w:sdt>
      <w:r w:rsidRPr="00973042">
        <w:t xml:space="preserve">– </w:t>
      </w:r>
      <w:sdt>
        <w:sdtPr>
          <w:alias w:val="Название"/>
          <w:tag w:val="Pic_Name"/>
          <w:id w:val="467557123"/>
          <w:placeholder>
            <w:docPart w:val="5EDD91E2221E4EDAA5356B261A35F2D3"/>
          </w:placeholder>
          <w15:color w:val="FF9900"/>
        </w:sdtPr>
        <w:sdtContent>
          <w:r>
            <w:t>Синим цветом показаны разъёмы под управляющий кабель</w:t>
          </w:r>
        </w:sdtContent>
      </w:sdt>
    </w:p>
    <w:p w:rsidR="00E97C73" w:rsidRPr="00B54E1C" w:rsidRDefault="00E97C73" w:rsidP="00E97C73">
      <w:pPr>
        <w:pStyle w:val="a6"/>
      </w:pPr>
      <w:r>
        <w:t xml:space="preserve">В </w:t>
      </w:r>
      <w:r>
        <w:rPr>
          <w:lang w:val="en-US"/>
        </w:rPr>
        <w:t>Cisco</w:t>
      </w:r>
      <w:r w:rsidRPr="00E97C73">
        <w:t xml:space="preserve"> </w:t>
      </w:r>
      <w:r>
        <w:t xml:space="preserve">мы можем эмулировать данное действие </w:t>
      </w:r>
      <w:r w:rsidR="00B54E1C">
        <w:t>подключив консольный кабель к портам «</w:t>
      </w:r>
      <w:r w:rsidR="00B54E1C">
        <w:rPr>
          <w:lang w:val="en-US"/>
        </w:rPr>
        <w:t>Console</w:t>
      </w:r>
      <w:r w:rsidR="00B54E1C">
        <w:t>» и «</w:t>
      </w:r>
      <w:r w:rsidR="00B54E1C">
        <w:rPr>
          <w:lang w:val="en-US"/>
        </w:rPr>
        <w:t>RS</w:t>
      </w:r>
      <w:r w:rsidR="00B54E1C" w:rsidRPr="00B54E1C">
        <w:t xml:space="preserve"> 232</w:t>
      </w:r>
      <w:r w:rsidR="00B54E1C">
        <w:t xml:space="preserve">», как показано на рисунке </w:t>
      </w:r>
      <w:r w:rsidR="00B54E1C">
        <w:fldChar w:fldCharType="begin"/>
      </w:r>
      <w:r w:rsidR="00B54E1C">
        <w:instrText xml:space="preserve"> REF _Ref512944169 \h </w:instrText>
      </w:r>
      <w:r w:rsidR="00B54E1C">
        <w:instrText xml:space="preserve"> \* MERGEFORMAT </w:instrText>
      </w:r>
      <w:r w:rsidR="00B54E1C">
        <w:fldChar w:fldCharType="separate"/>
      </w:r>
      <w:r w:rsidR="003A2306" w:rsidRPr="003A2306">
        <w:rPr>
          <w:rStyle w:val="aff4"/>
        </w:rPr>
        <w:t xml:space="preserve">Рисунок </w:t>
      </w:r>
      <w:r w:rsidR="003A2306">
        <w:rPr>
          <w:noProof/>
        </w:rPr>
        <w:t>6</w:t>
      </w:r>
      <w:r w:rsidR="003A2306">
        <w:t>.</w:t>
      </w:r>
      <w:r w:rsidR="003A2306">
        <w:rPr>
          <w:noProof/>
        </w:rPr>
        <w:t>16</w:t>
      </w:r>
      <w:r w:rsidR="00B54E1C">
        <w:fldChar w:fldCharType="end"/>
      </w:r>
      <w:r w:rsidR="00B54E1C">
        <w:t>. После чего открыв компьютер и выбрав «</w:t>
      </w:r>
      <w:r w:rsidR="00B54E1C">
        <w:rPr>
          <w:lang w:val="en-US"/>
        </w:rPr>
        <w:t>Terminal</w:t>
      </w:r>
      <w:r w:rsidR="00B54E1C">
        <w:t>» на рабочем столе. Подтвердив настройки мы увидим окно подключения к устройству.</w:t>
      </w:r>
    </w:p>
    <w:p w:rsidR="00B54E1C" w:rsidRPr="00973042" w:rsidRDefault="00E97C73" w:rsidP="00B54E1C">
      <w:pPr>
        <w:pStyle w:val="af3"/>
      </w:pPr>
      <w:r>
        <w:rPr>
          <w:noProof/>
          <w:lang w:eastAsia="ru-RU"/>
        </w:rPr>
        <w:drawing>
          <wp:inline distT="0" distB="0" distL="0" distR="0" wp14:anchorId="2847427D" wp14:editId="50CE75D9">
            <wp:extent cx="2619048" cy="1333333"/>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619048" cy="1333333"/>
                    </a:xfrm>
                    <a:prstGeom prst="rect">
                      <a:avLst/>
                    </a:prstGeom>
                  </pic:spPr>
                </pic:pic>
              </a:graphicData>
            </a:graphic>
          </wp:inline>
        </w:drawing>
      </w:r>
      <w:r w:rsidR="00B54E1C" w:rsidRPr="00B54E1C">
        <w:t xml:space="preserve"> </w:t>
      </w:r>
    </w:p>
    <w:bookmarkStart w:id="56" w:name="_Ref512944169"/>
    <w:p w:rsidR="00B54E1C" w:rsidRDefault="00B54E1C" w:rsidP="00B54E1C">
      <w:pPr>
        <w:pStyle w:val="af4"/>
      </w:pPr>
      <w:sdt>
        <w:sdtPr>
          <w:alias w:val="Идентификатор"/>
          <w:tag w:val="pic_toc"/>
          <w:id w:val="-1354946865"/>
          <w:placeholder>
            <w:docPart w:val="F836CE354ADD41EFAF603FA891C91DCA"/>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16</w:t>
          </w:r>
          <w:r>
            <w:rPr>
              <w:noProof/>
            </w:rPr>
            <w:fldChar w:fldCharType="end"/>
          </w:r>
          <w:bookmarkEnd w:id="56"/>
        </w:sdtContent>
      </w:sdt>
      <w:r w:rsidRPr="00973042">
        <w:t xml:space="preserve">– </w:t>
      </w:r>
      <w:sdt>
        <w:sdtPr>
          <w:alias w:val="Название"/>
          <w:tag w:val="Pic_Name"/>
          <w:id w:val="783925083"/>
          <w:placeholder>
            <w:docPart w:val="D7D76A26FE3C481993429FFA1110667C"/>
          </w:placeholder>
          <w15:color w:val="FF9900"/>
        </w:sdtPr>
        <w:sdtContent>
          <w:r>
            <w:t>Консольное подключение</w:t>
          </w:r>
        </w:sdtContent>
      </w:sdt>
    </w:p>
    <w:p w:rsidR="00E97C73" w:rsidRDefault="00B54E1C" w:rsidP="00E97C73">
      <w:pPr>
        <w:pStyle w:val="a6"/>
      </w:pPr>
      <w:r>
        <w:t>Для работы нужно зайти в привилегированный режим написав команду «</w:t>
      </w:r>
      <w:r>
        <w:rPr>
          <w:lang w:val="en-US"/>
        </w:rPr>
        <w:t>enable</w:t>
      </w:r>
      <w:r>
        <w:t>»</w:t>
      </w:r>
      <w:r w:rsidRPr="00B54E1C">
        <w:t xml:space="preserve"> </w:t>
      </w:r>
      <w:r>
        <w:t>или «</w:t>
      </w:r>
      <w:r>
        <w:rPr>
          <w:lang w:val="en-US"/>
        </w:rPr>
        <w:t>en</w:t>
      </w:r>
      <w:r>
        <w:t>»</w:t>
      </w:r>
      <w:r w:rsidR="00CD214D">
        <w:t>, после чего перейти в режим настройки конфигураций «</w:t>
      </w:r>
      <w:r w:rsidR="00CD214D">
        <w:rPr>
          <w:lang w:val="en-US"/>
        </w:rPr>
        <w:t>conf</w:t>
      </w:r>
      <w:r w:rsidR="00CD214D">
        <w:t> </w:t>
      </w:r>
      <w:r w:rsidR="00CD214D">
        <w:rPr>
          <w:lang w:val="en-US"/>
        </w:rPr>
        <w:t>t</w:t>
      </w:r>
      <w:r w:rsidR="00CD214D">
        <w:t>»</w:t>
      </w:r>
      <w:r>
        <w:t xml:space="preserve"> Множество команд </w:t>
      </w:r>
      <w:r w:rsidR="00CD214D">
        <w:t>возможно дописывать,</w:t>
      </w:r>
      <w:r>
        <w:t xml:space="preserve"> используя клавишу </w:t>
      </w:r>
      <w:r>
        <w:rPr>
          <w:lang w:val="en-US"/>
        </w:rPr>
        <w:t>TAB</w:t>
      </w:r>
      <w:r>
        <w:t xml:space="preserve">. Так же если неизвестна </w:t>
      </w:r>
      <w:r w:rsidR="00CD214D">
        <w:t>команда можно ввести символ «?» и нам покажут возможные команды на данном этапе.</w:t>
      </w:r>
    </w:p>
    <w:p w:rsidR="00A322EE" w:rsidRPr="0074484B" w:rsidRDefault="00A322EE" w:rsidP="00E97C73">
      <w:pPr>
        <w:pStyle w:val="a6"/>
      </w:pPr>
      <w:r>
        <w:t>Для быстрой работы в эмуляторе будет нелогичным использование консольного кабеля, намного проще использовать командный интерфейс(</w:t>
      </w:r>
      <w:r>
        <w:rPr>
          <w:lang w:val="en-US"/>
        </w:rPr>
        <w:t>CLI</w:t>
      </w:r>
      <w:r>
        <w:t>) внутри самого устройства.</w:t>
      </w:r>
    </w:p>
    <w:p w:rsidR="00A322EE" w:rsidRPr="00A322EE" w:rsidRDefault="00A322EE" w:rsidP="00E97C73">
      <w:pPr>
        <w:pStyle w:val="a6"/>
      </w:pPr>
      <w:r>
        <w:t xml:space="preserve">Так же </w:t>
      </w:r>
      <w:r w:rsidR="00FF56F0">
        <w:t>требуется записать настройки в стартовую конфигурацию</w:t>
      </w:r>
      <w:r>
        <w:t xml:space="preserve"> устройства</w:t>
      </w:r>
      <w:r w:rsidR="00FF56F0">
        <w:t>. Для этого</w:t>
      </w:r>
      <w:r>
        <w:t xml:space="preserve"> требуется ввести команду «</w:t>
      </w:r>
      <w:r>
        <w:rPr>
          <w:lang w:val="en-US"/>
        </w:rPr>
        <w:t>write</w:t>
      </w:r>
      <w:r w:rsidRPr="00A322EE">
        <w:t xml:space="preserve"> </w:t>
      </w:r>
      <w:r>
        <w:rPr>
          <w:lang w:val="en-US"/>
        </w:rPr>
        <w:t>memory</w:t>
      </w:r>
      <w:r>
        <w:t>»</w:t>
      </w:r>
      <w:r w:rsidR="00FF56F0">
        <w:t> </w:t>
      </w:r>
      <w:r w:rsidR="00FF56F0" w:rsidRPr="00FF56F0">
        <w:t>/</w:t>
      </w:r>
      <w:r w:rsidR="00FF56F0">
        <w:t> «</w:t>
      </w:r>
      <w:r>
        <w:rPr>
          <w:lang w:val="en-US"/>
        </w:rPr>
        <w:t>wr</w:t>
      </w:r>
      <w:r w:rsidRPr="00A322EE">
        <w:t xml:space="preserve"> </w:t>
      </w:r>
      <w:r>
        <w:rPr>
          <w:lang w:val="en-US"/>
        </w:rPr>
        <w:t>m</w:t>
      </w:r>
      <w:r w:rsidR="00FF56F0">
        <w:t>» в привилегированном режиме. В ином случае при перезагрузке устройства будет загружена прошлая конфигурация.</w:t>
      </w:r>
    </w:p>
    <w:p w:rsidR="00516EF5" w:rsidRDefault="002E3C01" w:rsidP="002E3C01">
      <w:pPr>
        <w:pStyle w:val="40"/>
        <w:rPr>
          <w:lang w:val="ru-RU"/>
        </w:rPr>
      </w:pPr>
      <w:r>
        <w:rPr>
          <w:lang w:val="ru-RU"/>
        </w:rPr>
        <w:t xml:space="preserve">Добавление требуемых </w:t>
      </w:r>
      <w:r>
        <w:t>VLAN</w:t>
      </w:r>
      <w:r w:rsidRPr="00AA0712">
        <w:rPr>
          <w:lang w:val="ru-RU"/>
        </w:rPr>
        <w:t xml:space="preserve"> </w:t>
      </w:r>
      <w:r w:rsidR="00AA0712">
        <w:rPr>
          <w:lang w:val="ru-RU"/>
        </w:rPr>
        <w:t>во все сегменты сети</w:t>
      </w:r>
    </w:p>
    <w:p w:rsidR="00CE5729" w:rsidRDefault="00AA0712" w:rsidP="00FF56F0">
      <w:pPr>
        <w:pStyle w:val="a6"/>
      </w:pPr>
      <w:r>
        <w:t xml:space="preserve">Для разделения сети на сегменты нам нужно </w:t>
      </w:r>
      <w:r w:rsidR="00C22170">
        <w:t xml:space="preserve">настроить базу </w:t>
      </w:r>
      <w:r w:rsidR="00C22170">
        <w:rPr>
          <w:lang w:val="en-US"/>
        </w:rPr>
        <w:t>VLAN</w:t>
      </w:r>
      <w:r w:rsidR="00C22170" w:rsidRPr="00C22170">
        <w:t xml:space="preserve"> </w:t>
      </w:r>
      <w:r w:rsidR="00C22170">
        <w:t>на каждом из устройств.</w:t>
      </w:r>
      <w:r w:rsidR="00FF56F0">
        <w:t xml:space="preserve"> На схеме </w:t>
      </w:r>
      <w:r w:rsidR="00FF56F0">
        <w:rPr>
          <w:lang w:val="en-US"/>
        </w:rPr>
        <w:t>L</w:t>
      </w:r>
      <w:r w:rsidR="00FF56F0" w:rsidRPr="003B7003">
        <w:t xml:space="preserve">2 </w:t>
      </w:r>
      <w:r w:rsidR="003B7003">
        <w:t xml:space="preserve">отображены все используемые </w:t>
      </w:r>
      <w:r w:rsidR="003B7003">
        <w:rPr>
          <w:lang w:val="en-US"/>
        </w:rPr>
        <w:t>VLAN</w:t>
      </w:r>
      <w:r w:rsidR="003B7003" w:rsidRPr="003B7003">
        <w:t xml:space="preserve"> </w:t>
      </w:r>
      <w:r w:rsidR="003B7003">
        <w:t xml:space="preserve">идентификаторы. Устройство должно содержать в своей базе список </w:t>
      </w:r>
      <w:r w:rsidR="003B7003">
        <w:rPr>
          <w:lang w:val="en-US"/>
        </w:rPr>
        <w:t>VLAN</w:t>
      </w:r>
      <w:r w:rsidR="003B7003">
        <w:t xml:space="preserve"> с которыми сталкивается по одному из каналов тогда.</w:t>
      </w:r>
      <w:r w:rsidR="00CE5729" w:rsidRPr="00CE5729">
        <w:t xml:space="preserve"> </w:t>
      </w:r>
    </w:p>
    <w:p w:rsidR="00CE5729" w:rsidRPr="00CE5729" w:rsidRDefault="003B7003" w:rsidP="00CE5729">
      <w:pPr>
        <w:pStyle w:val="a6"/>
      </w:pPr>
      <w:r>
        <w:t>Для примера коммутатор «</w:t>
      </w:r>
      <w:r>
        <w:rPr>
          <w:lang w:val="en-US"/>
        </w:rPr>
        <w:t>asw</w:t>
      </w:r>
      <w:r w:rsidRPr="003B7003">
        <w:t>3</w:t>
      </w:r>
      <w:r>
        <w:t xml:space="preserve">» подключён к таким </w:t>
      </w:r>
      <w:r>
        <w:rPr>
          <w:lang w:val="en-US"/>
        </w:rPr>
        <w:t>VLAN</w:t>
      </w:r>
      <w:r>
        <w:t xml:space="preserve"> каналам: 2, 101, 102 и 104. </w:t>
      </w:r>
      <w:r w:rsidR="00EE42F6">
        <w:t xml:space="preserve">О канале 3 ему не известно. </w:t>
      </w:r>
      <w:r w:rsidR="00CE5729">
        <w:t xml:space="preserve">Чтобы активировать </w:t>
      </w:r>
      <w:r w:rsidR="00CE5729">
        <w:rPr>
          <w:lang w:val="en-US"/>
        </w:rPr>
        <w:t>VLAN</w:t>
      </w:r>
      <w:r w:rsidR="00CE5729" w:rsidRPr="00CE5729">
        <w:t xml:space="preserve"> </w:t>
      </w:r>
      <w:r w:rsidR="00CE5729">
        <w:t>№</w:t>
      </w:r>
      <w:r w:rsidR="00CE5729" w:rsidRPr="00CE5729">
        <w:t xml:space="preserve">2 </w:t>
      </w:r>
      <w:r w:rsidR="00CE5729">
        <w:t>нам требуется выбрать его и ввести новое имя:</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E42F6" w:rsidRPr="002D79B5" w:rsidTr="0055723C">
        <w:trPr>
          <w:trHeight w:val="567"/>
        </w:trPr>
        <w:tc>
          <w:tcPr>
            <w:tcW w:w="228" w:type="pct"/>
            <w:tcBorders>
              <w:right w:val="single" w:sz="4" w:space="0" w:color="A5A5A5" w:themeColor="accent3"/>
            </w:tcBorders>
          </w:tcPr>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55723C" w:rsidRPr="0055723C" w:rsidRDefault="0055723C" w:rsidP="009602A6">
            <w:pPr>
              <w:pStyle w:val="a6"/>
              <w:numPr>
                <w:ilvl w:val="0"/>
                <w:numId w:val="27"/>
              </w:numPr>
              <w:jc w:val="right"/>
              <w:rPr>
                <w:rStyle w:val="aff0"/>
                <w:sz w:val="22"/>
              </w:rPr>
            </w:pPr>
          </w:p>
        </w:tc>
        <w:tc>
          <w:tcPr>
            <w:tcW w:w="4772" w:type="pct"/>
            <w:tcBorders>
              <w:left w:val="single" w:sz="4" w:space="0" w:color="A5A5A5" w:themeColor="accent3"/>
            </w:tcBorders>
          </w:tcPr>
          <w:p w:rsidR="00EE42F6" w:rsidRPr="00EE42F6" w:rsidRDefault="00EE42F6" w:rsidP="0055723C">
            <w:pPr>
              <w:pStyle w:val="a6"/>
              <w:spacing w:after="0"/>
              <w:ind w:firstLine="0"/>
              <w:jc w:val="left"/>
              <w:rPr>
                <w:rStyle w:val="aff0"/>
                <w:sz w:val="22"/>
                <w:lang w:val="en-US"/>
              </w:rPr>
            </w:pPr>
            <w:r w:rsidRPr="00EE42F6">
              <w:rPr>
                <w:rStyle w:val="aff0"/>
                <w:sz w:val="22"/>
                <w:lang w:val="en-US"/>
              </w:rPr>
              <w:t>Switch&gt;</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gt;en</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 t</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Enter configuration commands, one per line.  End with CNTL/Z.</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ig)#vlan 2</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ig-vlan)#name control</w:t>
            </w:r>
          </w:p>
          <w:p w:rsidR="00EE42F6" w:rsidRPr="00BA4A95" w:rsidRDefault="00EE42F6" w:rsidP="004C6779">
            <w:pPr>
              <w:pStyle w:val="a6"/>
              <w:spacing w:after="0"/>
              <w:ind w:firstLine="0"/>
              <w:jc w:val="left"/>
              <w:rPr>
                <w:rStyle w:val="aff0"/>
                <w:sz w:val="22"/>
                <w:lang w:val="en-US"/>
              </w:rPr>
            </w:pPr>
            <w:r w:rsidRPr="00EE42F6">
              <w:rPr>
                <w:rStyle w:val="aff0"/>
                <w:sz w:val="22"/>
                <w:lang w:val="en-US"/>
              </w:rPr>
              <w:t>Switch(config-vlan)#exit</w:t>
            </w:r>
          </w:p>
        </w:tc>
      </w:tr>
    </w:tbl>
    <w:p w:rsidR="00CE5729" w:rsidRDefault="00CE5729" w:rsidP="004C6779">
      <w:pPr>
        <w:pStyle w:val="a6"/>
        <w:ind w:firstLine="0"/>
      </w:pPr>
      <w:r>
        <w:t>Таким же образом настраиваем все коммутаторы нашей сети.</w:t>
      </w:r>
    </w:p>
    <w:p w:rsidR="004C6779" w:rsidRDefault="004C6779" w:rsidP="00EE42F6">
      <w:pPr>
        <w:pStyle w:val="a6"/>
      </w:pPr>
      <w:r>
        <w:t>Для настройки маршрутизатора используется тот же подход, но немного другие команды:</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4C6779" w:rsidRPr="002D79B5" w:rsidTr="0074484B">
        <w:trPr>
          <w:trHeight w:val="567"/>
        </w:trPr>
        <w:tc>
          <w:tcPr>
            <w:tcW w:w="228" w:type="pct"/>
            <w:tcBorders>
              <w:right w:val="single" w:sz="4" w:space="0" w:color="A5A5A5" w:themeColor="accent3"/>
            </w:tcBorders>
          </w:tcPr>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tc>
        <w:tc>
          <w:tcPr>
            <w:tcW w:w="4772" w:type="pct"/>
            <w:tcBorders>
              <w:left w:val="single" w:sz="4" w:space="0" w:color="A5A5A5" w:themeColor="accent3"/>
            </w:tcBorders>
          </w:tcPr>
          <w:p w:rsidR="004C6779" w:rsidRDefault="004C6779" w:rsidP="004C6779">
            <w:pPr>
              <w:pStyle w:val="a6"/>
              <w:spacing w:after="0"/>
              <w:ind w:firstLine="0"/>
              <w:rPr>
                <w:rStyle w:val="aff0"/>
                <w:sz w:val="22"/>
                <w:lang w:val="en-US"/>
              </w:rPr>
            </w:pPr>
            <w:r w:rsidRPr="004C6779">
              <w:rPr>
                <w:rStyle w:val="aff0"/>
                <w:sz w:val="22"/>
                <w:lang w:val="en-US"/>
              </w:rPr>
              <w:t xml:space="preserve">Router#vlan database </w:t>
            </w:r>
          </w:p>
          <w:p w:rsidR="00503255" w:rsidRPr="004C6779" w:rsidRDefault="00503255" w:rsidP="00503255">
            <w:pPr>
              <w:pStyle w:val="a6"/>
              <w:spacing w:after="0"/>
              <w:ind w:firstLine="0"/>
              <w:rPr>
                <w:rStyle w:val="aff0"/>
                <w:sz w:val="22"/>
                <w:lang w:val="en-US"/>
              </w:rPr>
            </w:pPr>
            <w:r>
              <w:rPr>
                <w:rStyle w:val="aff0"/>
                <w:sz w:val="22"/>
                <w:lang w:val="en-US"/>
              </w:rPr>
              <w:t>Router(vlan)#vlan 2</w:t>
            </w:r>
            <w:r w:rsidRPr="004C6779">
              <w:rPr>
                <w:rStyle w:val="aff0"/>
                <w:sz w:val="22"/>
                <w:lang w:val="en-US"/>
              </w:rPr>
              <w:t xml:space="preserve"> name </w:t>
            </w:r>
            <w:r w:rsidRPr="00503255">
              <w:rPr>
                <w:rStyle w:val="aff0"/>
                <w:sz w:val="22"/>
                <w:lang w:val="en-US"/>
              </w:rPr>
              <w:t>control</w:t>
            </w:r>
          </w:p>
          <w:p w:rsidR="00503255" w:rsidRPr="004C6779" w:rsidRDefault="00503255" w:rsidP="00503255">
            <w:pPr>
              <w:pStyle w:val="a6"/>
              <w:spacing w:after="0"/>
              <w:ind w:firstLine="0"/>
              <w:rPr>
                <w:rStyle w:val="aff0"/>
                <w:sz w:val="22"/>
                <w:lang w:val="en-US"/>
              </w:rPr>
            </w:pPr>
            <w:r>
              <w:rPr>
                <w:rStyle w:val="aff0"/>
                <w:sz w:val="22"/>
                <w:lang w:val="en-US"/>
              </w:rPr>
              <w:t>VLAN 2</w:t>
            </w:r>
            <w:r w:rsidRPr="004C6779">
              <w:rPr>
                <w:rStyle w:val="aff0"/>
                <w:sz w:val="22"/>
                <w:lang w:val="en-US"/>
              </w:rPr>
              <w:t xml:space="preserve"> added:</w:t>
            </w:r>
          </w:p>
          <w:p w:rsidR="00503255" w:rsidRPr="004C6779" w:rsidRDefault="00503255" w:rsidP="00503255">
            <w:pPr>
              <w:pStyle w:val="a6"/>
              <w:spacing w:after="0"/>
              <w:ind w:firstLine="0"/>
              <w:rPr>
                <w:rStyle w:val="aff0"/>
                <w:sz w:val="22"/>
                <w:lang w:val="en-US"/>
              </w:rPr>
            </w:pPr>
            <w:r w:rsidRPr="004C6779">
              <w:rPr>
                <w:rStyle w:val="aff0"/>
                <w:sz w:val="22"/>
                <w:lang w:val="en-US"/>
              </w:rPr>
              <w:t xml:space="preserve">    Name: </w:t>
            </w:r>
            <w:r w:rsidRPr="00503255">
              <w:rPr>
                <w:rStyle w:val="aff0"/>
                <w:sz w:val="22"/>
                <w:lang w:val="en-US"/>
              </w:rPr>
              <w:t>control</w:t>
            </w:r>
          </w:p>
          <w:p w:rsidR="004C6779" w:rsidRPr="004C6779" w:rsidRDefault="004C6779" w:rsidP="004C6779">
            <w:pPr>
              <w:pStyle w:val="a6"/>
              <w:spacing w:after="0"/>
              <w:ind w:firstLine="0"/>
              <w:rPr>
                <w:rStyle w:val="aff0"/>
                <w:sz w:val="22"/>
                <w:lang w:val="en-US"/>
              </w:rPr>
            </w:pPr>
            <w:r w:rsidRPr="004C6779">
              <w:rPr>
                <w:rStyle w:val="aff0"/>
                <w:sz w:val="22"/>
                <w:lang w:val="en-US"/>
              </w:rPr>
              <w:t>Router(vlan)#vlan 3 name servers</w:t>
            </w:r>
          </w:p>
          <w:p w:rsidR="004C6779" w:rsidRPr="004C6779" w:rsidRDefault="004C6779" w:rsidP="004C6779">
            <w:pPr>
              <w:pStyle w:val="a6"/>
              <w:spacing w:after="0"/>
              <w:ind w:firstLine="0"/>
              <w:rPr>
                <w:rStyle w:val="aff0"/>
                <w:sz w:val="22"/>
                <w:lang w:val="en-US"/>
              </w:rPr>
            </w:pPr>
            <w:r w:rsidRPr="004C6779">
              <w:rPr>
                <w:rStyle w:val="aff0"/>
                <w:sz w:val="22"/>
                <w:lang w:val="en-US"/>
              </w:rPr>
              <w:t>VLAN 3 added:</w:t>
            </w:r>
          </w:p>
          <w:p w:rsidR="004C6779" w:rsidRPr="004C6779" w:rsidRDefault="004C6779" w:rsidP="004C6779">
            <w:pPr>
              <w:pStyle w:val="a6"/>
              <w:spacing w:after="0"/>
              <w:ind w:firstLine="0"/>
              <w:rPr>
                <w:rStyle w:val="aff0"/>
                <w:sz w:val="22"/>
                <w:lang w:val="en-US"/>
              </w:rPr>
            </w:pPr>
            <w:r w:rsidRPr="004C6779">
              <w:rPr>
                <w:rStyle w:val="aff0"/>
                <w:sz w:val="22"/>
                <w:lang w:val="en-US"/>
              </w:rPr>
              <w:t xml:space="preserve">    Name: servers</w:t>
            </w:r>
          </w:p>
          <w:p w:rsidR="004C6779" w:rsidRPr="004C6779" w:rsidRDefault="004C6779" w:rsidP="004C6779">
            <w:pPr>
              <w:pStyle w:val="a6"/>
              <w:spacing w:after="0"/>
              <w:ind w:firstLine="0"/>
              <w:rPr>
                <w:rStyle w:val="aff0"/>
                <w:sz w:val="22"/>
                <w:lang w:val="en-US"/>
              </w:rPr>
            </w:pPr>
            <w:r w:rsidRPr="004C6779">
              <w:rPr>
                <w:rStyle w:val="aff0"/>
                <w:sz w:val="22"/>
                <w:lang w:val="en-US"/>
              </w:rPr>
              <w:t>Router(vlan)#exit</w:t>
            </w:r>
          </w:p>
          <w:p w:rsidR="004C6779" w:rsidRPr="004C6779" w:rsidRDefault="004C6779" w:rsidP="004C6779">
            <w:pPr>
              <w:pStyle w:val="a6"/>
              <w:spacing w:after="0"/>
              <w:ind w:firstLine="0"/>
              <w:rPr>
                <w:rStyle w:val="aff0"/>
                <w:sz w:val="22"/>
                <w:lang w:val="en-US"/>
              </w:rPr>
            </w:pPr>
            <w:r w:rsidRPr="004C6779">
              <w:rPr>
                <w:rStyle w:val="aff0"/>
                <w:sz w:val="22"/>
                <w:lang w:val="en-US"/>
              </w:rPr>
              <w:t>APPLY completed.</w:t>
            </w:r>
          </w:p>
          <w:p w:rsidR="004C6779" w:rsidRPr="00BA4A95" w:rsidRDefault="004C6779" w:rsidP="004C6779">
            <w:pPr>
              <w:pStyle w:val="a6"/>
              <w:spacing w:after="0"/>
              <w:ind w:firstLine="0"/>
              <w:rPr>
                <w:rStyle w:val="aff0"/>
                <w:sz w:val="22"/>
                <w:lang w:val="en-US"/>
              </w:rPr>
            </w:pPr>
            <w:r w:rsidRPr="004C6779">
              <w:rPr>
                <w:rStyle w:val="aff0"/>
                <w:sz w:val="22"/>
                <w:lang w:val="en-US"/>
              </w:rPr>
              <w:t>Exiting....</w:t>
            </w:r>
          </w:p>
        </w:tc>
      </w:tr>
    </w:tbl>
    <w:p w:rsidR="00516EF5" w:rsidRDefault="000A1A69" w:rsidP="002E3C01">
      <w:pPr>
        <w:pStyle w:val="40"/>
        <w:rPr>
          <w:lang w:val="ru-RU"/>
        </w:rPr>
      </w:pPr>
      <w:r>
        <w:rPr>
          <w:lang w:val="ru-RU"/>
        </w:rPr>
        <w:t>Настройка</w:t>
      </w:r>
      <w:r w:rsidR="00516EF5">
        <w:rPr>
          <w:lang w:val="ru-RU"/>
        </w:rPr>
        <w:t xml:space="preserve"> коммутатор</w:t>
      </w:r>
      <w:r w:rsidR="009121E6">
        <w:rPr>
          <w:lang w:val="ru-RU"/>
        </w:rPr>
        <w:t>ов</w:t>
      </w:r>
    </w:p>
    <w:p w:rsidR="000A1A69" w:rsidRDefault="000A1A69" w:rsidP="000A1A69">
      <w:pPr>
        <w:pStyle w:val="a6"/>
      </w:pPr>
      <w:r>
        <w:t xml:space="preserve">Для обеспечения работы всех сегментов сети требуется настроить работу </w:t>
      </w:r>
      <w:r>
        <w:rPr>
          <w:lang w:val="en-US"/>
        </w:rPr>
        <w:t>VLAN</w:t>
      </w:r>
      <w:r>
        <w:t xml:space="preserve"> на каждом узле сети. </w:t>
      </w:r>
    </w:p>
    <w:p w:rsidR="00E8126C" w:rsidRDefault="006A3804" w:rsidP="00E8126C">
      <w:pPr>
        <w:pStyle w:val="a6"/>
      </w:pPr>
      <w:r>
        <w:t xml:space="preserve">Первым делом требуется предотвратить </w:t>
      </w:r>
      <w:r w:rsidR="000A1A69">
        <w:t>н</w:t>
      </w:r>
      <w:r>
        <w:t>есанкционированное подключение через незадействованные порты</w:t>
      </w:r>
      <w:r w:rsidR="000A1A69">
        <w:t xml:space="preserve">. В данной части мы переведём все порта коммутаторов в выключенный режим. Отличие коммутатора и маршрутизатора в том, что у коммутатора все порты </w:t>
      </w:r>
      <w:r w:rsidR="00B11A74">
        <w:t xml:space="preserve">по умолчанию </w:t>
      </w:r>
      <w:r w:rsidR="000A1A69">
        <w:t xml:space="preserve">в состоянии прослушивания, а порты маршрутизатора выключены. </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8126C" w:rsidRPr="002D79B5" w:rsidTr="0074484B">
        <w:trPr>
          <w:trHeight w:val="567"/>
        </w:trPr>
        <w:tc>
          <w:tcPr>
            <w:tcW w:w="228" w:type="pct"/>
            <w:tcBorders>
              <w:right w:val="single" w:sz="4" w:space="0" w:color="A5A5A5" w:themeColor="accent3"/>
            </w:tcBorders>
          </w:tcPr>
          <w:p w:rsidR="00E8126C" w:rsidRPr="00EE42F6" w:rsidRDefault="00E8126C" w:rsidP="009602A6">
            <w:pPr>
              <w:pStyle w:val="a6"/>
              <w:numPr>
                <w:ilvl w:val="0"/>
                <w:numId w:val="29"/>
              </w:numPr>
              <w:jc w:val="right"/>
              <w:rPr>
                <w:rStyle w:val="aff0"/>
                <w:sz w:val="22"/>
              </w:rPr>
            </w:pPr>
          </w:p>
          <w:p w:rsidR="00E8126C" w:rsidRPr="00EE42F6" w:rsidRDefault="00E8126C" w:rsidP="009602A6">
            <w:pPr>
              <w:pStyle w:val="a6"/>
              <w:numPr>
                <w:ilvl w:val="0"/>
                <w:numId w:val="29"/>
              </w:numPr>
              <w:jc w:val="right"/>
              <w:rPr>
                <w:rStyle w:val="aff0"/>
                <w:sz w:val="22"/>
              </w:rPr>
            </w:pPr>
          </w:p>
          <w:p w:rsidR="00E8126C" w:rsidRPr="00EE42F6" w:rsidRDefault="00E8126C" w:rsidP="009602A6">
            <w:pPr>
              <w:pStyle w:val="a6"/>
              <w:numPr>
                <w:ilvl w:val="0"/>
                <w:numId w:val="29"/>
              </w:numPr>
              <w:jc w:val="right"/>
              <w:rPr>
                <w:rStyle w:val="aff0"/>
                <w:sz w:val="22"/>
              </w:rPr>
            </w:pPr>
          </w:p>
          <w:p w:rsidR="00E8126C" w:rsidRPr="00EE42F6" w:rsidRDefault="00E8126C" w:rsidP="009602A6">
            <w:pPr>
              <w:pStyle w:val="a6"/>
              <w:numPr>
                <w:ilvl w:val="0"/>
                <w:numId w:val="29"/>
              </w:numPr>
              <w:jc w:val="right"/>
              <w:rPr>
                <w:rStyle w:val="aff0"/>
                <w:sz w:val="22"/>
              </w:rPr>
            </w:pPr>
          </w:p>
          <w:p w:rsidR="00E8126C" w:rsidRPr="00EE42F6" w:rsidRDefault="00E8126C" w:rsidP="009602A6">
            <w:pPr>
              <w:pStyle w:val="a6"/>
              <w:numPr>
                <w:ilvl w:val="0"/>
                <w:numId w:val="29"/>
              </w:numPr>
              <w:jc w:val="right"/>
              <w:rPr>
                <w:rStyle w:val="aff0"/>
                <w:sz w:val="22"/>
              </w:rPr>
            </w:pPr>
          </w:p>
          <w:p w:rsidR="00E8126C" w:rsidRPr="00EE42F6" w:rsidRDefault="00E8126C" w:rsidP="00E8126C">
            <w:pPr>
              <w:pStyle w:val="a6"/>
              <w:ind w:firstLine="0"/>
              <w:jc w:val="right"/>
              <w:rPr>
                <w:rStyle w:val="aff0"/>
                <w:sz w:val="22"/>
              </w:rPr>
            </w:pPr>
          </w:p>
          <w:p w:rsidR="00E8126C" w:rsidRPr="00503255" w:rsidRDefault="00E8126C" w:rsidP="009602A6">
            <w:pPr>
              <w:pStyle w:val="a6"/>
              <w:numPr>
                <w:ilvl w:val="0"/>
                <w:numId w:val="29"/>
              </w:numPr>
              <w:jc w:val="right"/>
              <w:rPr>
                <w:rStyle w:val="aff0"/>
                <w:sz w:val="22"/>
              </w:rPr>
            </w:pPr>
            <w:r w:rsidRPr="00E8126C">
              <w:rPr>
                <w:rStyle w:val="aff0"/>
                <w:sz w:val="22"/>
              </w:rPr>
              <w:t xml:space="preserve"> </w:t>
            </w:r>
          </w:p>
          <w:p w:rsidR="00E8126C" w:rsidRPr="00503255" w:rsidRDefault="00E8126C" w:rsidP="009602A6">
            <w:pPr>
              <w:pStyle w:val="a6"/>
              <w:numPr>
                <w:ilvl w:val="0"/>
                <w:numId w:val="29"/>
              </w:numPr>
              <w:jc w:val="right"/>
              <w:rPr>
                <w:rStyle w:val="aff0"/>
                <w:sz w:val="22"/>
              </w:rPr>
            </w:pPr>
            <w:r w:rsidRPr="00E8126C">
              <w:rPr>
                <w:rStyle w:val="aff0"/>
                <w:sz w:val="22"/>
              </w:rPr>
              <w:t xml:space="preserve"> </w:t>
            </w:r>
          </w:p>
          <w:p w:rsidR="00E8126C" w:rsidRPr="00E8126C" w:rsidRDefault="00E8126C" w:rsidP="009602A6">
            <w:pPr>
              <w:pStyle w:val="a6"/>
              <w:numPr>
                <w:ilvl w:val="0"/>
                <w:numId w:val="29"/>
              </w:numPr>
              <w:jc w:val="right"/>
              <w:rPr>
                <w:rStyle w:val="aff0"/>
                <w:sz w:val="22"/>
              </w:rPr>
            </w:pPr>
            <w:r w:rsidRPr="00E8126C">
              <w:rPr>
                <w:rStyle w:val="aff0"/>
                <w:sz w:val="22"/>
              </w:rPr>
              <w:t xml:space="preserve">  </w:t>
            </w:r>
          </w:p>
        </w:tc>
        <w:tc>
          <w:tcPr>
            <w:tcW w:w="4772" w:type="pct"/>
            <w:tcBorders>
              <w:left w:val="single" w:sz="4" w:space="0" w:color="A5A5A5" w:themeColor="accent3"/>
            </w:tcBorders>
          </w:tcPr>
          <w:p w:rsidR="00E8126C" w:rsidRPr="00E8126C" w:rsidRDefault="00E8126C" w:rsidP="00E8126C">
            <w:pPr>
              <w:pStyle w:val="a6"/>
              <w:spacing w:after="0"/>
              <w:ind w:firstLine="0"/>
              <w:rPr>
                <w:rStyle w:val="aff0"/>
                <w:sz w:val="22"/>
                <w:lang w:val="en-US"/>
              </w:rPr>
            </w:pPr>
            <w:r w:rsidRPr="00E8126C">
              <w:rPr>
                <w:rStyle w:val="aff0"/>
                <w:sz w:val="22"/>
                <w:lang w:val="en-US"/>
              </w:rPr>
              <w:t xml:space="preserve">Switch&gt;en </w:t>
            </w:r>
          </w:p>
          <w:p w:rsidR="00E8126C" w:rsidRDefault="00E8126C" w:rsidP="00E8126C">
            <w:pPr>
              <w:pStyle w:val="a6"/>
              <w:spacing w:after="0"/>
              <w:ind w:firstLine="0"/>
              <w:rPr>
                <w:rStyle w:val="aff0"/>
                <w:sz w:val="22"/>
                <w:lang w:val="en-US"/>
              </w:rPr>
            </w:pPr>
            <w:r w:rsidRPr="00E8126C">
              <w:rPr>
                <w:rStyle w:val="aff0"/>
                <w:sz w:val="22"/>
                <w:lang w:val="en-US"/>
              </w:rPr>
              <w:t>Switch#conf t</w:t>
            </w:r>
          </w:p>
          <w:p w:rsidR="001C3682" w:rsidRPr="00E8126C" w:rsidRDefault="001C3682" w:rsidP="001C3682">
            <w:pPr>
              <w:pStyle w:val="a6"/>
              <w:spacing w:after="0"/>
              <w:ind w:firstLine="0"/>
              <w:rPr>
                <w:rStyle w:val="aff0"/>
                <w:sz w:val="22"/>
                <w:lang w:val="en-US"/>
              </w:rPr>
            </w:pPr>
            <w:r w:rsidRPr="00E8126C">
              <w:rPr>
                <w:rStyle w:val="aff0"/>
                <w:sz w:val="22"/>
                <w:lang w:val="en-US"/>
              </w:rPr>
              <w:t>Switch(config)#int range gigabitEthernet 0/1-2</w:t>
            </w:r>
          </w:p>
          <w:p w:rsidR="001C3682" w:rsidRDefault="001C3682" w:rsidP="001C3682">
            <w:pPr>
              <w:pStyle w:val="a6"/>
              <w:spacing w:after="0"/>
              <w:ind w:firstLine="0"/>
              <w:rPr>
                <w:rStyle w:val="aff0"/>
                <w:sz w:val="22"/>
                <w:lang w:val="en-US"/>
              </w:rPr>
            </w:pPr>
            <w:r w:rsidRPr="00E8126C">
              <w:rPr>
                <w:rStyle w:val="aff0"/>
                <w:sz w:val="22"/>
                <w:lang w:val="en-US"/>
              </w:rPr>
              <w:t>Switch(config-if-range)#shutdown</w:t>
            </w:r>
            <w:r>
              <w:rPr>
                <w:rStyle w:val="32"/>
                <w:sz w:val="22"/>
                <w:lang w:val="en-US"/>
              </w:rPr>
              <w:t xml:space="preserve"> </w:t>
            </w:r>
          </w:p>
          <w:p w:rsidR="001C3682" w:rsidRDefault="001C3682" w:rsidP="001C3682">
            <w:pPr>
              <w:pStyle w:val="a6"/>
              <w:spacing w:after="0"/>
              <w:ind w:firstLine="0"/>
              <w:rPr>
                <w:rStyle w:val="aff0"/>
                <w:sz w:val="22"/>
                <w:lang w:val="en-US"/>
              </w:rPr>
            </w:pPr>
            <w:r w:rsidRPr="00E8126C">
              <w:rPr>
                <w:rStyle w:val="aff0"/>
                <w:sz w:val="22"/>
                <w:lang w:val="en-US"/>
              </w:rPr>
              <w:t>Switch(config-if-range)#</w:t>
            </w:r>
            <w:r>
              <w:rPr>
                <w:rStyle w:val="aff0"/>
                <w:sz w:val="22"/>
                <w:lang w:val="en-US"/>
              </w:rPr>
              <w:t>exit</w:t>
            </w:r>
          </w:p>
          <w:p w:rsidR="001C3682" w:rsidRPr="00E8126C" w:rsidRDefault="001C3682" w:rsidP="001C3682">
            <w:pPr>
              <w:pStyle w:val="a6"/>
              <w:spacing w:after="0"/>
              <w:ind w:firstLine="0"/>
              <w:rPr>
                <w:rStyle w:val="aff0"/>
                <w:sz w:val="22"/>
                <w:lang w:val="en-US"/>
              </w:rPr>
            </w:pPr>
          </w:p>
          <w:p w:rsidR="00E8126C" w:rsidRPr="00E8126C" w:rsidRDefault="00E8126C" w:rsidP="00E8126C">
            <w:pPr>
              <w:pStyle w:val="a6"/>
              <w:spacing w:after="0"/>
              <w:ind w:firstLine="0"/>
              <w:rPr>
                <w:rStyle w:val="aff0"/>
                <w:sz w:val="22"/>
                <w:lang w:val="en-US"/>
              </w:rPr>
            </w:pPr>
            <w:r w:rsidRPr="00E8126C">
              <w:rPr>
                <w:rStyle w:val="aff0"/>
                <w:sz w:val="22"/>
                <w:lang w:val="en-US"/>
              </w:rPr>
              <w:t>Switch(config)#</w:t>
            </w:r>
            <w:r w:rsidRPr="00E8126C">
              <w:rPr>
                <w:lang w:val="en-US"/>
              </w:rPr>
              <w:t xml:space="preserve"> </w:t>
            </w:r>
            <w:r w:rsidR="001C3682" w:rsidRPr="001C3682">
              <w:rPr>
                <w:rStyle w:val="aff0"/>
                <w:sz w:val="22"/>
                <w:lang w:val="en-US"/>
              </w:rPr>
              <w:t>int</w:t>
            </w:r>
            <w:r w:rsidRPr="00E8126C">
              <w:rPr>
                <w:rStyle w:val="aff0"/>
                <w:sz w:val="22"/>
                <w:lang w:val="en-US"/>
              </w:rPr>
              <w:t xml:space="preserve"> range </w:t>
            </w:r>
            <w:r>
              <w:rPr>
                <w:rStyle w:val="aff0"/>
                <w:sz w:val="22"/>
                <w:lang w:val="en-US"/>
              </w:rPr>
              <w:t>fa</w:t>
            </w:r>
            <w:r w:rsidRPr="00E8126C">
              <w:rPr>
                <w:rStyle w:val="aff0"/>
                <w:sz w:val="22"/>
                <w:lang w:val="en-US"/>
              </w:rPr>
              <w:t xml:space="preserve"> 0/1-24</w:t>
            </w:r>
          </w:p>
          <w:p w:rsidR="00E8126C" w:rsidRDefault="00E8126C" w:rsidP="00E8126C">
            <w:pPr>
              <w:pStyle w:val="a6"/>
              <w:spacing w:after="0"/>
              <w:ind w:firstLine="0"/>
              <w:rPr>
                <w:rStyle w:val="aff0"/>
                <w:sz w:val="22"/>
                <w:lang w:val="en-US"/>
              </w:rPr>
            </w:pPr>
            <w:r w:rsidRPr="00E8126C">
              <w:rPr>
                <w:rStyle w:val="aff0"/>
                <w:sz w:val="22"/>
                <w:lang w:val="en-US"/>
              </w:rPr>
              <w:t>Switch(config-if-range)#sh</w:t>
            </w:r>
          </w:p>
          <w:p w:rsidR="00E8126C" w:rsidRPr="00BA4A95" w:rsidRDefault="00E8126C" w:rsidP="00E8126C">
            <w:pPr>
              <w:pStyle w:val="a6"/>
              <w:spacing w:after="0"/>
              <w:ind w:firstLine="0"/>
              <w:rPr>
                <w:rStyle w:val="aff0"/>
                <w:sz w:val="22"/>
                <w:lang w:val="en-US"/>
              </w:rPr>
            </w:pPr>
            <w:r w:rsidRPr="00E8126C">
              <w:rPr>
                <w:rStyle w:val="aff0"/>
                <w:sz w:val="22"/>
                <w:lang w:val="en-US"/>
              </w:rPr>
              <w:t>Switch(config-if-range)#</w:t>
            </w:r>
            <w:r w:rsidR="001C3682">
              <w:rPr>
                <w:rStyle w:val="aff0"/>
                <w:sz w:val="22"/>
                <w:lang w:val="en-US"/>
              </w:rPr>
              <w:t>ex</w:t>
            </w:r>
          </w:p>
        </w:tc>
      </w:tr>
    </w:tbl>
    <w:p w:rsidR="001C3682" w:rsidRDefault="00075DDE" w:rsidP="00075DDE">
      <w:pPr>
        <w:pStyle w:val="a6"/>
        <w:ind w:firstLine="0"/>
      </w:pPr>
      <w:r w:rsidRPr="00075DDE">
        <w:t>Команда</w:t>
      </w:r>
      <w:r w:rsidR="00E8126C" w:rsidRPr="00075DDE">
        <w:t xml:space="preserve"> «</w:t>
      </w:r>
      <w:r w:rsidRPr="00075DDE">
        <w:rPr>
          <w:b/>
        </w:rPr>
        <w:t>interface</w:t>
      </w:r>
      <w:r w:rsidRPr="00075DDE">
        <w:t xml:space="preserve"> </w:t>
      </w:r>
      <w:r w:rsidRPr="00075DDE">
        <w:rPr>
          <w:i/>
        </w:rPr>
        <w:t>номер</w:t>
      </w:r>
      <w:r w:rsidR="00E8126C" w:rsidRPr="00075DDE">
        <w:t>»</w:t>
      </w:r>
      <w:r>
        <w:t xml:space="preserve"> – </w:t>
      </w:r>
      <w:r w:rsidRPr="00075DDE">
        <w:t>вход в ре</w:t>
      </w:r>
      <w:r>
        <w:t>жим конфигурирования интерфейса</w:t>
      </w:r>
      <w:r w:rsidRPr="00075DDE">
        <w:t>.</w:t>
      </w:r>
      <w:r>
        <w:t xml:space="preserve"> Параметр «</w:t>
      </w:r>
      <w:r w:rsidRPr="00075DDE">
        <w:rPr>
          <w:b/>
        </w:rPr>
        <w:t>range</w:t>
      </w:r>
      <w:r>
        <w:t>» – означает, что следующие интерфейсы являются диапазоном.</w:t>
      </w:r>
      <w:r w:rsidR="001C3682" w:rsidRPr="001C3682">
        <w:t xml:space="preserve"> </w:t>
      </w:r>
      <w:r w:rsidR="001C3682">
        <w:t>После выполнения заданных команд для всех устройств наша сеть будет иметь вид:</w:t>
      </w:r>
    </w:p>
    <w:p w:rsidR="001C3682" w:rsidRPr="00973042" w:rsidRDefault="001C3682" w:rsidP="001C3682">
      <w:pPr>
        <w:pStyle w:val="af3"/>
      </w:pPr>
      <w:r>
        <w:rPr>
          <w:noProof/>
          <w:lang w:eastAsia="ru-RU"/>
        </w:rPr>
        <w:drawing>
          <wp:inline distT="0" distB="0" distL="0" distR="0" wp14:anchorId="1B8BE7C4" wp14:editId="61470D30">
            <wp:extent cx="3721395" cy="2532274"/>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721751" cy="2532517"/>
                    </a:xfrm>
                    <a:prstGeom prst="rect">
                      <a:avLst/>
                    </a:prstGeom>
                  </pic:spPr>
                </pic:pic>
              </a:graphicData>
            </a:graphic>
          </wp:inline>
        </w:drawing>
      </w:r>
      <w:r w:rsidRPr="001C3682">
        <w:t xml:space="preserve"> </w:t>
      </w:r>
    </w:p>
    <w:p w:rsidR="001C3682" w:rsidRDefault="001C3682" w:rsidP="001C3682">
      <w:pPr>
        <w:pStyle w:val="af4"/>
      </w:pPr>
      <w:sdt>
        <w:sdtPr>
          <w:alias w:val="Идентификатор"/>
          <w:tag w:val="pic_toc"/>
          <w:id w:val="-1788038674"/>
          <w:placeholder>
            <w:docPart w:val="65C4A9F31D1B41438A8D637EA9CE1B8A"/>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17</w:t>
          </w:r>
          <w:r>
            <w:rPr>
              <w:noProof/>
            </w:rPr>
            <w:fldChar w:fldCharType="end"/>
          </w:r>
        </w:sdtContent>
      </w:sdt>
      <w:r w:rsidRPr="00973042">
        <w:t xml:space="preserve">– </w:t>
      </w:r>
      <w:sdt>
        <w:sdtPr>
          <w:alias w:val="Название"/>
          <w:tag w:val="Pic_Name"/>
          <w:id w:val="1288708752"/>
          <w:placeholder>
            <w:docPart w:val="3CAE0E18A2B64D99BBC4FD72C1A940E9"/>
          </w:placeholder>
          <w15:color w:val="FF9900"/>
        </w:sdtPr>
        <w:sdtContent>
          <w:r>
            <w:t>Сеть после отключения узлов</w:t>
          </w:r>
        </w:sdtContent>
      </w:sdt>
    </w:p>
    <w:p w:rsidR="00B11A74" w:rsidRDefault="00B11A74" w:rsidP="000A1A69">
      <w:pPr>
        <w:pStyle w:val="a6"/>
      </w:pPr>
      <w:r>
        <w:t>Вторая часть включает в себя н</w:t>
      </w:r>
      <w:r w:rsidR="001C3682">
        <w:t>астройку портов распространения </w:t>
      </w:r>
      <w:r>
        <w:t>(</w:t>
      </w:r>
      <w:r>
        <w:rPr>
          <w:lang w:val="en-US"/>
        </w:rPr>
        <w:t>Trunk</w:t>
      </w:r>
      <w:r>
        <w:t xml:space="preserve">). В ней мы должны распределить доступ </w:t>
      </w:r>
      <w:r>
        <w:rPr>
          <w:lang w:val="en-US"/>
        </w:rPr>
        <w:t>VLAN</w:t>
      </w:r>
      <w:r w:rsidRPr="00B11A74">
        <w:t xml:space="preserve"> </w:t>
      </w:r>
      <w:r>
        <w:t xml:space="preserve">сегментов для передачи узел-шлюз. </w:t>
      </w:r>
    </w:p>
    <w:p w:rsidR="00654D0B" w:rsidRPr="006A3804" w:rsidRDefault="00654D0B" w:rsidP="000A1A69">
      <w:pPr>
        <w:pStyle w:val="a6"/>
      </w:pPr>
      <w:r>
        <w:t>Для примера указана настройка коммутатора «</w:t>
      </w:r>
      <w:r>
        <w:rPr>
          <w:lang w:val="en-US"/>
        </w:rPr>
        <w:t>ASW</w:t>
      </w:r>
      <w:r w:rsidRPr="00654D0B">
        <w:t>3</w:t>
      </w:r>
      <w:r>
        <w:t>»</w:t>
      </w:r>
      <w:r w:rsidRPr="00654D0B">
        <w:t>.</w:t>
      </w:r>
      <w:r>
        <w:t xml:space="preserve"> В соответствии с таблицей </w:t>
      </w:r>
      <w:r>
        <w:fldChar w:fldCharType="begin"/>
      </w:r>
      <w:r>
        <w:instrText xml:space="preserve"> REF _Ref512913457 \h </w:instrText>
      </w:r>
      <w:r>
        <w:instrText xml:space="preserve"> \* MERGEFORMAT </w:instrText>
      </w:r>
      <w:r>
        <w:fldChar w:fldCharType="separate"/>
      </w:r>
      <w:r w:rsidR="003A2306" w:rsidRPr="003A2306">
        <w:rPr>
          <w:rStyle w:val="aff4"/>
        </w:rPr>
        <w:t xml:space="preserve">Таблиця </w:t>
      </w:r>
      <w:r w:rsidR="003A2306">
        <w:rPr>
          <w:noProof/>
        </w:rPr>
        <w:t>6</w:t>
      </w:r>
      <w:r w:rsidR="003A2306">
        <w:t>.</w:t>
      </w:r>
      <w:r w:rsidR="003A2306">
        <w:rPr>
          <w:noProof/>
        </w:rPr>
        <w:t>3</w:t>
      </w:r>
      <w:r>
        <w:fldChar w:fldCharType="end"/>
      </w:r>
      <w:r w:rsidR="006A3804">
        <w:t xml:space="preserve"> требуется указать порты «</w:t>
      </w:r>
      <w:r w:rsidR="006A3804">
        <w:rPr>
          <w:lang w:val="en-US"/>
        </w:rPr>
        <w:t>GE</w:t>
      </w:r>
      <w:r w:rsidR="006A3804" w:rsidRPr="006A3804">
        <w:t xml:space="preserve"> 0/1-2</w:t>
      </w:r>
      <w:r w:rsidR="006A3804">
        <w:t>» как «</w:t>
      </w:r>
      <w:r w:rsidR="006A3804">
        <w:rPr>
          <w:lang w:val="en-US"/>
        </w:rPr>
        <w:t>Trunk</w:t>
      </w:r>
      <w:r w:rsidR="006A3804">
        <w:t>», а «</w:t>
      </w:r>
      <w:r w:rsidR="006A3804">
        <w:rPr>
          <w:lang w:val="en-US"/>
        </w:rPr>
        <w:t>FE</w:t>
      </w:r>
      <w:r w:rsidR="006A3804" w:rsidRPr="006A3804">
        <w:t xml:space="preserve"> 0/1-24</w:t>
      </w:r>
      <w:r w:rsidR="006A3804">
        <w:t>» как «</w:t>
      </w:r>
      <w:r w:rsidR="006A3804">
        <w:rPr>
          <w:lang w:val="en-US"/>
        </w:rPr>
        <w:t>Access</w:t>
      </w:r>
      <w:r w:rsidR="006A3804">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8126C" w:rsidRPr="006A3804" w:rsidTr="0074484B">
        <w:trPr>
          <w:trHeight w:val="567"/>
        </w:trPr>
        <w:tc>
          <w:tcPr>
            <w:tcW w:w="228" w:type="pct"/>
            <w:tcBorders>
              <w:right w:val="single" w:sz="4" w:space="0" w:color="A5A5A5" w:themeColor="accent3"/>
            </w:tcBorders>
          </w:tcPr>
          <w:p w:rsidR="00E8126C" w:rsidRPr="00EE42F6" w:rsidRDefault="00E8126C" w:rsidP="009602A6">
            <w:pPr>
              <w:pStyle w:val="a6"/>
              <w:numPr>
                <w:ilvl w:val="0"/>
                <w:numId w:val="30"/>
              </w:numPr>
              <w:jc w:val="right"/>
              <w:rPr>
                <w:rStyle w:val="aff0"/>
                <w:sz w:val="22"/>
              </w:rPr>
            </w:pPr>
          </w:p>
          <w:p w:rsidR="00E8126C" w:rsidRPr="00EE42F6" w:rsidRDefault="00E8126C" w:rsidP="009602A6">
            <w:pPr>
              <w:pStyle w:val="a6"/>
              <w:numPr>
                <w:ilvl w:val="0"/>
                <w:numId w:val="30"/>
              </w:numPr>
              <w:jc w:val="right"/>
              <w:rPr>
                <w:rStyle w:val="aff0"/>
                <w:sz w:val="22"/>
              </w:rPr>
            </w:pPr>
          </w:p>
          <w:p w:rsidR="00E8126C" w:rsidRPr="00EE42F6" w:rsidRDefault="00E8126C"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132A2D" w:rsidRPr="00132A2D" w:rsidRDefault="00132A2D" w:rsidP="009602A6">
            <w:pPr>
              <w:pStyle w:val="a6"/>
              <w:numPr>
                <w:ilvl w:val="0"/>
                <w:numId w:val="30"/>
              </w:numPr>
              <w:jc w:val="right"/>
              <w:rPr>
                <w:rStyle w:val="aff0"/>
                <w:sz w:val="22"/>
              </w:rPr>
            </w:pPr>
            <w:r w:rsidRPr="0074484B">
              <w:rPr>
                <w:rStyle w:val="aff0"/>
                <w:sz w:val="22"/>
              </w:rPr>
              <w:t xml:space="preserve"> </w:t>
            </w:r>
          </w:p>
          <w:p w:rsidR="00E8126C" w:rsidRPr="00931265" w:rsidRDefault="00E8126C" w:rsidP="009602A6">
            <w:pPr>
              <w:pStyle w:val="a6"/>
              <w:numPr>
                <w:ilvl w:val="0"/>
                <w:numId w:val="30"/>
              </w:numPr>
              <w:jc w:val="right"/>
              <w:rPr>
                <w:rStyle w:val="aff0"/>
                <w:sz w:val="22"/>
              </w:rPr>
            </w:pPr>
          </w:p>
        </w:tc>
        <w:tc>
          <w:tcPr>
            <w:tcW w:w="4772" w:type="pct"/>
            <w:tcBorders>
              <w:left w:val="single" w:sz="4" w:space="0" w:color="A5A5A5" w:themeColor="accent3"/>
            </w:tcBorders>
          </w:tcPr>
          <w:p w:rsidR="006A3804" w:rsidRPr="006A3804" w:rsidRDefault="006A3804" w:rsidP="006A3804">
            <w:pPr>
              <w:pStyle w:val="a6"/>
              <w:spacing w:after="0"/>
              <w:ind w:firstLine="0"/>
              <w:rPr>
                <w:rStyle w:val="aff0"/>
                <w:sz w:val="22"/>
                <w:lang w:val="en-US"/>
              </w:rPr>
            </w:pPr>
            <w:r w:rsidRPr="006A3804">
              <w:rPr>
                <w:rStyle w:val="aff0"/>
                <w:sz w:val="22"/>
                <w:lang w:val="en-US"/>
              </w:rPr>
              <w:t>Switch&gt;en</w:t>
            </w:r>
          </w:p>
          <w:p w:rsidR="006A3804" w:rsidRPr="006A3804" w:rsidRDefault="006A3804" w:rsidP="00306FBD">
            <w:pPr>
              <w:pStyle w:val="a6"/>
              <w:spacing w:after="0"/>
              <w:ind w:firstLine="0"/>
              <w:rPr>
                <w:rStyle w:val="aff0"/>
                <w:sz w:val="22"/>
                <w:lang w:val="en-US"/>
              </w:rPr>
            </w:pPr>
            <w:r w:rsidRPr="006A3804">
              <w:rPr>
                <w:rStyle w:val="aff0"/>
                <w:sz w:val="22"/>
                <w:lang w:val="en-US"/>
              </w:rPr>
              <w:t>Switch#conf t</w:t>
            </w:r>
          </w:p>
          <w:p w:rsidR="00E8126C" w:rsidRDefault="006A3804" w:rsidP="006A3804">
            <w:pPr>
              <w:pStyle w:val="a6"/>
              <w:spacing w:after="0"/>
              <w:ind w:firstLine="0"/>
              <w:rPr>
                <w:rStyle w:val="aff0"/>
                <w:sz w:val="22"/>
                <w:lang w:val="en-US"/>
              </w:rPr>
            </w:pPr>
            <w:r w:rsidRPr="006A3804">
              <w:rPr>
                <w:rStyle w:val="aff0"/>
                <w:sz w:val="22"/>
                <w:lang w:val="en-US"/>
              </w:rPr>
              <w:t>Switch(config)#int gigabitEthernet 0/1</w:t>
            </w:r>
          </w:p>
          <w:p w:rsidR="00306FBD" w:rsidRDefault="006A3804" w:rsidP="0026385F">
            <w:pPr>
              <w:pStyle w:val="a6"/>
              <w:spacing w:after="0"/>
              <w:ind w:firstLine="0"/>
              <w:rPr>
                <w:rStyle w:val="aff0"/>
                <w:sz w:val="22"/>
                <w:lang w:val="en-US"/>
              </w:rPr>
            </w:pPr>
            <w:r w:rsidRPr="006A3804">
              <w:rPr>
                <w:rStyle w:val="aff0"/>
                <w:sz w:val="22"/>
                <w:lang w:val="en-US"/>
              </w:rPr>
              <w:t>Switch(config-if)#switchport mode trunk</w:t>
            </w:r>
            <w:r w:rsidR="00306FBD">
              <w:rPr>
                <w:rStyle w:val="aff0"/>
                <w:sz w:val="22"/>
                <w:lang w:val="en-US"/>
              </w:rPr>
              <w:t xml:space="preserve"> </w:t>
            </w:r>
          </w:p>
          <w:p w:rsidR="00931265" w:rsidRDefault="00931265" w:rsidP="006A3804">
            <w:pPr>
              <w:pStyle w:val="a6"/>
              <w:spacing w:after="0"/>
              <w:ind w:firstLine="0"/>
              <w:rPr>
                <w:rStyle w:val="aff0"/>
                <w:sz w:val="22"/>
                <w:lang w:val="en-US"/>
              </w:rPr>
            </w:pPr>
            <w:r w:rsidRPr="00931265">
              <w:rPr>
                <w:rStyle w:val="aff0"/>
                <w:sz w:val="22"/>
                <w:lang w:val="en-US"/>
              </w:rPr>
              <w:t>Switch(config-if)#switchport trunk allowed vlan 2,101-102,104</w:t>
            </w:r>
          </w:p>
          <w:p w:rsidR="00931265" w:rsidRDefault="00931265" w:rsidP="006A3804">
            <w:pPr>
              <w:pStyle w:val="a6"/>
              <w:spacing w:after="0"/>
              <w:ind w:firstLine="0"/>
              <w:rPr>
                <w:rStyle w:val="aff0"/>
                <w:sz w:val="22"/>
                <w:lang w:val="en-US"/>
              </w:rPr>
            </w:pPr>
            <w:r w:rsidRPr="006A3804">
              <w:rPr>
                <w:rStyle w:val="aff0"/>
                <w:sz w:val="22"/>
                <w:lang w:val="en-US"/>
              </w:rPr>
              <w:t>Switch(config-if)#</w:t>
            </w:r>
            <w:r>
              <w:rPr>
                <w:rStyle w:val="aff0"/>
                <w:sz w:val="22"/>
                <w:lang w:val="en-US"/>
              </w:rPr>
              <w:t>no shutdown</w:t>
            </w:r>
          </w:p>
          <w:p w:rsidR="006A3804" w:rsidRDefault="006A3804" w:rsidP="006A3804">
            <w:pPr>
              <w:pStyle w:val="a6"/>
              <w:spacing w:after="0"/>
              <w:ind w:firstLine="0"/>
              <w:rPr>
                <w:rStyle w:val="aff0"/>
                <w:sz w:val="22"/>
                <w:lang w:val="en-US"/>
              </w:rPr>
            </w:pPr>
            <w:r w:rsidRPr="006A3804">
              <w:rPr>
                <w:rStyle w:val="aff0"/>
                <w:sz w:val="22"/>
                <w:lang w:val="en-US"/>
              </w:rPr>
              <w:t>Switch(config-if)#ex</w:t>
            </w:r>
          </w:p>
          <w:p w:rsidR="00931265" w:rsidRDefault="00931265" w:rsidP="006A3804">
            <w:pPr>
              <w:pStyle w:val="a6"/>
              <w:spacing w:after="0"/>
              <w:ind w:firstLine="0"/>
              <w:rPr>
                <w:rStyle w:val="aff0"/>
                <w:sz w:val="22"/>
                <w:lang w:val="en-US"/>
              </w:rPr>
            </w:pP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gigabitEthernet 0/2</w:t>
            </w:r>
          </w:p>
          <w:p w:rsidR="00931265" w:rsidRDefault="00931265" w:rsidP="0026385F">
            <w:pPr>
              <w:pStyle w:val="a6"/>
              <w:spacing w:after="0"/>
              <w:ind w:firstLine="0"/>
              <w:rPr>
                <w:rStyle w:val="aff0"/>
                <w:sz w:val="22"/>
                <w:lang w:val="en-US"/>
              </w:rPr>
            </w:pPr>
            <w:r w:rsidRPr="006A3804">
              <w:rPr>
                <w:rStyle w:val="aff0"/>
                <w:sz w:val="22"/>
                <w:lang w:val="en-US"/>
              </w:rPr>
              <w:t>Switch(config-if)#switchport mode trunk</w:t>
            </w:r>
            <w:r w:rsidR="00306FBD">
              <w:rPr>
                <w:rStyle w:val="32"/>
                <w:sz w:val="22"/>
                <w:lang w:val="en-US"/>
              </w:rPr>
              <w:t xml:space="preserve"> </w:t>
            </w:r>
          </w:p>
          <w:p w:rsidR="00931265" w:rsidRDefault="00931265" w:rsidP="00931265">
            <w:pPr>
              <w:pStyle w:val="a6"/>
              <w:spacing w:after="0"/>
              <w:ind w:firstLine="0"/>
              <w:rPr>
                <w:rStyle w:val="aff0"/>
                <w:sz w:val="22"/>
                <w:lang w:val="en-US"/>
              </w:rPr>
            </w:pPr>
            <w:r w:rsidRPr="006A3804">
              <w:rPr>
                <w:rStyle w:val="aff0"/>
                <w:sz w:val="22"/>
                <w:lang w:val="en-US"/>
              </w:rPr>
              <w:t>Switch(config-if)#swit</w:t>
            </w:r>
            <w:r>
              <w:rPr>
                <w:rStyle w:val="aff0"/>
                <w:sz w:val="22"/>
                <w:lang w:val="en-US"/>
              </w:rPr>
              <w:t>chport trunk allowed vlan 2,101</w:t>
            </w:r>
            <w:r>
              <w:rPr>
                <w:rStyle w:val="32"/>
                <w:sz w:val="22"/>
                <w:lang w:val="en-US"/>
              </w:rPr>
              <w:t xml:space="preserve"> </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utdown</w:t>
            </w:r>
          </w:p>
          <w:p w:rsidR="00931265" w:rsidRDefault="00931265" w:rsidP="00931265">
            <w:pPr>
              <w:pStyle w:val="a6"/>
              <w:spacing w:after="0"/>
              <w:ind w:firstLine="0"/>
              <w:rPr>
                <w:rStyle w:val="aff0"/>
                <w:sz w:val="22"/>
                <w:lang w:val="en-US"/>
              </w:rPr>
            </w:pPr>
            <w:r w:rsidRPr="006A3804">
              <w:rPr>
                <w:rStyle w:val="aff0"/>
                <w:sz w:val="22"/>
                <w:lang w:val="en-US"/>
              </w:rPr>
              <w:t>Switch(config-if)#ex</w:t>
            </w:r>
          </w:p>
          <w:p w:rsidR="00931265" w:rsidRDefault="00931265" w:rsidP="00931265">
            <w:pPr>
              <w:pStyle w:val="a6"/>
              <w:spacing w:after="0"/>
              <w:ind w:firstLine="0"/>
              <w:rPr>
                <w:rStyle w:val="aff0"/>
                <w:sz w:val="22"/>
                <w:lang w:val="en-US"/>
              </w:rPr>
            </w:pP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range fa 0/1-10</w:t>
            </w:r>
          </w:p>
          <w:p w:rsidR="00931265" w:rsidRDefault="00931265" w:rsidP="00931265">
            <w:pPr>
              <w:pStyle w:val="a6"/>
              <w:spacing w:after="0"/>
              <w:ind w:firstLine="0"/>
              <w:rPr>
                <w:rStyle w:val="aff0"/>
                <w:sz w:val="22"/>
                <w:lang w:val="en-US"/>
              </w:rPr>
            </w:pPr>
            <w:r w:rsidRPr="006A3804">
              <w:rPr>
                <w:rStyle w:val="aff0"/>
                <w:sz w:val="22"/>
                <w:lang w:val="en-US"/>
              </w:rPr>
              <w:t>Switch(config-if)#</w:t>
            </w:r>
            <w:r w:rsidRPr="006A3804">
              <w:rPr>
                <w:rStyle w:val="32"/>
                <w:sz w:val="22"/>
                <w:lang w:val="en-US"/>
              </w:rPr>
              <w:t xml:space="preserve"> </w:t>
            </w:r>
            <w:r w:rsidRPr="006A3804">
              <w:rPr>
                <w:rStyle w:val="aff0"/>
                <w:sz w:val="22"/>
                <w:lang w:val="en-US"/>
              </w:rPr>
              <w:t xml:space="preserve">switchport mode </w:t>
            </w:r>
            <w:r>
              <w:rPr>
                <w:rStyle w:val="aff0"/>
                <w:sz w:val="22"/>
                <w:lang w:val="en-US"/>
              </w:rPr>
              <w:t>access</w:t>
            </w:r>
          </w:p>
          <w:p w:rsidR="00931265" w:rsidRPr="00931265" w:rsidRDefault="00931265" w:rsidP="00931265">
            <w:pPr>
              <w:pStyle w:val="a6"/>
              <w:spacing w:after="0"/>
              <w:ind w:firstLine="0"/>
              <w:rPr>
                <w:rStyle w:val="aff0"/>
                <w:sz w:val="22"/>
                <w:lang w:val="en-US"/>
              </w:rPr>
            </w:pPr>
            <w:r w:rsidRPr="006A3804">
              <w:rPr>
                <w:rStyle w:val="aff0"/>
                <w:sz w:val="22"/>
                <w:lang w:val="en-US"/>
              </w:rPr>
              <w:t>Switch(config-if)#</w:t>
            </w:r>
            <w:r w:rsidRPr="00931265">
              <w:rPr>
                <w:rStyle w:val="aff0"/>
                <w:sz w:val="22"/>
                <w:lang w:val="en-US"/>
              </w:rPr>
              <w:t>switchport access vlan 102</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ex</w:t>
            </w:r>
          </w:p>
          <w:p w:rsidR="00931265" w:rsidRDefault="00931265" w:rsidP="00931265">
            <w:pPr>
              <w:pStyle w:val="a6"/>
              <w:spacing w:after="0"/>
              <w:ind w:firstLine="0"/>
              <w:rPr>
                <w:rStyle w:val="aff0"/>
                <w:sz w:val="22"/>
                <w:lang w:val="en-US"/>
              </w:rPr>
            </w:pP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range fa 0/11-24</w:t>
            </w:r>
          </w:p>
          <w:p w:rsidR="00931265" w:rsidRDefault="00931265" w:rsidP="00931265">
            <w:pPr>
              <w:pStyle w:val="a6"/>
              <w:spacing w:after="0"/>
              <w:ind w:firstLine="0"/>
              <w:rPr>
                <w:rStyle w:val="aff0"/>
                <w:sz w:val="22"/>
                <w:lang w:val="en-US"/>
              </w:rPr>
            </w:pPr>
            <w:r w:rsidRPr="006A3804">
              <w:rPr>
                <w:rStyle w:val="aff0"/>
                <w:sz w:val="22"/>
                <w:lang w:val="en-US"/>
              </w:rPr>
              <w:t>Switch(config-if)#</w:t>
            </w:r>
            <w:r w:rsidRPr="006A3804">
              <w:rPr>
                <w:rStyle w:val="32"/>
                <w:sz w:val="22"/>
                <w:lang w:val="en-US"/>
              </w:rPr>
              <w:t xml:space="preserve"> </w:t>
            </w:r>
            <w:r w:rsidRPr="006A3804">
              <w:rPr>
                <w:rStyle w:val="aff0"/>
                <w:sz w:val="22"/>
                <w:lang w:val="en-US"/>
              </w:rPr>
              <w:t xml:space="preserve">switchport mode </w:t>
            </w:r>
            <w:r>
              <w:rPr>
                <w:rStyle w:val="aff0"/>
                <w:sz w:val="22"/>
                <w:lang w:val="en-US"/>
              </w:rPr>
              <w:t>access</w:t>
            </w:r>
          </w:p>
          <w:p w:rsidR="00931265" w:rsidRP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switchport access vlan 104</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w:t>
            </w:r>
          </w:p>
          <w:p w:rsidR="00132A2D" w:rsidRPr="006A3804"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ex</w:t>
            </w:r>
          </w:p>
        </w:tc>
      </w:tr>
    </w:tbl>
    <w:p w:rsidR="009D4FDB" w:rsidRDefault="009D4FDB" w:rsidP="009D4FDB">
      <w:pPr>
        <w:pStyle w:val="a6"/>
      </w:pPr>
      <w:r>
        <w:t xml:space="preserve">Так же нам может понадобиться удалённый доступ к коммутатору по сети, а значит он должен иметь </w:t>
      </w:r>
      <w:r>
        <w:rPr>
          <w:lang w:val="en-US"/>
        </w:rPr>
        <w:t>ip</w:t>
      </w:r>
      <w:r>
        <w:t xml:space="preserve"> адрес. Давайте добавим адрес коммутаторов в соответствии с </w:t>
      </w:r>
      <w:r>
        <w:rPr>
          <w:lang w:val="en-US"/>
        </w:rPr>
        <w:t>ip</w:t>
      </w:r>
      <w:r>
        <w:t xml:space="preserve">-планом сети (табл. </w:t>
      </w:r>
      <w:r>
        <w:fldChar w:fldCharType="begin"/>
      </w:r>
      <w:r>
        <w:instrText xml:space="preserve"> REF _Ref512913593 \h </w:instrText>
      </w:r>
      <w:r>
        <w:instrText xml:space="preserve"> \* MERGEFORMAT </w:instrText>
      </w:r>
      <w:r>
        <w:fldChar w:fldCharType="separate"/>
      </w:r>
      <w:r w:rsidR="003A2306" w:rsidRPr="003A2306">
        <w:rPr>
          <w:rStyle w:val="aff4"/>
        </w:rPr>
        <w:t xml:space="preserve">Таблиця </w:t>
      </w:r>
      <w:r w:rsidR="003A2306">
        <w:rPr>
          <w:noProof/>
        </w:rPr>
        <w:t>6</w:t>
      </w:r>
      <w:r w:rsidR="003A2306">
        <w:t>.</w:t>
      </w:r>
      <w:r w:rsidR="003A2306">
        <w:rPr>
          <w:noProof/>
        </w:rPr>
        <w:t>2</w:t>
      </w:r>
      <w:r>
        <w:fldChar w:fldCharType="end"/>
      </w:r>
      <w:r>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9D4FDB" w:rsidRPr="002D79B5" w:rsidTr="0074484B">
        <w:trPr>
          <w:trHeight w:val="567"/>
        </w:trPr>
        <w:tc>
          <w:tcPr>
            <w:tcW w:w="228" w:type="pct"/>
            <w:tcBorders>
              <w:right w:val="single" w:sz="4" w:space="0" w:color="A5A5A5" w:themeColor="accent3"/>
            </w:tcBorders>
          </w:tcPr>
          <w:p w:rsidR="009D4FDB" w:rsidRPr="00EE42F6" w:rsidRDefault="009D4FDB" w:rsidP="009602A6">
            <w:pPr>
              <w:pStyle w:val="a6"/>
              <w:numPr>
                <w:ilvl w:val="0"/>
                <w:numId w:val="31"/>
              </w:numPr>
              <w:jc w:val="right"/>
              <w:rPr>
                <w:rStyle w:val="aff0"/>
                <w:sz w:val="22"/>
              </w:rPr>
            </w:pPr>
          </w:p>
          <w:p w:rsidR="009D4FDB" w:rsidRPr="00EE42F6" w:rsidRDefault="009D4FDB" w:rsidP="009602A6">
            <w:pPr>
              <w:pStyle w:val="a6"/>
              <w:numPr>
                <w:ilvl w:val="0"/>
                <w:numId w:val="31"/>
              </w:numPr>
              <w:jc w:val="right"/>
              <w:rPr>
                <w:rStyle w:val="aff0"/>
                <w:sz w:val="22"/>
              </w:rPr>
            </w:pPr>
          </w:p>
          <w:p w:rsidR="009D4FDB" w:rsidRPr="00E8126C" w:rsidRDefault="009D4FDB" w:rsidP="009602A6">
            <w:pPr>
              <w:pStyle w:val="a6"/>
              <w:numPr>
                <w:ilvl w:val="0"/>
                <w:numId w:val="31"/>
              </w:numPr>
              <w:jc w:val="right"/>
              <w:rPr>
                <w:rStyle w:val="aff0"/>
                <w:sz w:val="22"/>
              </w:rPr>
            </w:pPr>
          </w:p>
        </w:tc>
        <w:tc>
          <w:tcPr>
            <w:tcW w:w="4772" w:type="pct"/>
            <w:tcBorders>
              <w:left w:val="single" w:sz="4" w:space="0" w:color="A5A5A5" w:themeColor="accent3"/>
            </w:tcBorders>
          </w:tcPr>
          <w:p w:rsidR="009D4FDB" w:rsidRPr="009D4FDB" w:rsidRDefault="009D4FDB" w:rsidP="0074484B">
            <w:pPr>
              <w:pStyle w:val="a6"/>
              <w:spacing w:after="0"/>
              <w:ind w:firstLine="0"/>
              <w:rPr>
                <w:rStyle w:val="aff0"/>
                <w:sz w:val="22"/>
                <w:lang w:val="en-US"/>
              </w:rPr>
            </w:pPr>
            <w:r w:rsidRPr="009D4FDB">
              <w:rPr>
                <w:rStyle w:val="aff0"/>
                <w:sz w:val="22"/>
                <w:lang w:val="en-US"/>
              </w:rPr>
              <w:t>Switch(config)#int vlan 2</w:t>
            </w:r>
          </w:p>
          <w:p w:rsidR="009D4FDB" w:rsidRPr="009D4FDB" w:rsidRDefault="009D4FDB" w:rsidP="0074484B">
            <w:pPr>
              <w:pStyle w:val="a6"/>
              <w:spacing w:after="0"/>
              <w:ind w:firstLine="0"/>
              <w:rPr>
                <w:rStyle w:val="aff0"/>
                <w:sz w:val="22"/>
                <w:lang w:val="en-US"/>
              </w:rPr>
            </w:pPr>
            <w:r w:rsidRPr="009D4FDB">
              <w:rPr>
                <w:rStyle w:val="aff0"/>
                <w:sz w:val="22"/>
                <w:lang w:val="en-US"/>
              </w:rPr>
              <w:t>Switch(config-if)#ip address 192.168.1.5 255.255.255.0</w:t>
            </w:r>
          </w:p>
          <w:p w:rsidR="009D4FDB" w:rsidRPr="00BA4A95" w:rsidRDefault="009D4FDB" w:rsidP="0074484B">
            <w:pPr>
              <w:pStyle w:val="a6"/>
              <w:spacing w:after="0"/>
              <w:ind w:firstLine="0"/>
              <w:rPr>
                <w:rStyle w:val="aff0"/>
                <w:sz w:val="22"/>
                <w:lang w:val="en-US"/>
              </w:rPr>
            </w:pPr>
            <w:r w:rsidRPr="009D4FDB">
              <w:rPr>
                <w:rStyle w:val="aff0"/>
                <w:sz w:val="22"/>
                <w:lang w:val="en-US"/>
              </w:rPr>
              <w:t>Switch(config-if)#ex</w:t>
            </w:r>
          </w:p>
        </w:tc>
      </w:tr>
    </w:tbl>
    <w:p w:rsidR="000F477A" w:rsidRDefault="000F477A" w:rsidP="00CF5B4F">
      <w:pPr>
        <w:pStyle w:val="a6"/>
      </w:pPr>
      <w:r>
        <w:t>После чего мы должны сохранить изменения на коммутатор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0F477A" w:rsidRPr="002D79B5" w:rsidTr="000F477A">
        <w:trPr>
          <w:trHeight w:val="138"/>
        </w:trPr>
        <w:tc>
          <w:tcPr>
            <w:tcW w:w="228" w:type="pct"/>
            <w:tcBorders>
              <w:right w:val="single" w:sz="4" w:space="0" w:color="A5A5A5" w:themeColor="accent3"/>
            </w:tcBorders>
            <w:vAlign w:val="center"/>
          </w:tcPr>
          <w:p w:rsidR="000F477A" w:rsidRPr="000F477A" w:rsidRDefault="000F477A" w:rsidP="009602A6">
            <w:pPr>
              <w:pStyle w:val="a6"/>
              <w:numPr>
                <w:ilvl w:val="0"/>
                <w:numId w:val="32"/>
              </w:numPr>
              <w:spacing w:before="0" w:after="0"/>
              <w:jc w:val="left"/>
              <w:rPr>
                <w:rStyle w:val="aff0"/>
                <w:sz w:val="22"/>
              </w:rPr>
            </w:pPr>
          </w:p>
        </w:tc>
        <w:tc>
          <w:tcPr>
            <w:tcW w:w="4772" w:type="pct"/>
            <w:tcBorders>
              <w:left w:val="single" w:sz="4" w:space="0" w:color="A5A5A5" w:themeColor="accent3"/>
            </w:tcBorders>
            <w:vAlign w:val="center"/>
          </w:tcPr>
          <w:p w:rsidR="000F477A" w:rsidRPr="00BA4A95" w:rsidRDefault="000F477A" w:rsidP="000F477A">
            <w:pPr>
              <w:pStyle w:val="a6"/>
              <w:spacing w:before="0" w:after="0"/>
              <w:ind w:firstLine="0"/>
              <w:jc w:val="left"/>
              <w:rPr>
                <w:rStyle w:val="aff0"/>
                <w:sz w:val="22"/>
                <w:lang w:val="en-US"/>
              </w:rPr>
            </w:pPr>
            <w:r w:rsidRPr="006A3804">
              <w:rPr>
                <w:rStyle w:val="aff0"/>
                <w:sz w:val="22"/>
                <w:lang w:val="en-US"/>
              </w:rPr>
              <w:t>Switch</w:t>
            </w:r>
            <w:r>
              <w:rPr>
                <w:rStyle w:val="aff0"/>
                <w:sz w:val="22"/>
                <w:lang w:val="en-US"/>
              </w:rPr>
              <w:t>(config)#do write memor</w:t>
            </w:r>
          </w:p>
        </w:tc>
      </w:tr>
    </w:tbl>
    <w:p w:rsidR="00CF5B4F" w:rsidRDefault="00654D0B" w:rsidP="00CF5B4F">
      <w:pPr>
        <w:pStyle w:val="a6"/>
      </w:pPr>
      <w:r>
        <w:t>На примере настройки коммутатора «</w:t>
      </w:r>
      <w:r w:rsidR="00306FBD">
        <w:rPr>
          <w:lang w:val="en-US"/>
        </w:rPr>
        <w:t>ASW</w:t>
      </w:r>
      <w:r w:rsidR="00306FBD" w:rsidRPr="00306FBD">
        <w:t>3</w:t>
      </w:r>
      <w:r>
        <w:t>» настроить коммутаторы</w:t>
      </w:r>
      <w:r w:rsidR="00306FBD">
        <w:t xml:space="preserve"> «</w:t>
      </w:r>
      <w:r w:rsidR="00306FBD">
        <w:rPr>
          <w:lang w:val="en-US"/>
        </w:rPr>
        <w:t>ASW</w:t>
      </w:r>
      <w:r w:rsidR="00306FBD">
        <w:t>1», «</w:t>
      </w:r>
      <w:r w:rsidR="00306FBD">
        <w:rPr>
          <w:lang w:val="en-US"/>
        </w:rPr>
        <w:t>ASW</w:t>
      </w:r>
      <w:r w:rsidR="00306FBD">
        <w:t>2» и «</w:t>
      </w:r>
      <w:r w:rsidR="00306FBD">
        <w:rPr>
          <w:lang w:val="en-US"/>
        </w:rPr>
        <w:t>DSW</w:t>
      </w:r>
      <w:r w:rsidR="00306FBD">
        <w:t>1».</w:t>
      </w:r>
      <w:r w:rsidR="00306FBD" w:rsidRPr="00306FBD">
        <w:t xml:space="preserve"> </w:t>
      </w:r>
      <w:r w:rsidR="00132A2D">
        <w:t>Чтобы проверить текущую настройку</w:t>
      </w:r>
      <w:r w:rsidR="00132A2D" w:rsidRPr="00132A2D">
        <w:t xml:space="preserve"> </w:t>
      </w:r>
      <w:r w:rsidR="00132A2D">
        <w:t>коммутатора нужно ввести команду «</w:t>
      </w:r>
      <w:r w:rsidR="00132A2D" w:rsidRPr="000F477A">
        <w:rPr>
          <w:i/>
          <w:lang w:val="en-US"/>
        </w:rPr>
        <w:t>show</w:t>
      </w:r>
      <w:r w:rsidR="00132A2D" w:rsidRPr="000F477A">
        <w:rPr>
          <w:i/>
        </w:rPr>
        <w:t xml:space="preserve"> </w:t>
      </w:r>
      <w:r w:rsidR="00132A2D" w:rsidRPr="000F477A">
        <w:rPr>
          <w:i/>
          <w:lang w:val="en-US"/>
        </w:rPr>
        <w:t>vlan</w:t>
      </w:r>
      <w:r w:rsidR="00132A2D" w:rsidRPr="000F477A">
        <w:rPr>
          <w:i/>
        </w:rPr>
        <w:t xml:space="preserve"> </w:t>
      </w:r>
      <w:r w:rsidR="00132A2D" w:rsidRPr="000F477A">
        <w:rPr>
          <w:i/>
          <w:lang w:val="en-US"/>
        </w:rPr>
        <w:t>brief</w:t>
      </w:r>
      <w:r w:rsidR="00132A2D">
        <w:t>» в привилегированном режиме.</w:t>
      </w:r>
    </w:p>
    <w:p w:rsidR="00CF5B4F" w:rsidRPr="00973042" w:rsidRDefault="00CF5B4F" w:rsidP="00CF5B4F">
      <w:pPr>
        <w:pStyle w:val="af3"/>
      </w:pPr>
      <w:r>
        <w:rPr>
          <w:noProof/>
          <w:lang w:eastAsia="ru-RU"/>
        </w:rPr>
        <w:drawing>
          <wp:inline distT="0" distB="0" distL="0" distR="0" wp14:anchorId="7DD1D31C" wp14:editId="759CCFDB">
            <wp:extent cx="5940425" cy="4229735"/>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4229735"/>
                    </a:xfrm>
                    <a:prstGeom prst="rect">
                      <a:avLst/>
                    </a:prstGeom>
                  </pic:spPr>
                </pic:pic>
              </a:graphicData>
            </a:graphic>
          </wp:inline>
        </w:drawing>
      </w:r>
      <w:r w:rsidRPr="00CF5B4F">
        <w:t xml:space="preserve"> </w:t>
      </w:r>
    </w:p>
    <w:p w:rsidR="00CF5B4F" w:rsidRDefault="00CF5B4F" w:rsidP="00CF5B4F">
      <w:pPr>
        <w:pStyle w:val="af4"/>
      </w:pPr>
      <w:sdt>
        <w:sdtPr>
          <w:alias w:val="Идентификатор"/>
          <w:tag w:val="pic_toc"/>
          <w:id w:val="-1643263977"/>
          <w:placeholder>
            <w:docPart w:val="D364DE5D854C4046880C8E3A93DDC560"/>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18</w:t>
          </w:r>
          <w:r>
            <w:rPr>
              <w:noProof/>
            </w:rPr>
            <w:fldChar w:fldCharType="end"/>
          </w:r>
        </w:sdtContent>
      </w:sdt>
      <w:r w:rsidRPr="00973042">
        <w:t xml:space="preserve">– </w:t>
      </w:r>
      <w:sdt>
        <w:sdtPr>
          <w:alias w:val="Название"/>
          <w:tag w:val="Pic_Name"/>
          <w:id w:val="1936477044"/>
          <w:placeholder>
            <w:docPart w:val="A7A74A30643E4A52B600E961B31F7C15"/>
          </w:placeholder>
          <w15:color w:val="FF9900"/>
        </w:sdtPr>
        <w:sdtContent>
          <w:r>
            <w:t xml:space="preserve">Состояние </w:t>
          </w:r>
          <w:r>
            <w:rPr>
              <w:lang w:val="en-US"/>
            </w:rPr>
            <w:t>VLAN</w:t>
          </w:r>
          <w:r>
            <w:t xml:space="preserve"> на коммутаторе </w:t>
          </w:r>
          <w:r>
            <w:rPr>
              <w:lang w:val="en-US"/>
            </w:rPr>
            <w:t>asw</w:t>
          </w:r>
          <w:r w:rsidRPr="00CF5B4F">
            <w:t xml:space="preserve">3 </w:t>
          </w:r>
          <w:r>
            <w:t>после настройки</w:t>
          </w:r>
        </w:sdtContent>
      </w:sdt>
    </w:p>
    <w:p w:rsidR="009D4FDB" w:rsidRPr="009D4FDB" w:rsidRDefault="002E3C01" w:rsidP="0074484B">
      <w:pPr>
        <w:pStyle w:val="40"/>
      </w:pPr>
      <w:r>
        <w:t xml:space="preserve">Конфигурация </w:t>
      </w:r>
      <w:r w:rsidR="00B04F80">
        <w:t>маршрутизатора</w:t>
      </w:r>
    </w:p>
    <w:p w:rsidR="009D4FDB" w:rsidRPr="0026385F" w:rsidRDefault="009D4FDB" w:rsidP="009D4FDB">
      <w:pPr>
        <w:pStyle w:val="a6"/>
      </w:pPr>
      <w:r>
        <w:t>Последним шагом является настройка маршрутизатора, который в нашей сети выполняет функцию шлюза.</w:t>
      </w:r>
      <w:r w:rsidR="0026385F" w:rsidRPr="0026385F">
        <w:t xml:space="preserve"> </w:t>
      </w:r>
      <w:r w:rsidR="0026385F">
        <w:t xml:space="preserve">Настройка маршрутизатора отличается от коммутаторов. Для начала нам не нужно выключать все порты, они выключены по умолчанию. Так же нам нужно настроить шлюз для каждого из сегментов сети </w:t>
      </w:r>
      <w:r w:rsidR="0026385F">
        <w:rPr>
          <w:lang w:val="en-US"/>
        </w:rPr>
        <w:t>VLAN</w:t>
      </w:r>
      <w:r w:rsidR="0026385F">
        <w:t>.</w:t>
      </w:r>
    </w:p>
    <w:p w:rsidR="009D4FDB" w:rsidRDefault="0026385F" w:rsidP="009D4FDB">
      <w:pPr>
        <w:pStyle w:val="a6"/>
      </w:pPr>
      <w:r>
        <w:t>Первым шагом мы включим порт подключённый к коммутатору «</w:t>
      </w:r>
      <w:r w:rsidR="005E7206">
        <w:rPr>
          <w:lang w:val="en-US"/>
        </w:rPr>
        <w:t>dsw</w:t>
      </w:r>
      <w:r w:rsidR="005E7206" w:rsidRPr="005E7206">
        <w:t>1</w:t>
      </w:r>
      <w:r>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26385F" w:rsidRPr="002D79B5" w:rsidTr="005E7206">
        <w:trPr>
          <w:trHeight w:val="138"/>
        </w:trPr>
        <w:tc>
          <w:tcPr>
            <w:tcW w:w="228" w:type="pct"/>
            <w:tcBorders>
              <w:right w:val="single" w:sz="4" w:space="0" w:color="A5A5A5" w:themeColor="accent3"/>
            </w:tcBorders>
            <w:vAlign w:val="center"/>
          </w:tcPr>
          <w:p w:rsidR="0026385F" w:rsidRPr="005E7206" w:rsidRDefault="005E7206" w:rsidP="009602A6">
            <w:pPr>
              <w:pStyle w:val="a6"/>
              <w:numPr>
                <w:ilvl w:val="0"/>
                <w:numId w:val="33"/>
              </w:numPr>
              <w:spacing w:before="0" w:after="0"/>
              <w:jc w:val="right"/>
              <w:rPr>
                <w:rStyle w:val="aff0"/>
                <w:sz w:val="22"/>
              </w:rPr>
            </w:pPr>
            <w:r w:rsidRPr="005E7206">
              <w:rPr>
                <w:rStyle w:val="aff0"/>
                <w:sz w:val="22"/>
              </w:rPr>
              <w:t xml:space="preserve"> </w:t>
            </w:r>
          </w:p>
          <w:p w:rsidR="005E7206" w:rsidRPr="005E7206" w:rsidRDefault="005E7206" w:rsidP="009602A6">
            <w:pPr>
              <w:pStyle w:val="a6"/>
              <w:numPr>
                <w:ilvl w:val="0"/>
                <w:numId w:val="33"/>
              </w:numPr>
              <w:spacing w:before="0" w:after="0"/>
              <w:jc w:val="right"/>
              <w:rPr>
                <w:rStyle w:val="aff0"/>
                <w:sz w:val="22"/>
              </w:rPr>
            </w:pPr>
            <w:r w:rsidRPr="005E7206">
              <w:rPr>
                <w:rStyle w:val="aff0"/>
                <w:sz w:val="22"/>
              </w:rPr>
              <w:t xml:space="preserve"> </w:t>
            </w:r>
          </w:p>
          <w:p w:rsidR="005E7206" w:rsidRPr="000F477A" w:rsidRDefault="005E7206" w:rsidP="009602A6">
            <w:pPr>
              <w:pStyle w:val="a6"/>
              <w:numPr>
                <w:ilvl w:val="0"/>
                <w:numId w:val="33"/>
              </w:numPr>
              <w:spacing w:before="0" w:after="0"/>
              <w:jc w:val="right"/>
              <w:rPr>
                <w:rStyle w:val="aff0"/>
                <w:sz w:val="22"/>
              </w:rPr>
            </w:pPr>
          </w:p>
        </w:tc>
        <w:tc>
          <w:tcPr>
            <w:tcW w:w="4772" w:type="pct"/>
            <w:tcBorders>
              <w:left w:val="single" w:sz="4" w:space="0" w:color="A5A5A5" w:themeColor="accent3"/>
            </w:tcBorders>
            <w:vAlign w:val="center"/>
          </w:tcPr>
          <w:p w:rsidR="005E7206" w:rsidRDefault="0026385F" w:rsidP="005E7206">
            <w:pPr>
              <w:pStyle w:val="a6"/>
              <w:spacing w:after="0"/>
              <w:ind w:firstLine="0"/>
              <w:jc w:val="left"/>
              <w:rPr>
                <w:rStyle w:val="aff0"/>
                <w:sz w:val="22"/>
                <w:lang w:val="en-US"/>
              </w:rPr>
            </w:pPr>
            <w:r w:rsidRPr="0026385F">
              <w:rPr>
                <w:rStyle w:val="aff0"/>
                <w:sz w:val="22"/>
                <w:lang w:val="en-US"/>
              </w:rPr>
              <w:t>Router(config)#interface fa 0/1</w:t>
            </w:r>
          </w:p>
          <w:p w:rsidR="0026385F" w:rsidRDefault="0026385F" w:rsidP="005E7206">
            <w:pPr>
              <w:pStyle w:val="a6"/>
              <w:spacing w:after="0"/>
              <w:ind w:firstLine="0"/>
              <w:jc w:val="left"/>
              <w:rPr>
                <w:rStyle w:val="aff0"/>
                <w:sz w:val="22"/>
                <w:lang w:val="en-US"/>
              </w:rPr>
            </w:pPr>
            <w:r w:rsidRPr="0026385F">
              <w:rPr>
                <w:rStyle w:val="aff0"/>
                <w:sz w:val="22"/>
                <w:lang w:val="en-US"/>
              </w:rPr>
              <w:t>Router(config-if)#no shutdown</w:t>
            </w:r>
          </w:p>
          <w:p w:rsidR="005E7206" w:rsidRPr="00BA4A95" w:rsidRDefault="005E7206" w:rsidP="005E7206">
            <w:pPr>
              <w:pStyle w:val="a6"/>
              <w:spacing w:after="0"/>
              <w:ind w:firstLine="0"/>
              <w:jc w:val="left"/>
              <w:rPr>
                <w:rStyle w:val="aff0"/>
                <w:sz w:val="22"/>
                <w:lang w:val="en-US"/>
              </w:rPr>
            </w:pPr>
            <w:r w:rsidRPr="0026385F">
              <w:rPr>
                <w:rStyle w:val="aff0"/>
                <w:sz w:val="22"/>
                <w:lang w:val="en-US"/>
              </w:rPr>
              <w:t>Router(config-if)#</w:t>
            </w:r>
            <w:r>
              <w:rPr>
                <w:rStyle w:val="aff0"/>
                <w:sz w:val="22"/>
                <w:lang w:val="en-US"/>
              </w:rPr>
              <w:t>exit</w:t>
            </w:r>
          </w:p>
        </w:tc>
      </w:tr>
    </w:tbl>
    <w:p w:rsidR="0026385F" w:rsidRPr="005E7206" w:rsidRDefault="005E7206" w:rsidP="009D4FDB">
      <w:pPr>
        <w:pStyle w:val="a6"/>
        <w:rPr>
          <w:lang w:val="en-US"/>
        </w:rPr>
      </w:pPr>
      <w:r>
        <w:t>Следующим шагом нужно используя тегирование кадра по стандарту «802.</w:t>
      </w:r>
      <w:r w:rsidRPr="005E7206">
        <w:t>1</w:t>
      </w:r>
      <w:r>
        <w:rPr>
          <w:lang w:val="en-US"/>
        </w:rPr>
        <w:t>q</w:t>
      </w:r>
      <w:r>
        <w:t xml:space="preserve">» прикрепить наши </w:t>
      </w:r>
      <w:r>
        <w:rPr>
          <w:lang w:val="en-US"/>
        </w:rPr>
        <w:t>VLAN</w:t>
      </w:r>
      <w:r>
        <w:t xml:space="preserve"> сегменты.</w:t>
      </w:r>
      <w:r w:rsidRPr="005E7206">
        <w:t xml:space="preserve"> </w:t>
      </w:r>
      <w:r>
        <w:t>Для этого нам нужно настроить виртуальные интерфейсы:</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26385F" w:rsidRPr="005E7206" w:rsidTr="005E7206">
        <w:trPr>
          <w:trHeight w:val="138"/>
        </w:trPr>
        <w:tc>
          <w:tcPr>
            <w:tcW w:w="228" w:type="pct"/>
            <w:tcBorders>
              <w:right w:val="single" w:sz="4" w:space="0" w:color="A5A5A5" w:themeColor="accent3"/>
            </w:tcBorders>
            <w:vAlign w:val="center"/>
          </w:tcPr>
          <w:p w:rsidR="0026385F"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7D0598" w:rsidRPr="007D0598" w:rsidRDefault="007D0598"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tc>
        <w:tc>
          <w:tcPr>
            <w:tcW w:w="4772" w:type="pct"/>
            <w:tcBorders>
              <w:left w:val="single" w:sz="4" w:space="0" w:color="A5A5A5" w:themeColor="accent3"/>
            </w:tcBorders>
            <w:vAlign w:val="center"/>
          </w:tcPr>
          <w:p w:rsidR="005E7206" w:rsidRPr="005E7206" w:rsidRDefault="005E7206" w:rsidP="005E7206">
            <w:pPr>
              <w:pStyle w:val="a6"/>
              <w:spacing w:after="0"/>
              <w:ind w:firstLine="0"/>
              <w:rPr>
                <w:rStyle w:val="aff0"/>
                <w:sz w:val="22"/>
                <w:lang w:val="en-US"/>
              </w:rPr>
            </w:pPr>
            <w:r w:rsidRPr="005E7206">
              <w:rPr>
                <w:rStyle w:val="aff0"/>
                <w:sz w:val="22"/>
                <w:lang w:val="en-US"/>
              </w:rPr>
              <w:t>Router(c</w:t>
            </w:r>
            <w:r w:rsidR="007D0598">
              <w:rPr>
                <w:rStyle w:val="aff0"/>
                <w:sz w:val="22"/>
                <w:lang w:val="en-US"/>
              </w:rPr>
              <w:t>onfig)#interface FastEthernet0/1</w:t>
            </w:r>
            <w:r w:rsidRPr="005E7206">
              <w:rPr>
                <w:rStyle w:val="aff0"/>
                <w:sz w:val="22"/>
                <w:lang w:val="en-US"/>
              </w:rPr>
              <w:t>.2</w:t>
            </w:r>
          </w:p>
          <w:p w:rsidR="005E7206" w:rsidRPr="005E7206" w:rsidRDefault="005E7206" w:rsidP="005E7206">
            <w:pPr>
              <w:pStyle w:val="a6"/>
              <w:spacing w:after="0"/>
              <w:ind w:firstLine="0"/>
              <w:rPr>
                <w:rStyle w:val="aff0"/>
                <w:sz w:val="22"/>
                <w:lang w:val="en-US"/>
              </w:rPr>
            </w:pPr>
            <w:r w:rsidRPr="005E7206">
              <w:rPr>
                <w:rStyle w:val="aff0"/>
                <w:sz w:val="22"/>
                <w:lang w:val="en-US"/>
              </w:rPr>
              <w:t>Router(config-subif)#description control</w:t>
            </w:r>
          </w:p>
          <w:p w:rsidR="005E7206" w:rsidRPr="005E7206" w:rsidRDefault="005E7206" w:rsidP="005E7206">
            <w:pPr>
              <w:pStyle w:val="a6"/>
              <w:spacing w:after="0"/>
              <w:ind w:firstLine="0"/>
              <w:rPr>
                <w:rStyle w:val="aff0"/>
                <w:sz w:val="22"/>
                <w:lang w:val="en-US"/>
              </w:rPr>
            </w:pPr>
            <w:r w:rsidRPr="005E7206">
              <w:rPr>
                <w:rStyle w:val="aff0"/>
                <w:sz w:val="22"/>
                <w:lang w:val="en-US"/>
              </w:rPr>
              <w:t>Router(config-subif)#encapsulation dot1Q 2</w:t>
            </w:r>
          </w:p>
          <w:p w:rsidR="005E7206" w:rsidRDefault="005E7206" w:rsidP="005E7206">
            <w:pPr>
              <w:pStyle w:val="a6"/>
              <w:spacing w:after="0"/>
              <w:ind w:firstLine="0"/>
              <w:rPr>
                <w:rStyle w:val="aff0"/>
                <w:sz w:val="22"/>
                <w:lang w:val="en-US"/>
              </w:rPr>
            </w:pPr>
            <w:r w:rsidRPr="005E7206">
              <w:rPr>
                <w:rStyle w:val="aff0"/>
                <w:sz w:val="22"/>
                <w:lang w:val="en-US"/>
              </w:rPr>
              <w:t>Router(config-subif)#ip address 192.168.1.1 255.255.255.0</w:t>
            </w:r>
          </w:p>
          <w:p w:rsidR="007D0598" w:rsidRPr="005E7206" w:rsidRDefault="007D0598" w:rsidP="005E7206">
            <w:pPr>
              <w:pStyle w:val="a6"/>
              <w:spacing w:after="0"/>
              <w:ind w:firstLine="0"/>
              <w:rPr>
                <w:rStyle w:val="aff0"/>
                <w:sz w:val="22"/>
                <w:lang w:val="en-US"/>
              </w:rPr>
            </w:pPr>
            <w:r w:rsidRPr="005E7206">
              <w:rPr>
                <w:rStyle w:val="aff0"/>
                <w:sz w:val="22"/>
                <w:lang w:val="en-US"/>
              </w:rPr>
              <w:t>Router(config-subif)#</w:t>
            </w:r>
            <w:r>
              <w:rPr>
                <w:rStyle w:val="aff0"/>
                <w:sz w:val="22"/>
                <w:lang w:val="en-US"/>
              </w:rPr>
              <w:t>ex</w:t>
            </w:r>
          </w:p>
        </w:tc>
      </w:tr>
    </w:tbl>
    <w:p w:rsidR="00D961CE" w:rsidRDefault="002E3C01" w:rsidP="002E3C01">
      <w:pPr>
        <w:pStyle w:val="31"/>
      </w:pPr>
      <w:r>
        <w:t>Проверка работоспособности</w:t>
      </w:r>
    </w:p>
    <w:p w:rsidR="00C357BB" w:rsidRPr="0074484B" w:rsidRDefault="0074484B" w:rsidP="00C357BB">
      <w:pPr>
        <w:pStyle w:val="a6"/>
      </w:pPr>
      <w:r>
        <w:t>Чтобы проверь работоспособность сети можно открыть «</w:t>
      </w:r>
      <w:r>
        <w:rPr>
          <w:lang w:val="en-US"/>
        </w:rPr>
        <w:t>Web</w:t>
      </w:r>
      <w:r w:rsidRPr="0074484B">
        <w:t xml:space="preserve"> </w:t>
      </w:r>
      <w:r>
        <w:rPr>
          <w:lang w:val="en-US"/>
        </w:rPr>
        <w:t>Browser</w:t>
      </w:r>
      <w:r>
        <w:t xml:space="preserve">» в компьютере и ввести адрес веб сервера, как изображено на рис. </w:t>
      </w:r>
      <w:r>
        <w:fldChar w:fldCharType="begin"/>
      </w:r>
      <w:r>
        <w:instrText xml:space="preserve"> REF _Ref512964701 \h </w:instrText>
      </w:r>
      <w:r>
        <w:instrText xml:space="preserve"> \* MERGEFORMAT </w:instrText>
      </w:r>
      <w:r>
        <w:fldChar w:fldCharType="separate"/>
      </w:r>
      <w:r w:rsidR="003A2306" w:rsidRPr="003A2306">
        <w:rPr>
          <w:rStyle w:val="aff4"/>
        </w:rPr>
        <w:t xml:space="preserve">Рисунок </w:t>
      </w:r>
      <w:r w:rsidR="003A2306">
        <w:rPr>
          <w:noProof/>
        </w:rPr>
        <w:t>6</w:t>
      </w:r>
      <w:r w:rsidR="003A2306">
        <w:t>.</w:t>
      </w:r>
      <w:r w:rsidR="003A2306">
        <w:rPr>
          <w:noProof/>
        </w:rPr>
        <w:t>19</w:t>
      </w:r>
      <w:r>
        <w:fldChar w:fldCharType="end"/>
      </w:r>
    </w:p>
    <w:p w:rsidR="0074484B" w:rsidRPr="00973042" w:rsidRDefault="00C357BB" w:rsidP="0074484B">
      <w:pPr>
        <w:pStyle w:val="af3"/>
      </w:pPr>
      <w:r>
        <w:rPr>
          <w:noProof/>
          <w:lang w:eastAsia="ru-RU"/>
        </w:rPr>
        <w:drawing>
          <wp:inline distT="0" distB="0" distL="0" distR="0" wp14:anchorId="1BDEF9F9" wp14:editId="54289135">
            <wp:extent cx="4625163" cy="2251522"/>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625756" cy="2251810"/>
                    </a:xfrm>
                    <a:prstGeom prst="rect">
                      <a:avLst/>
                    </a:prstGeom>
                  </pic:spPr>
                </pic:pic>
              </a:graphicData>
            </a:graphic>
          </wp:inline>
        </w:drawing>
      </w:r>
      <w:r w:rsidR="0074484B" w:rsidRPr="0074484B">
        <w:t xml:space="preserve"> </w:t>
      </w:r>
    </w:p>
    <w:bookmarkStart w:id="57" w:name="_Ref512964701"/>
    <w:p w:rsidR="0074484B" w:rsidRDefault="0074484B" w:rsidP="0074484B">
      <w:pPr>
        <w:pStyle w:val="af4"/>
      </w:pPr>
      <w:sdt>
        <w:sdtPr>
          <w:alias w:val="Идентификатор"/>
          <w:tag w:val="pic_toc"/>
          <w:id w:val="718411378"/>
          <w:placeholder>
            <w:docPart w:val="5267CB1480A045C485A6DAC7FFA65079"/>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19</w:t>
          </w:r>
          <w:r>
            <w:rPr>
              <w:noProof/>
            </w:rPr>
            <w:fldChar w:fldCharType="end"/>
          </w:r>
          <w:bookmarkEnd w:id="57"/>
        </w:sdtContent>
      </w:sdt>
      <w:r w:rsidRPr="00973042">
        <w:t xml:space="preserve">– </w:t>
      </w:r>
      <w:sdt>
        <w:sdtPr>
          <w:alias w:val="Название"/>
          <w:tag w:val="Pic_Name"/>
          <w:id w:val="1499083427"/>
          <w:placeholder>
            <w:docPart w:val="64FCC0A8A4EC42BEB2C4971F3018CECB"/>
          </w:placeholder>
          <w15:color w:val="FF9900"/>
        </w:sdtPr>
        <w:sdtContent>
          <w:r>
            <w:t xml:space="preserve">Отображение сайта на сервере </w:t>
          </w:r>
          <w:r>
            <w:rPr>
              <w:lang w:val="en-US"/>
            </w:rPr>
            <w:t>WEB</w:t>
          </w:r>
        </w:sdtContent>
      </w:sdt>
    </w:p>
    <w:p w:rsidR="007D0598" w:rsidRPr="0074484B" w:rsidRDefault="0074484B" w:rsidP="007D0598">
      <w:pPr>
        <w:pStyle w:val="a6"/>
      </w:pPr>
      <w:r>
        <w:t>Больше подробностей можно получить введя команду «</w:t>
      </w:r>
      <w:r>
        <w:rPr>
          <w:lang w:val="en-US"/>
        </w:rPr>
        <w:t>show</w:t>
      </w:r>
      <w:r w:rsidRPr="0074484B">
        <w:t xml:space="preserve"> </w:t>
      </w:r>
      <w:r>
        <w:rPr>
          <w:lang w:val="en-US"/>
        </w:rPr>
        <w:t>run</w:t>
      </w:r>
      <w:r>
        <w:t>», которая отобразит общую информацию о всей настройке</w:t>
      </w:r>
      <w:r w:rsidRPr="0074484B">
        <w:t xml:space="preserve"> (</w:t>
      </w:r>
      <w:r>
        <w:t xml:space="preserve">рис. </w:t>
      </w:r>
      <w:r>
        <w:fldChar w:fldCharType="begin"/>
      </w:r>
      <w:r>
        <w:instrText xml:space="preserve"> REF _Ref512964934 \h </w:instrText>
      </w:r>
      <w:r>
        <w:instrText xml:space="preserve"> \* MERGEFORMAT </w:instrText>
      </w:r>
      <w:r>
        <w:fldChar w:fldCharType="separate"/>
      </w:r>
      <w:r w:rsidR="003A2306" w:rsidRPr="003A2306">
        <w:rPr>
          <w:rStyle w:val="aff4"/>
        </w:rPr>
        <w:t xml:space="preserve">Рисунок </w:t>
      </w:r>
      <w:r w:rsidR="003A2306">
        <w:rPr>
          <w:noProof/>
        </w:rPr>
        <w:t>6</w:t>
      </w:r>
      <w:r w:rsidR="003A2306">
        <w:t>.</w:t>
      </w:r>
      <w:r w:rsidR="003A2306">
        <w:rPr>
          <w:noProof/>
        </w:rPr>
        <w:t>20</w:t>
      </w:r>
      <w:r>
        <w:fldChar w:fldCharType="end"/>
      </w:r>
      <w:r w:rsidRPr="0074484B">
        <w:t>).</w:t>
      </w:r>
    </w:p>
    <w:p w:rsidR="0074484B" w:rsidRPr="00973042" w:rsidRDefault="0074484B" w:rsidP="0074484B">
      <w:pPr>
        <w:pStyle w:val="af3"/>
      </w:pPr>
      <w:r>
        <w:rPr>
          <w:noProof/>
          <w:lang w:eastAsia="ru-RU"/>
        </w:rPr>
        <w:drawing>
          <wp:inline distT="0" distB="0" distL="0" distR="0" wp14:anchorId="33579098" wp14:editId="4152F81A">
            <wp:extent cx="4320433" cy="3763926"/>
            <wp:effectExtent l="0" t="0" r="444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21004" cy="3764424"/>
                    </a:xfrm>
                    <a:prstGeom prst="rect">
                      <a:avLst/>
                    </a:prstGeom>
                  </pic:spPr>
                </pic:pic>
              </a:graphicData>
            </a:graphic>
          </wp:inline>
        </w:drawing>
      </w:r>
      <w:r w:rsidRPr="0074484B">
        <w:t xml:space="preserve"> </w:t>
      </w:r>
    </w:p>
    <w:bookmarkStart w:id="58" w:name="_Ref512964934"/>
    <w:p w:rsidR="002E3C01" w:rsidRPr="002E3C01" w:rsidRDefault="0074484B" w:rsidP="0074484B">
      <w:pPr>
        <w:pStyle w:val="af4"/>
      </w:pPr>
      <w:sdt>
        <w:sdtPr>
          <w:alias w:val="Идентификатор"/>
          <w:tag w:val="pic_toc"/>
          <w:id w:val="782611692"/>
          <w:placeholder>
            <w:docPart w:val="D4932205DD364199B3562B2A1CA110E2"/>
          </w:placeholder>
          <w15:color w:val="FF0000"/>
        </w:sdtPr>
        <w:sdtContent>
          <w:r w:rsidRPr="00973042">
            <w:t xml:space="preserve">Рисунок </w:t>
          </w:r>
          <w:r>
            <w:fldChar w:fldCharType="begin"/>
          </w:r>
          <w:r>
            <w:instrText xml:space="preserve"> STYLEREF 1 \s </w:instrText>
          </w:r>
          <w:r>
            <w:fldChar w:fldCharType="separate"/>
          </w:r>
          <w:r w:rsidR="003A2306">
            <w:rPr>
              <w:noProof/>
            </w:rPr>
            <w:t>6</w:t>
          </w:r>
          <w:r>
            <w:rPr>
              <w:noProof/>
            </w:rPr>
            <w:fldChar w:fldCharType="end"/>
          </w:r>
          <w:r>
            <w:t>.</w:t>
          </w:r>
          <w:r>
            <w:fldChar w:fldCharType="begin"/>
          </w:r>
          <w:r>
            <w:instrText xml:space="preserve"> SEQ Рисунок \* ARABIC \s 1 </w:instrText>
          </w:r>
          <w:r>
            <w:fldChar w:fldCharType="separate"/>
          </w:r>
          <w:r w:rsidR="003A2306">
            <w:rPr>
              <w:noProof/>
            </w:rPr>
            <w:t>20</w:t>
          </w:r>
          <w:r>
            <w:rPr>
              <w:noProof/>
            </w:rPr>
            <w:fldChar w:fldCharType="end"/>
          </w:r>
          <w:bookmarkEnd w:id="58"/>
        </w:sdtContent>
      </w:sdt>
      <w:r w:rsidRPr="00973042">
        <w:t xml:space="preserve">– </w:t>
      </w:r>
      <w:sdt>
        <w:sdtPr>
          <w:alias w:val="Название"/>
          <w:tag w:val="Pic_Name"/>
          <w:id w:val="806903940"/>
          <w:placeholder>
            <w:docPart w:val="D39E94E1B8E44117A27AA8204172874E"/>
          </w:placeholder>
          <w15:color w:val="FF9900"/>
        </w:sdtPr>
        <w:sdtContent>
          <w:r>
            <w:t>Результат выполнения «</w:t>
          </w:r>
          <w:r>
            <w:rPr>
              <w:lang w:val="en-US"/>
            </w:rPr>
            <w:t>show</w:t>
          </w:r>
          <w:r w:rsidRPr="0074484B">
            <w:t xml:space="preserve"> </w:t>
          </w:r>
          <w:r>
            <w:rPr>
              <w:lang w:val="en-US"/>
            </w:rPr>
            <w:t>run</w:t>
          </w:r>
          <w:r>
            <w:t>»</w:t>
          </w:r>
          <w:r w:rsidRPr="0074484B">
            <w:t xml:space="preserve"> </w:t>
          </w:r>
          <w:r>
            <w:t xml:space="preserve">на </w:t>
          </w:r>
          <w:r>
            <w:rPr>
              <w:lang w:val="en-US"/>
            </w:rPr>
            <w:t>dsw</w:t>
          </w:r>
          <w:r w:rsidRPr="0074484B">
            <w:t>1</w:t>
          </w:r>
        </w:sdtContent>
      </w:sdt>
    </w:p>
    <w:p w:rsidR="009F6B11" w:rsidRDefault="009F6B11" w:rsidP="009F6B11">
      <w:pPr>
        <w:pStyle w:val="21"/>
      </w:pPr>
      <w:bookmarkStart w:id="59" w:name="_Toc511944426"/>
      <w:r w:rsidRPr="00973042">
        <w:t>Вопросы для самоконтроля</w:t>
      </w:r>
      <w:bookmarkEnd w:id="59"/>
    </w:p>
    <w:p w:rsidR="00F01ED1" w:rsidRDefault="00F01ED1" w:rsidP="009602A6">
      <w:pPr>
        <w:pStyle w:val="a6"/>
        <w:numPr>
          <w:ilvl w:val="0"/>
          <w:numId w:val="41"/>
        </w:numPr>
      </w:pPr>
      <w:r>
        <w:t>Що називають міжмережевими екранами? Які типи міжмережевих екранів Ви</w:t>
      </w:r>
      <w:r>
        <w:t xml:space="preserve"> </w:t>
      </w:r>
      <w:r>
        <w:t>знаєте?</w:t>
      </w:r>
    </w:p>
    <w:p w:rsidR="00F01ED1" w:rsidRDefault="00F01ED1" w:rsidP="009602A6">
      <w:pPr>
        <w:pStyle w:val="a6"/>
        <w:numPr>
          <w:ilvl w:val="0"/>
          <w:numId w:val="41"/>
        </w:numPr>
      </w:pPr>
      <w:r>
        <w:t>Опишіть принцип роботи фільтруючих маршру</w:t>
      </w:r>
      <w:r>
        <w:t>тизаторів, їх переваги і недолі</w:t>
      </w:r>
      <w:r>
        <w:t>ки.</w:t>
      </w:r>
    </w:p>
    <w:p w:rsidR="00F01ED1" w:rsidRDefault="00F01ED1" w:rsidP="009602A6">
      <w:pPr>
        <w:pStyle w:val="a6"/>
        <w:numPr>
          <w:ilvl w:val="0"/>
          <w:numId w:val="41"/>
        </w:numPr>
      </w:pPr>
      <w:r>
        <w:t>Опишіть принцип роботи систем трансляції адрес, їх переваги і недоліки.</w:t>
      </w:r>
    </w:p>
    <w:p w:rsidR="00F01ED1" w:rsidRDefault="00F01ED1" w:rsidP="009602A6">
      <w:pPr>
        <w:pStyle w:val="a6"/>
        <w:numPr>
          <w:ilvl w:val="0"/>
          <w:numId w:val="41"/>
        </w:numPr>
      </w:pPr>
      <w:r>
        <w:t>Опишіть принцип роботи проксі - серверів, їх переваги і недоліки.</w:t>
      </w:r>
    </w:p>
    <w:p w:rsidR="00F01ED1" w:rsidRPr="00F01ED1" w:rsidRDefault="00F01ED1" w:rsidP="009602A6">
      <w:pPr>
        <w:pStyle w:val="a6"/>
        <w:numPr>
          <w:ilvl w:val="0"/>
          <w:numId w:val="41"/>
        </w:numPr>
      </w:pPr>
      <w:r>
        <w:t>Опишіть основні схеми захисту мереж за допомогою міжмережевих екранів.</w:t>
      </w:r>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F22FB0" w:rsidRDefault="00CF0470" w:rsidP="00CF0470">
      <w:pPr>
        <w:pStyle w:val="1"/>
        <w:rPr>
          <w:color w:val="auto"/>
          <w:highlight w:val="yellow"/>
          <w:lang w:val="ru-RU"/>
        </w:rPr>
      </w:pPr>
      <w:r w:rsidRPr="00F22FB0">
        <w:rPr>
          <w:highlight w:val="yellow"/>
          <w:lang w:val="ru-RU"/>
        </w:rPr>
        <w:t>Обеспечение безопасности сетевых устройств</w:t>
      </w:r>
    </w:p>
    <w:p w:rsidR="00732947" w:rsidRPr="00973042" w:rsidRDefault="00AA0712"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1"/>
      </w:pPr>
      <w:bookmarkStart w:id="60" w:name="_Toc511944428"/>
      <w:r w:rsidRPr="00973042">
        <w:t>Теоретические ведомости</w:t>
      </w:r>
      <w:bookmarkEnd w:id="60"/>
    </w:p>
    <w:p w:rsidR="009F6B11" w:rsidRDefault="009F6B11" w:rsidP="009F6B11">
      <w:pPr>
        <w:pStyle w:val="21"/>
      </w:pPr>
      <w:bookmarkStart w:id="61" w:name="_Toc511944429"/>
      <w:r w:rsidRPr="00973042">
        <w:t>Задания</w:t>
      </w:r>
      <w:bookmarkEnd w:id="61"/>
    </w:p>
    <w:p w:rsidR="00C946D0" w:rsidRPr="00F22FB0" w:rsidRDefault="00C946D0" w:rsidP="00C946D0">
      <w:pPr>
        <w:pStyle w:val="a6"/>
      </w:pPr>
      <w:r>
        <w:t>Используя сеть, созданную на прошлом практическом занятии, настроим основные меры безопасности</w:t>
      </w:r>
      <w:r w:rsidR="00F22FB0">
        <w:t xml:space="preserve"> и заблокируем часть трафика используя </w:t>
      </w:r>
      <w:r w:rsidR="00F22FB0">
        <w:rPr>
          <w:lang w:val="en-US"/>
        </w:rPr>
        <w:t>ACL</w:t>
      </w:r>
      <w:r w:rsidR="00F22FB0" w:rsidRPr="00F22FB0">
        <w:t xml:space="preserve"> </w:t>
      </w:r>
      <w:r w:rsidR="00F22FB0">
        <w:t>листы</w:t>
      </w:r>
    </w:p>
    <w:p w:rsidR="00CF0470" w:rsidRDefault="00CF0470" w:rsidP="00CF0470">
      <w:pPr>
        <w:pStyle w:val="31"/>
      </w:pPr>
      <w:r>
        <w:t>Настройка мер безопасности</w:t>
      </w:r>
    </w:p>
    <w:p w:rsidR="00C946D0" w:rsidRDefault="00C946D0" w:rsidP="009602A6">
      <w:pPr>
        <w:pStyle w:val="a6"/>
        <w:numPr>
          <w:ilvl w:val="0"/>
          <w:numId w:val="25"/>
        </w:numPr>
      </w:pPr>
      <w:r>
        <w:t>В</w:t>
      </w:r>
      <w:r w:rsidRPr="00D961CE">
        <w:t>ыберите более надёжные пароли для коммутатора</w:t>
      </w:r>
    </w:p>
    <w:p w:rsidR="00C946D0" w:rsidRDefault="00C946D0" w:rsidP="009602A6">
      <w:pPr>
        <w:pStyle w:val="a6"/>
        <w:numPr>
          <w:ilvl w:val="0"/>
          <w:numId w:val="25"/>
        </w:numPr>
      </w:pPr>
      <w:r w:rsidRPr="00D961CE">
        <w:t>Активируйте подключения SSH</w:t>
      </w:r>
    </w:p>
    <w:p w:rsidR="00C946D0" w:rsidRDefault="00C946D0" w:rsidP="009602A6">
      <w:pPr>
        <w:pStyle w:val="a6"/>
        <w:numPr>
          <w:ilvl w:val="0"/>
          <w:numId w:val="25"/>
        </w:numPr>
      </w:pPr>
      <w:r w:rsidRPr="00D961CE">
        <w:t>Обеспечьте защиту консоли и vty-линий</w:t>
      </w:r>
    </w:p>
    <w:p w:rsidR="00C946D0" w:rsidRPr="00C946D0" w:rsidRDefault="00C946D0" w:rsidP="009602A6">
      <w:pPr>
        <w:pStyle w:val="a6"/>
        <w:numPr>
          <w:ilvl w:val="0"/>
          <w:numId w:val="25"/>
        </w:numPr>
      </w:pPr>
      <w:r>
        <w:t>Настройка и проверка доступа с помощью протокола SSH к коммутатору S1.</w:t>
      </w:r>
    </w:p>
    <w:p w:rsidR="00CF0470" w:rsidRPr="00CF0470" w:rsidRDefault="00CF0470" w:rsidP="00CF0470">
      <w:pPr>
        <w:pStyle w:val="31"/>
      </w:pPr>
      <w:r>
        <w:t>Конфигурация списков доступа</w:t>
      </w:r>
    </w:p>
    <w:p w:rsidR="00D961CE" w:rsidRPr="00D961CE" w:rsidRDefault="00D961CE" w:rsidP="00D961CE">
      <w:pPr>
        <w:pStyle w:val="a6"/>
      </w:pPr>
      <w:r w:rsidRPr="00D961CE">
        <w:t>Часть 1 – Настройка основных мер безопасности на коммутаторе</w:t>
      </w:r>
    </w:p>
    <w:p w:rsidR="00D961CE" w:rsidRPr="00D961CE" w:rsidRDefault="00D961CE" w:rsidP="009602A6">
      <w:pPr>
        <w:pStyle w:val="a6"/>
        <w:numPr>
          <w:ilvl w:val="0"/>
          <w:numId w:val="25"/>
        </w:numPr>
      </w:pPr>
      <w:r>
        <w:t xml:space="preserve">Часть 2 - </w:t>
      </w:r>
      <w:r w:rsidRPr="00D961CE">
        <w:rPr>
          <w:lang w:val="en-US"/>
        </w:rPr>
        <w:t>ACL</w:t>
      </w:r>
    </w:p>
    <w:p w:rsidR="00D961CE" w:rsidRDefault="003866A7" w:rsidP="009602A6">
      <w:pPr>
        <w:pStyle w:val="a6"/>
        <w:numPr>
          <w:ilvl w:val="0"/>
          <w:numId w:val="25"/>
        </w:numPr>
      </w:pPr>
      <w:r>
        <w:t>Проверить доступ сети, отправкой пакетов клиент-клиент</w:t>
      </w:r>
    </w:p>
    <w:p w:rsidR="003866A7" w:rsidRDefault="003866A7" w:rsidP="009602A6">
      <w:pPr>
        <w:pStyle w:val="a6"/>
        <w:numPr>
          <w:ilvl w:val="0"/>
          <w:numId w:val="25"/>
        </w:numPr>
      </w:pPr>
      <w:r>
        <w:t xml:space="preserve">Заблокировать сети от любой передачи посредством </w:t>
      </w:r>
      <w:r>
        <w:rPr>
          <w:lang w:val="en-US"/>
        </w:rPr>
        <w:t>ACL</w:t>
      </w:r>
    </w:p>
    <w:p w:rsidR="003866A7" w:rsidRDefault="003866A7" w:rsidP="009602A6">
      <w:pPr>
        <w:pStyle w:val="a6"/>
        <w:numPr>
          <w:ilvl w:val="0"/>
          <w:numId w:val="25"/>
        </w:numPr>
      </w:pPr>
      <w:r>
        <w:t>Разрешить передачу по:</w:t>
      </w:r>
    </w:p>
    <w:p w:rsidR="003866A7" w:rsidRPr="003866A7" w:rsidRDefault="003866A7" w:rsidP="009602A6">
      <w:pPr>
        <w:pStyle w:val="a6"/>
        <w:numPr>
          <w:ilvl w:val="1"/>
          <w:numId w:val="25"/>
        </w:numPr>
      </w:pPr>
      <w:r>
        <w:rPr>
          <w:lang w:val="en-US"/>
        </w:rPr>
        <w:t>HTTP</w:t>
      </w:r>
      <w:r w:rsidR="00E960AB">
        <w:t>(все)</w:t>
      </w:r>
    </w:p>
    <w:p w:rsidR="003866A7" w:rsidRPr="003866A7" w:rsidRDefault="003866A7" w:rsidP="009602A6">
      <w:pPr>
        <w:pStyle w:val="a6"/>
        <w:numPr>
          <w:ilvl w:val="1"/>
          <w:numId w:val="25"/>
        </w:numPr>
      </w:pPr>
      <w:r>
        <w:rPr>
          <w:lang w:val="en-US"/>
        </w:rPr>
        <w:t>FTP</w:t>
      </w:r>
      <w:r w:rsidR="00E960AB">
        <w:t>(кроме 104)</w:t>
      </w:r>
    </w:p>
    <w:p w:rsidR="00E960AB" w:rsidRPr="003866A7" w:rsidRDefault="00E960AB" w:rsidP="009602A6">
      <w:pPr>
        <w:pStyle w:val="a6"/>
        <w:numPr>
          <w:ilvl w:val="1"/>
          <w:numId w:val="25"/>
        </w:numPr>
      </w:pPr>
      <w:r>
        <w:rPr>
          <w:lang w:val="en-US"/>
        </w:rPr>
        <w:t>Mail</w:t>
      </w:r>
      <w:r>
        <w:t>(кроме 104)</w:t>
      </w:r>
    </w:p>
    <w:p w:rsidR="00E960AB" w:rsidRDefault="003866A7" w:rsidP="009602A6">
      <w:pPr>
        <w:pStyle w:val="a6"/>
        <w:numPr>
          <w:ilvl w:val="1"/>
          <w:numId w:val="25"/>
        </w:numPr>
      </w:pPr>
      <w:r>
        <w:rPr>
          <w:lang w:val="en-US"/>
        </w:rPr>
        <w:t>Telnet</w:t>
      </w:r>
      <w:r w:rsidR="00E171E5">
        <w:t xml:space="preserve"> (доступ только от </w:t>
      </w:r>
      <w:r w:rsidR="00E960AB">
        <w:t>технического отдела</w:t>
      </w:r>
      <w:r w:rsidR="00E171E5">
        <w:t xml:space="preserve"> на все компы)</w:t>
      </w:r>
    </w:p>
    <w:p w:rsidR="00E171E5" w:rsidRDefault="00E171E5" w:rsidP="009602A6">
      <w:pPr>
        <w:pStyle w:val="a6"/>
        <w:numPr>
          <w:ilvl w:val="0"/>
          <w:numId w:val="25"/>
        </w:numPr>
      </w:pPr>
      <w:r>
        <w:t xml:space="preserve">Рефлексивная сеть для </w:t>
      </w:r>
      <w:r w:rsidR="00E960AB">
        <w:t>технического отдела</w:t>
      </w:r>
    </w:p>
    <w:p w:rsidR="00E960AB" w:rsidRDefault="00E171E5" w:rsidP="009602A6">
      <w:pPr>
        <w:pStyle w:val="a6"/>
        <w:numPr>
          <w:ilvl w:val="0"/>
          <w:numId w:val="25"/>
        </w:numPr>
      </w:pPr>
      <w:r>
        <w:t xml:space="preserve">Ограничение по рабочему времени </w:t>
      </w:r>
      <w:r w:rsidR="00E960AB">
        <w:t xml:space="preserve">«зоны </w:t>
      </w:r>
      <w:r w:rsidR="00E960AB">
        <w:rPr>
          <w:lang w:val="en-US"/>
        </w:rPr>
        <w:t>B</w:t>
      </w:r>
      <w:r w:rsidR="00E960AB">
        <w:t>»</w:t>
      </w:r>
    </w:p>
    <w:p w:rsidR="00E171E5" w:rsidRDefault="00E171E5" w:rsidP="009602A6">
      <w:pPr>
        <w:pStyle w:val="a6"/>
        <w:numPr>
          <w:ilvl w:val="0"/>
          <w:numId w:val="25"/>
        </w:numPr>
      </w:pPr>
      <w:r>
        <w:t xml:space="preserve">Отобразить списки доступа и </w:t>
      </w:r>
      <w:r>
        <w:rPr>
          <w:lang w:val="en-US"/>
        </w:rPr>
        <w:t>vry</w:t>
      </w:r>
      <w:r>
        <w:t>.</w:t>
      </w:r>
    </w:p>
    <w:p w:rsidR="00E960AB" w:rsidRPr="00E960AB" w:rsidRDefault="00E960AB" w:rsidP="009602A6">
      <w:pPr>
        <w:pStyle w:val="a6"/>
        <w:numPr>
          <w:ilvl w:val="1"/>
          <w:numId w:val="25"/>
        </w:numPr>
      </w:pPr>
      <w:r>
        <w:rPr>
          <w:lang w:val="en-US"/>
        </w:rPr>
        <w:t>Sh ip interface</w:t>
      </w:r>
    </w:p>
    <w:p w:rsidR="00E960AB" w:rsidRPr="003866A7" w:rsidRDefault="00E960AB" w:rsidP="009602A6">
      <w:pPr>
        <w:pStyle w:val="a6"/>
        <w:numPr>
          <w:ilvl w:val="1"/>
          <w:numId w:val="25"/>
        </w:numPr>
      </w:pPr>
      <w:r>
        <w:rPr>
          <w:lang w:val="en-US"/>
        </w:rPr>
        <w:t>Sh access-lists</w:t>
      </w:r>
    </w:p>
    <w:p w:rsidR="009F6B11" w:rsidRPr="00973042" w:rsidRDefault="009F6B11" w:rsidP="009F6B11">
      <w:pPr>
        <w:pStyle w:val="21"/>
      </w:pPr>
      <w:bookmarkStart w:id="62" w:name="_Toc511944431"/>
      <w:r w:rsidRPr="00973042">
        <w:t>Вопросы для самоконтроля</w:t>
      </w:r>
      <w:bookmarkEnd w:id="62"/>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63" w:name="_Toc511944432"/>
      <w:bookmarkStart w:id="64" w:name="_GoBack"/>
      <w:bookmarkEnd w:id="64"/>
      <w:r w:rsidRPr="00121563">
        <w:rPr>
          <w:highlight w:val="yellow"/>
          <w:lang w:val="ru-RU"/>
        </w:rPr>
        <w:t>Анализ данных</w:t>
      </w:r>
      <w:bookmarkEnd w:id="63"/>
    </w:p>
    <w:p w:rsidR="00732947" w:rsidRPr="00973042" w:rsidRDefault="00AA0712" w:rsidP="00732947">
      <w:pPr>
        <w:pStyle w:val="a5"/>
      </w:pPr>
      <w:sdt>
        <w:sdtPr>
          <w:tag w:val="TopicWork"/>
          <w:id w:val="-36820205"/>
          <w:placeholder>
            <w:docPart w:val="E44C1B772467466D98B243955D1A8B53"/>
          </w:placeholder>
        </w:sdtPr>
        <w:sdtContent>
          <w:r w:rsidR="00732947" w:rsidRPr="00973042">
            <w:rPr>
              <w:b/>
            </w:rPr>
            <w:t>Тема: </w:t>
          </w:r>
        </w:sdtContent>
      </w:sdt>
      <w:sdt>
        <w:sdtPr>
          <w:alias w:val="Тема работы"/>
          <w:tag w:val="Тема работы"/>
          <w:id w:val="-654914699"/>
          <w:placeholder>
            <w:docPart w:val="5EC2D760ABA94303B7E3AF1C0E2A5E2E"/>
          </w:placeholder>
          <w:showingPlcHdr/>
          <w:text/>
        </w:sdtPr>
        <w:sdtContent>
          <w:r w:rsidR="00732947" w:rsidRPr="00973042">
            <w:rPr>
              <w:rStyle w:val="ab"/>
            </w:rPr>
            <w:t>Тема</w:t>
          </w:r>
        </w:sdtContent>
      </w:sdt>
      <w:r w:rsidR="00732947" w:rsidRPr="00973042">
        <w:t>.</w:t>
      </w:r>
    </w:p>
    <w:p w:rsidR="00732947" w:rsidRPr="00973042" w:rsidRDefault="00AA0712"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1"/>
      </w:pPr>
      <w:bookmarkStart w:id="65" w:name="_Toc511944433"/>
      <w:r w:rsidRPr="00973042">
        <w:t>Теоретические ведомости</w:t>
      </w:r>
      <w:bookmarkEnd w:id="65"/>
    </w:p>
    <w:p w:rsidR="009F6B11" w:rsidRPr="00973042" w:rsidRDefault="009F6B11" w:rsidP="009F6B11">
      <w:pPr>
        <w:pStyle w:val="21"/>
      </w:pPr>
      <w:bookmarkStart w:id="66" w:name="_Toc511944434"/>
      <w:r w:rsidRPr="00973042">
        <w:t>Задания</w:t>
      </w:r>
      <w:bookmarkEnd w:id="66"/>
    </w:p>
    <w:p w:rsidR="009F6B11" w:rsidRPr="00973042" w:rsidRDefault="009F6B11" w:rsidP="009F6B11">
      <w:pPr>
        <w:pStyle w:val="21"/>
      </w:pPr>
      <w:bookmarkStart w:id="67" w:name="_Toc511944435"/>
      <w:r w:rsidRPr="00973042">
        <w:t>Ход работы</w:t>
      </w:r>
      <w:bookmarkEnd w:id="67"/>
    </w:p>
    <w:p w:rsidR="009F6B11" w:rsidRPr="00973042" w:rsidRDefault="009F6B11" w:rsidP="009F6B11">
      <w:pPr>
        <w:pStyle w:val="21"/>
      </w:pPr>
      <w:bookmarkStart w:id="68" w:name="_Toc511944436"/>
      <w:r w:rsidRPr="00973042">
        <w:t>Вопросы для самоконтроля</w:t>
      </w:r>
      <w:bookmarkEnd w:id="68"/>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69" w:name="_Toc511944437"/>
      <w:r w:rsidRPr="00973042">
        <w:rPr>
          <w:lang w:val="ru-RU"/>
        </w:rPr>
        <w:t>Додаток А</w:t>
      </w:r>
      <w:bookmarkEnd w:id="69"/>
    </w:p>
    <w:p w:rsidR="009F6B11" w:rsidRPr="00973042" w:rsidRDefault="009F6B11" w:rsidP="009F6B11">
      <w:pPr>
        <w:pStyle w:val="toc"/>
        <w:rPr>
          <w:lang w:val="ru-RU"/>
        </w:rPr>
      </w:pPr>
      <w:bookmarkStart w:id="70" w:name="_Toc511944438"/>
      <w:r w:rsidRPr="00973042">
        <w:rPr>
          <w:lang w:val="ru-RU"/>
        </w:rPr>
        <w:t>Додаток Б</w:t>
      </w:r>
      <w:bookmarkEnd w:id="70"/>
    </w:p>
    <w:p w:rsidR="00356F19" w:rsidRPr="00973042" w:rsidRDefault="00356F19" w:rsidP="009F6B11"/>
    <w:sectPr w:rsidR="00356F19" w:rsidRPr="009730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02A6" w:rsidRDefault="009602A6" w:rsidP="0068055D">
      <w:pPr>
        <w:spacing w:after="0"/>
      </w:pPr>
      <w:r>
        <w:separator/>
      </w:r>
    </w:p>
  </w:endnote>
  <w:endnote w:type="continuationSeparator" w:id="0">
    <w:p w:rsidR="009602A6" w:rsidRDefault="009602A6"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02A6" w:rsidRDefault="009602A6" w:rsidP="0068055D">
      <w:pPr>
        <w:spacing w:after="0"/>
      </w:pPr>
      <w:r>
        <w:separator/>
      </w:r>
    </w:p>
  </w:footnote>
  <w:footnote w:type="continuationSeparator" w:id="0">
    <w:p w:rsidR="009602A6" w:rsidRDefault="009602A6"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2" w15:restartNumberingAfterBreak="0">
    <w:nsid w:val="0E940952"/>
    <w:multiLevelType w:val="multilevel"/>
    <w:tmpl w:val="014C3DE4"/>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3" w15:restartNumberingAfterBreak="0">
    <w:nsid w:val="0F380BDD"/>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4" w15:restartNumberingAfterBreak="0">
    <w:nsid w:val="13184227"/>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18D7237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6" w15:restartNumberingAfterBreak="0">
    <w:nsid w:val="1B943AA9"/>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CDF419D"/>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8" w15:restartNumberingAfterBreak="0">
    <w:nsid w:val="1E6A057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9" w15:restartNumberingAfterBreak="0">
    <w:nsid w:val="252A650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6BC22E5"/>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2AB10342"/>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2"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3" w15:restartNumberingAfterBreak="0">
    <w:nsid w:val="335506AA"/>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4" w15:restartNumberingAfterBreak="0">
    <w:nsid w:val="3DED665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2D80AC2"/>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6"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1CA749E"/>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57362A6"/>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9"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57B91AD3"/>
    <w:multiLevelType w:val="multilevel"/>
    <w:tmpl w:val="F634ECDA"/>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1" w15:restartNumberingAfterBreak="0">
    <w:nsid w:val="581A340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2" w15:restartNumberingAfterBreak="0">
    <w:nsid w:val="5BC02029"/>
    <w:multiLevelType w:val="multilevel"/>
    <w:tmpl w:val="50A66096"/>
    <w:lvl w:ilvl="0">
      <w:start w:val="1"/>
      <w:numFmt w:val="bullet"/>
      <w:suff w:val="space"/>
      <w:lvlText w:val=""/>
      <w:lvlJc w:val="left"/>
      <w:pPr>
        <w:ind w:left="1671" w:hanging="255"/>
      </w:pPr>
      <w:rPr>
        <w:rFonts w:ascii="Symbol" w:hAnsi="Symbol" w:hint="default"/>
      </w:rPr>
    </w:lvl>
    <w:lvl w:ilvl="1">
      <w:start w:val="1"/>
      <w:numFmt w:val="bullet"/>
      <w:lvlRestart w:val="0"/>
      <w:suff w:val="space"/>
      <w:lvlText w:val="‹"/>
      <w:lvlJc w:val="left"/>
      <w:pPr>
        <w:ind w:left="1700" w:firstLine="0"/>
      </w:pPr>
      <w:rPr>
        <w:rFonts w:ascii="Times New Roman" w:hAnsi="Times New Roman" w:cs="Times New Roman" w:hint="default"/>
      </w:rPr>
    </w:lvl>
    <w:lvl w:ilvl="2">
      <w:start w:val="1"/>
      <w:numFmt w:val="bullet"/>
      <w:suff w:val="space"/>
      <w:lvlText w:val=""/>
      <w:lvlJc w:val="left"/>
      <w:pPr>
        <w:ind w:left="1984" w:firstLine="0"/>
      </w:pPr>
      <w:rPr>
        <w:rFonts w:ascii="Symbol" w:hAnsi="Symbol" w:hint="default"/>
      </w:rPr>
    </w:lvl>
    <w:lvl w:ilvl="3">
      <w:start w:val="1"/>
      <w:numFmt w:val="bullet"/>
      <w:lvlRestart w:val="0"/>
      <w:suff w:val="space"/>
      <w:lvlText w:val=""/>
      <w:lvlJc w:val="left"/>
      <w:pPr>
        <w:ind w:left="2268" w:firstLine="0"/>
      </w:pPr>
      <w:rPr>
        <w:rFonts w:ascii="Symbol" w:hAnsi="Symbol" w:hint="default"/>
      </w:rPr>
    </w:lvl>
    <w:lvl w:ilvl="4">
      <w:start w:val="1"/>
      <w:numFmt w:val="bullet"/>
      <w:lvlRestart w:val="0"/>
      <w:suff w:val="space"/>
      <w:lvlText w:val="⁖"/>
      <w:lvlJc w:val="left"/>
      <w:pPr>
        <w:ind w:left="2552" w:firstLine="0"/>
      </w:pPr>
      <w:rPr>
        <w:rFonts w:ascii="Times New Roman" w:hAnsi="Times New Roman" w:cs="Times New Roman" w:hint="default"/>
      </w:rPr>
    </w:lvl>
    <w:lvl w:ilvl="5">
      <w:start w:val="1"/>
      <w:numFmt w:val="bullet"/>
      <w:lvlText w:val=""/>
      <w:lvlJc w:val="left"/>
      <w:pPr>
        <w:ind w:left="2836" w:firstLine="0"/>
      </w:pPr>
      <w:rPr>
        <w:rFonts w:ascii="Symbol" w:hAnsi="Symbol" w:hint="default"/>
      </w:rPr>
    </w:lvl>
    <w:lvl w:ilvl="6">
      <w:start w:val="1"/>
      <w:numFmt w:val="bullet"/>
      <w:lvlText w:val=""/>
      <w:lvlJc w:val="left"/>
      <w:pPr>
        <w:ind w:left="3120" w:firstLine="0"/>
      </w:pPr>
      <w:rPr>
        <w:rFonts w:ascii="Symbol" w:hAnsi="Symbol" w:hint="default"/>
      </w:rPr>
    </w:lvl>
    <w:lvl w:ilvl="7">
      <w:start w:val="1"/>
      <w:numFmt w:val="bullet"/>
      <w:lvlText w:val="o"/>
      <w:lvlJc w:val="left"/>
      <w:pPr>
        <w:ind w:left="3404" w:firstLine="0"/>
      </w:pPr>
      <w:rPr>
        <w:rFonts w:ascii="Courier New" w:hAnsi="Courier New" w:cs="Courier New" w:hint="default"/>
      </w:rPr>
    </w:lvl>
    <w:lvl w:ilvl="8">
      <w:start w:val="1"/>
      <w:numFmt w:val="bullet"/>
      <w:lvlText w:val=""/>
      <w:lvlJc w:val="left"/>
      <w:pPr>
        <w:ind w:left="3688" w:firstLine="0"/>
      </w:pPr>
      <w:rPr>
        <w:rFonts w:ascii="Wingdings" w:hAnsi="Wingdings" w:hint="default"/>
      </w:rPr>
    </w:lvl>
  </w:abstractNum>
  <w:abstractNum w:abstractNumId="23" w15:restartNumberingAfterBreak="0">
    <w:nsid w:val="601C6EBB"/>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4" w15:restartNumberingAfterBreak="0">
    <w:nsid w:val="60252DFA"/>
    <w:multiLevelType w:val="multilevel"/>
    <w:tmpl w:val="505C5054"/>
    <w:numStyleLink w:val="a0"/>
  </w:abstractNum>
  <w:abstractNum w:abstractNumId="25" w15:restartNumberingAfterBreak="0">
    <w:nsid w:val="62663DDF"/>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28B43AD"/>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27" w15:restartNumberingAfterBreak="0">
    <w:nsid w:val="65CC0AF0"/>
    <w:multiLevelType w:val="multilevel"/>
    <w:tmpl w:val="AF56F9F6"/>
    <w:lvl w:ilvl="0">
      <w:start w:val="1"/>
      <w:numFmt w:val="bullet"/>
      <w:pStyle w:val="a1"/>
      <w:suff w:val="space"/>
      <w:lvlText w:val=""/>
      <w:lvlJc w:val="left"/>
      <w:pPr>
        <w:ind w:left="992" w:hanging="284"/>
      </w:pPr>
      <w:rPr>
        <w:rFonts w:ascii="Symbol" w:hAnsi="Symbol" w:hint="default"/>
      </w:rPr>
    </w:lvl>
    <w:lvl w:ilvl="1">
      <w:start w:val="1"/>
      <w:numFmt w:val="bullet"/>
      <w:lvlRestart w:val="0"/>
      <w:pStyle w:val="20"/>
      <w:suff w:val="space"/>
      <w:lvlText w:val="‹"/>
      <w:lvlJc w:val="left"/>
      <w:pPr>
        <w:ind w:left="992" w:firstLine="0"/>
      </w:pPr>
      <w:rPr>
        <w:rFonts w:ascii="Times New Roman" w:hAnsi="Times New Roman" w:cs="Times New Roman" w:hint="default"/>
      </w:rPr>
    </w:lvl>
    <w:lvl w:ilvl="2">
      <w:start w:val="1"/>
      <w:numFmt w:val="bullet"/>
      <w:pStyle w:val="30"/>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28" w15:restartNumberingAfterBreak="0">
    <w:nsid w:val="68316117"/>
    <w:multiLevelType w:val="multilevel"/>
    <w:tmpl w:val="3418F19A"/>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1"/>
      <w:suff w:val="space"/>
      <w:lvlText w:val=""/>
      <w:lvlJc w:val="center"/>
      <w:pPr>
        <w:ind w:left="0" w:firstLine="0"/>
      </w:pPr>
      <w:rPr>
        <w:rFonts w:hint="default"/>
        <w:b/>
        <w:i w:val="0"/>
        <w:caps w:val="0"/>
        <w:lang w:val="ru-RU"/>
      </w:rPr>
    </w:lvl>
    <w:lvl w:ilvl="2">
      <w:start w:val="1"/>
      <w:numFmt w:val="decimal"/>
      <w:lvlRestart w:val="1"/>
      <w:pStyle w:val="31"/>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lang w:val="ru-RU"/>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9" w15:restartNumberingAfterBreak="0">
    <w:nsid w:val="69826AD1"/>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0" w15:restartNumberingAfterBreak="0">
    <w:nsid w:val="69DB3F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B3E71B3"/>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2"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00E1548"/>
    <w:multiLevelType w:val="multilevel"/>
    <w:tmpl w:val="0419001D"/>
    <w:styleLink w:val="a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746F15AC"/>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37"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3"/>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8" w15:restartNumberingAfterBreak="0">
    <w:nsid w:val="799F2CF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7"/>
  </w:num>
  <w:num w:numId="2">
    <w:abstractNumId w:val="28"/>
  </w:num>
  <w:num w:numId="3">
    <w:abstractNumId w:val="24"/>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33"/>
  </w:num>
  <w:num w:numId="5">
    <w:abstractNumId w:val="36"/>
  </w:num>
  <w:num w:numId="6">
    <w:abstractNumId w:val="12"/>
  </w:num>
  <w:num w:numId="7">
    <w:abstractNumId w:val="32"/>
  </w:num>
  <w:num w:numId="8">
    <w:abstractNumId w:val="1"/>
  </w:num>
  <w:num w:numId="9">
    <w:abstractNumId w:val="0"/>
  </w:num>
  <w:num w:numId="10">
    <w:abstractNumId w:val="20"/>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6"/>
  </w:num>
  <w:num w:numId="14">
    <w:abstractNumId w:val="35"/>
  </w:num>
  <w:num w:numId="15">
    <w:abstractNumId w:val="19"/>
  </w:num>
  <w:num w:numId="16">
    <w:abstractNumId w:val="5"/>
  </w:num>
  <w:num w:numId="17">
    <w:abstractNumId w:val="22"/>
  </w:num>
  <w:num w:numId="18">
    <w:abstractNumId w:val="3"/>
  </w:num>
  <w:num w:numId="19">
    <w:abstractNumId w:val="13"/>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4"/>
  </w:num>
  <w:num w:numId="23">
    <w:abstractNumId w:val="8"/>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num>
  <w:num w:numId="26">
    <w:abstractNumId w:val="18"/>
  </w:num>
  <w:num w:numId="27">
    <w:abstractNumId w:val="30"/>
  </w:num>
  <w:num w:numId="28">
    <w:abstractNumId w:val="25"/>
  </w:num>
  <w:num w:numId="29">
    <w:abstractNumId w:val="9"/>
  </w:num>
  <w:num w:numId="30">
    <w:abstractNumId w:val="14"/>
  </w:num>
  <w:num w:numId="31">
    <w:abstractNumId w:val="34"/>
  </w:num>
  <w:num w:numId="32">
    <w:abstractNumId w:val="38"/>
  </w:num>
  <w:num w:numId="33">
    <w:abstractNumId w:val="17"/>
  </w:num>
  <w:num w:numId="34">
    <w:abstractNumId w:val="6"/>
  </w:num>
  <w:num w:numId="35">
    <w:abstractNumId w:val="27"/>
  </w:num>
  <w:num w:numId="36">
    <w:abstractNumId w:val="15"/>
  </w:num>
  <w:num w:numId="37">
    <w:abstractNumId w:val="31"/>
  </w:num>
  <w:num w:numId="38">
    <w:abstractNumId w:val="11"/>
  </w:num>
  <w:num w:numId="39">
    <w:abstractNumId w:val="29"/>
  </w:num>
  <w:num w:numId="40">
    <w:abstractNumId w:val="26"/>
  </w:num>
  <w:num w:numId="41">
    <w:abstractNumId w:val="2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C77"/>
    <w:rsid w:val="00070E17"/>
    <w:rsid w:val="00075DDE"/>
    <w:rsid w:val="0008621A"/>
    <w:rsid w:val="00097F97"/>
    <w:rsid w:val="000A1A69"/>
    <w:rsid w:val="000A648B"/>
    <w:rsid w:val="000B0583"/>
    <w:rsid w:val="000E7708"/>
    <w:rsid w:val="000F477A"/>
    <w:rsid w:val="00103742"/>
    <w:rsid w:val="00115755"/>
    <w:rsid w:val="00121563"/>
    <w:rsid w:val="00132A2D"/>
    <w:rsid w:val="00142CB0"/>
    <w:rsid w:val="0015378A"/>
    <w:rsid w:val="00165B2F"/>
    <w:rsid w:val="00170D3F"/>
    <w:rsid w:val="001813D9"/>
    <w:rsid w:val="0018308E"/>
    <w:rsid w:val="00187C62"/>
    <w:rsid w:val="00191A1F"/>
    <w:rsid w:val="001C3682"/>
    <w:rsid w:val="001C3E88"/>
    <w:rsid w:val="001D227D"/>
    <w:rsid w:val="001E678F"/>
    <w:rsid w:val="00216C7A"/>
    <w:rsid w:val="0023218C"/>
    <w:rsid w:val="002637F6"/>
    <w:rsid w:val="0026385F"/>
    <w:rsid w:val="0026495A"/>
    <w:rsid w:val="002939DB"/>
    <w:rsid w:val="002B3C97"/>
    <w:rsid w:val="002D7F9E"/>
    <w:rsid w:val="002E01AE"/>
    <w:rsid w:val="002E3C01"/>
    <w:rsid w:val="002F06FF"/>
    <w:rsid w:val="002F2CF0"/>
    <w:rsid w:val="002F6465"/>
    <w:rsid w:val="00301E46"/>
    <w:rsid w:val="003025E2"/>
    <w:rsid w:val="00306FBD"/>
    <w:rsid w:val="00315C2C"/>
    <w:rsid w:val="00332984"/>
    <w:rsid w:val="00340266"/>
    <w:rsid w:val="003412E8"/>
    <w:rsid w:val="003504C5"/>
    <w:rsid w:val="003509D8"/>
    <w:rsid w:val="003516B6"/>
    <w:rsid w:val="00352A8B"/>
    <w:rsid w:val="00356F19"/>
    <w:rsid w:val="003575B5"/>
    <w:rsid w:val="00357EB6"/>
    <w:rsid w:val="00382C2C"/>
    <w:rsid w:val="003850DE"/>
    <w:rsid w:val="003866A7"/>
    <w:rsid w:val="003878F7"/>
    <w:rsid w:val="00397025"/>
    <w:rsid w:val="00397EC3"/>
    <w:rsid w:val="003A0CD0"/>
    <w:rsid w:val="003A2306"/>
    <w:rsid w:val="003B63A5"/>
    <w:rsid w:val="003B7003"/>
    <w:rsid w:val="003C0152"/>
    <w:rsid w:val="003D335E"/>
    <w:rsid w:val="003F0782"/>
    <w:rsid w:val="003F69FD"/>
    <w:rsid w:val="004023BB"/>
    <w:rsid w:val="00406B38"/>
    <w:rsid w:val="0041085A"/>
    <w:rsid w:val="00420D65"/>
    <w:rsid w:val="00435685"/>
    <w:rsid w:val="00436540"/>
    <w:rsid w:val="00445000"/>
    <w:rsid w:val="0044501E"/>
    <w:rsid w:val="00460307"/>
    <w:rsid w:val="004A7F6F"/>
    <w:rsid w:val="004C267D"/>
    <w:rsid w:val="004C6779"/>
    <w:rsid w:val="004E6CA3"/>
    <w:rsid w:val="004E7971"/>
    <w:rsid w:val="004F1379"/>
    <w:rsid w:val="004F317A"/>
    <w:rsid w:val="00503255"/>
    <w:rsid w:val="00513F4E"/>
    <w:rsid w:val="00514065"/>
    <w:rsid w:val="00516EF5"/>
    <w:rsid w:val="00530981"/>
    <w:rsid w:val="0055723C"/>
    <w:rsid w:val="00561803"/>
    <w:rsid w:val="00563314"/>
    <w:rsid w:val="00573F15"/>
    <w:rsid w:val="00575CE8"/>
    <w:rsid w:val="005817FF"/>
    <w:rsid w:val="00594352"/>
    <w:rsid w:val="005975AF"/>
    <w:rsid w:val="005A5038"/>
    <w:rsid w:val="005A6249"/>
    <w:rsid w:val="005A717C"/>
    <w:rsid w:val="005B1771"/>
    <w:rsid w:val="005B3B7A"/>
    <w:rsid w:val="005C09F4"/>
    <w:rsid w:val="005C506F"/>
    <w:rsid w:val="005E028A"/>
    <w:rsid w:val="005E0E12"/>
    <w:rsid w:val="005E111A"/>
    <w:rsid w:val="005E4C04"/>
    <w:rsid w:val="005E50C0"/>
    <w:rsid w:val="005E7206"/>
    <w:rsid w:val="005F50C6"/>
    <w:rsid w:val="00602847"/>
    <w:rsid w:val="006057B0"/>
    <w:rsid w:val="0060792E"/>
    <w:rsid w:val="00611216"/>
    <w:rsid w:val="00617C4B"/>
    <w:rsid w:val="00620FE5"/>
    <w:rsid w:val="0062709E"/>
    <w:rsid w:val="0063295C"/>
    <w:rsid w:val="00641F5E"/>
    <w:rsid w:val="006459FF"/>
    <w:rsid w:val="00651C91"/>
    <w:rsid w:val="00652C01"/>
    <w:rsid w:val="00654D0B"/>
    <w:rsid w:val="0068055D"/>
    <w:rsid w:val="006931F1"/>
    <w:rsid w:val="006A3804"/>
    <w:rsid w:val="006B4735"/>
    <w:rsid w:val="006C53E5"/>
    <w:rsid w:val="006D7017"/>
    <w:rsid w:val="006E1F55"/>
    <w:rsid w:val="006E27EE"/>
    <w:rsid w:val="00721962"/>
    <w:rsid w:val="00732947"/>
    <w:rsid w:val="00733862"/>
    <w:rsid w:val="00736C52"/>
    <w:rsid w:val="0074484B"/>
    <w:rsid w:val="00751476"/>
    <w:rsid w:val="0076161F"/>
    <w:rsid w:val="00767919"/>
    <w:rsid w:val="007811AC"/>
    <w:rsid w:val="00781CC2"/>
    <w:rsid w:val="0078435E"/>
    <w:rsid w:val="007A20CA"/>
    <w:rsid w:val="007D0598"/>
    <w:rsid w:val="007D633B"/>
    <w:rsid w:val="007E666E"/>
    <w:rsid w:val="007F4770"/>
    <w:rsid w:val="00800EED"/>
    <w:rsid w:val="0083754E"/>
    <w:rsid w:val="0084073A"/>
    <w:rsid w:val="00860099"/>
    <w:rsid w:val="008632AB"/>
    <w:rsid w:val="008671B9"/>
    <w:rsid w:val="008763D1"/>
    <w:rsid w:val="00881161"/>
    <w:rsid w:val="008A3867"/>
    <w:rsid w:val="008B16E0"/>
    <w:rsid w:val="008C17DE"/>
    <w:rsid w:val="008E0219"/>
    <w:rsid w:val="008E1F48"/>
    <w:rsid w:val="009121E6"/>
    <w:rsid w:val="00917000"/>
    <w:rsid w:val="009212B7"/>
    <w:rsid w:val="00931265"/>
    <w:rsid w:val="009336D8"/>
    <w:rsid w:val="00935C3F"/>
    <w:rsid w:val="009474CB"/>
    <w:rsid w:val="00960197"/>
    <w:rsid w:val="009602A6"/>
    <w:rsid w:val="0096161C"/>
    <w:rsid w:val="00967603"/>
    <w:rsid w:val="00973042"/>
    <w:rsid w:val="00974591"/>
    <w:rsid w:val="00986C56"/>
    <w:rsid w:val="0099728A"/>
    <w:rsid w:val="009A17E9"/>
    <w:rsid w:val="009A4729"/>
    <w:rsid w:val="009B1CF1"/>
    <w:rsid w:val="009C49D2"/>
    <w:rsid w:val="009C6003"/>
    <w:rsid w:val="009D4FDB"/>
    <w:rsid w:val="009E2DC6"/>
    <w:rsid w:val="009E427F"/>
    <w:rsid w:val="009E4D2E"/>
    <w:rsid w:val="009F47B9"/>
    <w:rsid w:val="009F6B11"/>
    <w:rsid w:val="00A01317"/>
    <w:rsid w:val="00A07A53"/>
    <w:rsid w:val="00A322EE"/>
    <w:rsid w:val="00A3675D"/>
    <w:rsid w:val="00A376A6"/>
    <w:rsid w:val="00A420EE"/>
    <w:rsid w:val="00A422F9"/>
    <w:rsid w:val="00A431D1"/>
    <w:rsid w:val="00A56D4E"/>
    <w:rsid w:val="00A57120"/>
    <w:rsid w:val="00A57C33"/>
    <w:rsid w:val="00A660DA"/>
    <w:rsid w:val="00A83531"/>
    <w:rsid w:val="00A87FBA"/>
    <w:rsid w:val="00AA0712"/>
    <w:rsid w:val="00AA1F04"/>
    <w:rsid w:val="00AB1350"/>
    <w:rsid w:val="00AB3F8C"/>
    <w:rsid w:val="00AB758D"/>
    <w:rsid w:val="00AC3454"/>
    <w:rsid w:val="00AC4BE8"/>
    <w:rsid w:val="00AD0108"/>
    <w:rsid w:val="00AD0F5B"/>
    <w:rsid w:val="00AD7F8C"/>
    <w:rsid w:val="00AE43F8"/>
    <w:rsid w:val="00AF45E7"/>
    <w:rsid w:val="00B04F80"/>
    <w:rsid w:val="00B11A74"/>
    <w:rsid w:val="00B15B12"/>
    <w:rsid w:val="00B21873"/>
    <w:rsid w:val="00B3154A"/>
    <w:rsid w:val="00B36006"/>
    <w:rsid w:val="00B372C4"/>
    <w:rsid w:val="00B44A1F"/>
    <w:rsid w:val="00B54E1C"/>
    <w:rsid w:val="00B56D46"/>
    <w:rsid w:val="00B63209"/>
    <w:rsid w:val="00B80C3D"/>
    <w:rsid w:val="00B83037"/>
    <w:rsid w:val="00B8636F"/>
    <w:rsid w:val="00BA0087"/>
    <w:rsid w:val="00BA043B"/>
    <w:rsid w:val="00BA12E6"/>
    <w:rsid w:val="00BA45BD"/>
    <w:rsid w:val="00BA5DCC"/>
    <w:rsid w:val="00BC4158"/>
    <w:rsid w:val="00BD0781"/>
    <w:rsid w:val="00BD3688"/>
    <w:rsid w:val="00BF78F4"/>
    <w:rsid w:val="00C03AF0"/>
    <w:rsid w:val="00C05A01"/>
    <w:rsid w:val="00C05D63"/>
    <w:rsid w:val="00C16A1C"/>
    <w:rsid w:val="00C22170"/>
    <w:rsid w:val="00C257B6"/>
    <w:rsid w:val="00C34FD5"/>
    <w:rsid w:val="00C357BB"/>
    <w:rsid w:val="00C4372F"/>
    <w:rsid w:val="00C51A8E"/>
    <w:rsid w:val="00C54063"/>
    <w:rsid w:val="00C55AE0"/>
    <w:rsid w:val="00C61CFE"/>
    <w:rsid w:val="00C72998"/>
    <w:rsid w:val="00C734F3"/>
    <w:rsid w:val="00C829F6"/>
    <w:rsid w:val="00C906A2"/>
    <w:rsid w:val="00C946D0"/>
    <w:rsid w:val="00CA1037"/>
    <w:rsid w:val="00CD0CC5"/>
    <w:rsid w:val="00CD214D"/>
    <w:rsid w:val="00CE5729"/>
    <w:rsid w:val="00CE7B43"/>
    <w:rsid w:val="00CF0470"/>
    <w:rsid w:val="00CF197C"/>
    <w:rsid w:val="00CF3AD4"/>
    <w:rsid w:val="00CF5B4F"/>
    <w:rsid w:val="00D05D39"/>
    <w:rsid w:val="00D10987"/>
    <w:rsid w:val="00D12743"/>
    <w:rsid w:val="00D2353C"/>
    <w:rsid w:val="00D54E29"/>
    <w:rsid w:val="00D6265A"/>
    <w:rsid w:val="00D72C4D"/>
    <w:rsid w:val="00D95F4D"/>
    <w:rsid w:val="00D961CE"/>
    <w:rsid w:val="00D969F0"/>
    <w:rsid w:val="00DA4533"/>
    <w:rsid w:val="00DB5970"/>
    <w:rsid w:val="00DC7E0C"/>
    <w:rsid w:val="00DE0BC3"/>
    <w:rsid w:val="00DE1F0A"/>
    <w:rsid w:val="00E1251B"/>
    <w:rsid w:val="00E171E5"/>
    <w:rsid w:val="00E23996"/>
    <w:rsid w:val="00E319F2"/>
    <w:rsid w:val="00E37C7F"/>
    <w:rsid w:val="00E73200"/>
    <w:rsid w:val="00E8126C"/>
    <w:rsid w:val="00E87DB3"/>
    <w:rsid w:val="00E907A3"/>
    <w:rsid w:val="00E960AB"/>
    <w:rsid w:val="00E97C73"/>
    <w:rsid w:val="00EB5E1D"/>
    <w:rsid w:val="00EB658E"/>
    <w:rsid w:val="00EE0921"/>
    <w:rsid w:val="00EE42F6"/>
    <w:rsid w:val="00EF09B9"/>
    <w:rsid w:val="00EF0CE8"/>
    <w:rsid w:val="00F01ED1"/>
    <w:rsid w:val="00F105EC"/>
    <w:rsid w:val="00F12CF7"/>
    <w:rsid w:val="00F22FB0"/>
    <w:rsid w:val="00F25631"/>
    <w:rsid w:val="00F31112"/>
    <w:rsid w:val="00F317BD"/>
    <w:rsid w:val="00F32C50"/>
    <w:rsid w:val="00F41839"/>
    <w:rsid w:val="00F4623E"/>
    <w:rsid w:val="00F5350D"/>
    <w:rsid w:val="00F575CA"/>
    <w:rsid w:val="00F76A91"/>
    <w:rsid w:val="00FA71FF"/>
    <w:rsid w:val="00FF3D3D"/>
    <w:rsid w:val="00FF56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F14D67"/>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26385F"/>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1">
    <w:name w:val="heading 2"/>
    <w:basedOn w:val="a4"/>
    <w:next w:val="31"/>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1">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7"/>
    <w:link w:val="21"/>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7"/>
    <w:link w:val="31"/>
    <w:uiPriority w:val="9"/>
    <w:rsid w:val="00B44A1F"/>
    <w:rPr>
      <w:rFonts w:ascii="Times New Roman" w:eastAsiaTheme="majorEastAsia" w:hAnsi="Times New Roman" w:cs="Times New Roman"/>
      <w:b/>
      <w:color w:val="000000"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000000"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19"/>
      </w:numPr>
      <w:spacing w:before="240" w:after="240" w:line="360" w:lineRule="auto"/>
      <w:contextualSpacing/>
      <w:jc w:val="both"/>
    </w:pPr>
  </w:style>
  <w:style w:type="paragraph" w:styleId="2">
    <w:name w:val="List Number 2"/>
    <w:basedOn w:val="a4"/>
    <w:uiPriority w:val="99"/>
    <w:unhideWhenUsed/>
    <w:rsid w:val="00F25631"/>
    <w:pPr>
      <w:numPr>
        <w:ilvl w:val="1"/>
        <w:numId w:val="19"/>
      </w:numPr>
      <w:spacing w:line="336" w:lineRule="auto"/>
      <w:contextualSpacing/>
    </w:pPr>
  </w:style>
  <w:style w:type="paragraph" w:styleId="3">
    <w:name w:val="List Number 3"/>
    <w:basedOn w:val="a4"/>
    <w:uiPriority w:val="99"/>
    <w:unhideWhenUsed/>
    <w:rsid w:val="00F25631"/>
    <w:pPr>
      <w:numPr>
        <w:ilvl w:val="2"/>
        <w:numId w:val="19"/>
      </w:numPr>
      <w:spacing w:line="312" w:lineRule="auto"/>
      <w:contextualSpacing/>
    </w:pPr>
  </w:style>
  <w:style w:type="paragraph" w:styleId="4">
    <w:name w:val="List Number 4"/>
    <w:basedOn w:val="a4"/>
    <w:uiPriority w:val="99"/>
    <w:unhideWhenUsed/>
    <w:rsid w:val="00F25631"/>
    <w:pPr>
      <w:numPr>
        <w:ilvl w:val="3"/>
        <w:numId w:val="19"/>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000000"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3">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4"/>
    <w:uiPriority w:val="99"/>
    <w:semiHidden/>
    <w:unhideWhenUsed/>
    <w:rsid w:val="0068055D"/>
    <w:pPr>
      <w:numPr>
        <w:ilvl w:val="4"/>
        <w:numId w:val="19"/>
      </w:numPr>
      <w:contextualSpacing/>
    </w:pPr>
  </w:style>
  <w:style w:type="paragraph" w:styleId="a1">
    <w:name w:val="List Bullet"/>
    <w:basedOn w:val="a4"/>
    <w:uiPriority w:val="99"/>
    <w:unhideWhenUsed/>
    <w:qFormat/>
    <w:rsid w:val="005C09F4"/>
    <w:pPr>
      <w:numPr>
        <w:numId w:val="35"/>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0">
    <w:name w:val="List Bullet 2"/>
    <w:basedOn w:val="a4"/>
    <w:uiPriority w:val="99"/>
    <w:unhideWhenUsed/>
    <w:rsid w:val="0068055D"/>
    <w:pPr>
      <w:numPr>
        <w:ilvl w:val="1"/>
        <w:numId w:val="35"/>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000000" w:themeColor="text1"/>
      <w:sz w:val="32"/>
      <w:szCs w:val="32"/>
      <w:lang w:val="en-US"/>
    </w:rPr>
  </w:style>
  <w:style w:type="paragraph" w:styleId="30">
    <w:name w:val="List Bullet 3"/>
    <w:basedOn w:val="a4"/>
    <w:uiPriority w:val="99"/>
    <w:unhideWhenUsed/>
    <w:rsid w:val="0068055D"/>
    <w:pPr>
      <w:numPr>
        <w:ilvl w:val="2"/>
        <w:numId w:val="35"/>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404040" w:themeColor="text1" w:themeTint="BF"/>
    </w:rPr>
  </w:style>
  <w:style w:type="character" w:customStyle="1" w:styleId="24">
    <w:name w:val="Цитата 2 Знак"/>
    <w:basedOn w:val="a7"/>
    <w:link w:val="23"/>
    <w:uiPriority w:val="29"/>
    <w:rsid w:val="00AD0F5B"/>
    <w:rPr>
      <w:rFonts w:ascii="Times New Roman" w:hAnsi="Times New Roman"/>
      <w:i/>
      <w:iCs/>
      <w:color w:val="404040"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2">
    <w:name w:val="Нумерованный список без отступа"/>
    <w:uiPriority w:val="99"/>
    <w:rsid w:val="00AD0F5B"/>
    <w:pPr>
      <w:numPr>
        <w:numId w:val="4"/>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 w:type="table" w:styleId="aff7">
    <w:name w:val="Grid Table Light"/>
    <w:basedOn w:val="a8"/>
    <w:uiPriority w:val="40"/>
    <w:rsid w:val="0008621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600260071">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012991352">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63419419">
      <w:bodyDiv w:val="1"/>
      <w:marLeft w:val="0"/>
      <w:marRight w:val="0"/>
      <w:marTop w:val="0"/>
      <w:marBottom w:val="0"/>
      <w:divBdr>
        <w:top w:val="none" w:sz="0" w:space="0" w:color="auto"/>
        <w:left w:val="none" w:sz="0" w:space="0" w:color="auto"/>
        <w:bottom w:val="none" w:sz="0" w:space="0" w:color="auto"/>
        <w:right w:val="none" w:sz="0" w:space="0" w:color="auto"/>
      </w:divBdr>
    </w:div>
    <w:div w:id="1720591322">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8442A3" w:rsidP="008442A3">
          <w:pPr>
            <w:pStyle w:val="DBD71A58C8B4422E89E37CBD486330DC1"/>
          </w:pPr>
          <w:r w:rsidRPr="00973042">
            <w:rPr>
              <w:rStyle w:val="a3"/>
            </w:rPr>
            <w:t>Опишите цель</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8442A3" w:rsidP="008442A3">
          <w:pPr>
            <w:pStyle w:val="732E4B19D13243F29BEAFA7BAD669D881"/>
          </w:pPr>
          <w:r w:rsidRPr="00973042">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8442A3" w:rsidP="008442A3">
          <w:pPr>
            <w:pStyle w:val="5EC2D760ABA94303B7E3AF1C0E2A5E2E1"/>
          </w:pPr>
          <w:r w:rsidRPr="00973042">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8442A3" w:rsidP="008442A3">
          <w:pPr>
            <w:pStyle w:val="7928E60097D942B19DF087843989099C1"/>
          </w:pPr>
          <w:r w:rsidRPr="00973042">
            <w:rPr>
              <w:rStyle w:val="a3"/>
            </w:rPr>
            <w:t>Опишите цель</w:t>
          </w:r>
        </w:p>
      </w:docPartBody>
    </w:docPart>
    <w:docPart>
      <w:docPartPr>
        <w:name w:val="FC66D143F4044E43A367A4623D8A7FF4"/>
        <w:category>
          <w:name w:val="Общие"/>
          <w:gallery w:val="placeholder"/>
        </w:category>
        <w:types>
          <w:type w:val="bbPlcHdr"/>
        </w:types>
        <w:behaviors>
          <w:behavior w:val="content"/>
        </w:behaviors>
        <w:guid w:val="{E29F276A-6E53-4A7D-AF8E-48016128E130}"/>
      </w:docPartPr>
      <w:docPartBody>
        <w:p w:rsidR="002F4451" w:rsidRDefault="008442A3" w:rsidP="008442A3">
          <w:pPr>
            <w:pStyle w:val="FC66D143F4044E43A367A4623D8A7FF4"/>
          </w:pPr>
          <w:r>
            <w:rPr>
              <w:rStyle w:val="a3"/>
            </w:rPr>
            <w:t>Место для ввода текста.</w:t>
          </w:r>
        </w:p>
      </w:docPartBody>
    </w:docPart>
    <w:docPart>
      <w:docPartPr>
        <w:name w:val="688AB64F3FDF4A99AB12AE7D5F0339A7"/>
        <w:category>
          <w:name w:val="Общие"/>
          <w:gallery w:val="placeholder"/>
        </w:category>
        <w:types>
          <w:type w:val="bbPlcHdr"/>
        </w:types>
        <w:behaviors>
          <w:behavior w:val="content"/>
        </w:behaviors>
        <w:guid w:val="{6946A3F0-1335-4DBA-BE28-16ACE4973899}"/>
      </w:docPartPr>
      <w:docPartBody>
        <w:p w:rsidR="002F4451" w:rsidRDefault="008442A3" w:rsidP="008442A3">
          <w:pPr>
            <w:pStyle w:val="688AB64F3FDF4A99AB12AE7D5F0339A7"/>
          </w:pPr>
          <w:r>
            <w:rPr>
              <w:rStyle w:val="a3"/>
            </w:rPr>
            <w:t>Название таблицы.</w:t>
          </w:r>
        </w:p>
      </w:docPartBody>
    </w:docPart>
    <w:docPart>
      <w:docPartPr>
        <w:name w:val="A796668A3A66443EBAB3BA6955E9A9D1"/>
        <w:category>
          <w:name w:val="Общие"/>
          <w:gallery w:val="placeholder"/>
        </w:category>
        <w:types>
          <w:type w:val="bbPlcHdr"/>
        </w:types>
        <w:behaviors>
          <w:behavior w:val="content"/>
        </w:behaviors>
        <w:guid w:val="{11A45984-8BC6-4225-A22F-D3277B07F19C}"/>
      </w:docPartPr>
      <w:docPartBody>
        <w:p w:rsidR="002F4451" w:rsidRDefault="008442A3" w:rsidP="008442A3">
          <w:pPr>
            <w:pStyle w:val="A796668A3A66443EBAB3BA6955E9A9D1"/>
          </w:pPr>
          <w:r>
            <w:rPr>
              <w:rStyle w:val="a3"/>
            </w:rPr>
            <w:t>Название таблицы.</w:t>
          </w:r>
        </w:p>
      </w:docPartBody>
    </w:docPart>
    <w:docPart>
      <w:docPartPr>
        <w:name w:val="84F195AEE8724067803FDCE0CD08030C"/>
        <w:category>
          <w:name w:val="Общие"/>
          <w:gallery w:val="placeholder"/>
        </w:category>
        <w:types>
          <w:type w:val="bbPlcHdr"/>
        </w:types>
        <w:behaviors>
          <w:behavior w:val="content"/>
        </w:behaviors>
        <w:guid w:val="{038E890C-7E6D-4CD0-BD10-CC785AF3E384}"/>
      </w:docPartPr>
      <w:docPartBody>
        <w:p w:rsidR="002F4451" w:rsidRDefault="008442A3" w:rsidP="008442A3">
          <w:pPr>
            <w:pStyle w:val="84F195AEE8724067803FDCE0CD08030C"/>
          </w:pPr>
          <w:r>
            <w:rPr>
              <w:rStyle w:val="a3"/>
            </w:rPr>
            <w:t>Название таблицы.</w:t>
          </w:r>
        </w:p>
      </w:docPartBody>
    </w:docPart>
    <w:docPart>
      <w:docPartPr>
        <w:name w:val="FE1142D800414D229E3833023F79F969"/>
        <w:category>
          <w:name w:val="Общие"/>
          <w:gallery w:val="placeholder"/>
        </w:category>
        <w:types>
          <w:type w:val="bbPlcHdr"/>
        </w:types>
        <w:behaviors>
          <w:behavior w:val="content"/>
        </w:behaviors>
        <w:guid w:val="{62AFB21C-F1F9-4049-BE79-591882ED4F7E}"/>
      </w:docPartPr>
      <w:docPartBody>
        <w:p w:rsidR="00EE563C" w:rsidRDefault="00EE563C" w:rsidP="00EE563C">
          <w:pPr>
            <w:pStyle w:val="FE1142D800414D229E3833023F79F969"/>
          </w:pPr>
          <w:r w:rsidRPr="0068055D">
            <w:rPr>
              <w:rStyle w:val="a3"/>
            </w:rPr>
            <w:t>Место для ввода текста.</w:t>
          </w:r>
        </w:p>
      </w:docPartBody>
    </w:docPart>
    <w:docPart>
      <w:docPartPr>
        <w:name w:val="ADB0078B195E42BA86D3863BD5B8FDD7"/>
        <w:category>
          <w:name w:val="Общие"/>
          <w:gallery w:val="placeholder"/>
        </w:category>
        <w:types>
          <w:type w:val="bbPlcHdr"/>
        </w:types>
        <w:behaviors>
          <w:behavior w:val="content"/>
        </w:behaviors>
        <w:guid w:val="{FA96C652-37C7-4D02-BF8E-13BC98D2D888}"/>
      </w:docPartPr>
      <w:docPartBody>
        <w:p w:rsidR="00EE563C" w:rsidRDefault="00EE563C" w:rsidP="00EE563C">
          <w:pPr>
            <w:pStyle w:val="ADB0078B195E42BA86D3863BD5B8FDD7"/>
          </w:pPr>
          <w:r w:rsidRPr="0068055D">
            <w:rPr>
              <w:rStyle w:val="a3"/>
            </w:rPr>
            <w:t>Место для ввода текста.</w:t>
          </w:r>
        </w:p>
      </w:docPartBody>
    </w:docPart>
    <w:docPart>
      <w:docPartPr>
        <w:name w:val="F4F53DA7BE194DCBAC80D604E1DB158F"/>
        <w:category>
          <w:name w:val="Общие"/>
          <w:gallery w:val="placeholder"/>
        </w:category>
        <w:types>
          <w:type w:val="bbPlcHdr"/>
        </w:types>
        <w:behaviors>
          <w:behavior w:val="content"/>
        </w:behaviors>
        <w:guid w:val="{9AF6AFEA-8CC0-42E7-9457-78C81D861D93}"/>
      </w:docPartPr>
      <w:docPartBody>
        <w:p w:rsidR="00EE563C" w:rsidRDefault="00EE563C" w:rsidP="00EE563C">
          <w:pPr>
            <w:pStyle w:val="F4F53DA7BE194DCBAC80D604E1DB158F"/>
          </w:pPr>
          <w:r w:rsidRPr="0068055D">
            <w:rPr>
              <w:rStyle w:val="a3"/>
            </w:rPr>
            <w:t>Место для ввода текста.</w:t>
          </w:r>
        </w:p>
      </w:docPartBody>
    </w:docPart>
    <w:docPart>
      <w:docPartPr>
        <w:name w:val="1D736E7F470F449185B81C0DDDC49E82"/>
        <w:category>
          <w:name w:val="Общие"/>
          <w:gallery w:val="placeholder"/>
        </w:category>
        <w:types>
          <w:type w:val="bbPlcHdr"/>
        </w:types>
        <w:behaviors>
          <w:behavior w:val="content"/>
        </w:behaviors>
        <w:guid w:val="{7D9A2A73-EF32-4A55-AEA5-1E76EF4ED8F7}"/>
      </w:docPartPr>
      <w:docPartBody>
        <w:p w:rsidR="00EE563C" w:rsidRDefault="00EE563C" w:rsidP="00EE563C">
          <w:pPr>
            <w:pStyle w:val="1D736E7F470F449185B81C0DDDC49E82"/>
          </w:pPr>
          <w:r w:rsidRPr="0068055D">
            <w:rPr>
              <w:rStyle w:val="a3"/>
            </w:rPr>
            <w:t>Место для ввода текста.</w:t>
          </w:r>
        </w:p>
      </w:docPartBody>
    </w:docPart>
    <w:docPart>
      <w:docPartPr>
        <w:name w:val="F042B511978647C3A12A9A40BA8210FD"/>
        <w:category>
          <w:name w:val="Общие"/>
          <w:gallery w:val="placeholder"/>
        </w:category>
        <w:types>
          <w:type w:val="bbPlcHdr"/>
        </w:types>
        <w:behaviors>
          <w:behavior w:val="content"/>
        </w:behaviors>
        <w:guid w:val="{341AA5D6-64A9-40D0-AC5B-C9ABAE0EFF20}"/>
      </w:docPartPr>
      <w:docPartBody>
        <w:p w:rsidR="00EE563C" w:rsidRDefault="00EE563C" w:rsidP="00EE563C">
          <w:pPr>
            <w:pStyle w:val="F042B511978647C3A12A9A40BA8210FD"/>
          </w:pPr>
          <w:r w:rsidRPr="0068055D">
            <w:rPr>
              <w:rStyle w:val="a3"/>
            </w:rPr>
            <w:t>Место для ввода текста.</w:t>
          </w:r>
        </w:p>
      </w:docPartBody>
    </w:docPart>
    <w:docPart>
      <w:docPartPr>
        <w:name w:val="AF1B4E00837C46E6A76437CE106BB64E"/>
        <w:category>
          <w:name w:val="Общие"/>
          <w:gallery w:val="placeholder"/>
        </w:category>
        <w:types>
          <w:type w:val="bbPlcHdr"/>
        </w:types>
        <w:behaviors>
          <w:behavior w:val="content"/>
        </w:behaviors>
        <w:guid w:val="{AB3B7643-C908-47E4-888F-DB6622095C6C}"/>
      </w:docPartPr>
      <w:docPartBody>
        <w:p w:rsidR="00EE563C" w:rsidRDefault="00EE563C" w:rsidP="00EE563C">
          <w:pPr>
            <w:pStyle w:val="AF1B4E00837C46E6A76437CE106BB64E"/>
          </w:pPr>
          <w:r w:rsidRPr="0068055D">
            <w:rPr>
              <w:rStyle w:val="a3"/>
            </w:rPr>
            <w:t>Место для ввода текста.</w:t>
          </w:r>
        </w:p>
      </w:docPartBody>
    </w:docPart>
    <w:docPart>
      <w:docPartPr>
        <w:name w:val="E4D69E37C124438E85D4B9B5567A2058"/>
        <w:category>
          <w:name w:val="Общие"/>
          <w:gallery w:val="placeholder"/>
        </w:category>
        <w:types>
          <w:type w:val="bbPlcHdr"/>
        </w:types>
        <w:behaviors>
          <w:behavior w:val="content"/>
        </w:behaviors>
        <w:guid w:val="{D7B7957A-7CCB-4080-BBEF-00AE58937A52}"/>
      </w:docPartPr>
      <w:docPartBody>
        <w:p w:rsidR="00EE563C" w:rsidRDefault="00EE563C" w:rsidP="00EE563C">
          <w:pPr>
            <w:pStyle w:val="E4D69E37C124438E85D4B9B5567A2058"/>
          </w:pPr>
          <w:r w:rsidRPr="0068055D">
            <w:rPr>
              <w:rStyle w:val="a3"/>
            </w:rPr>
            <w:t>Место для ввода текста.</w:t>
          </w:r>
        </w:p>
      </w:docPartBody>
    </w:docPart>
    <w:docPart>
      <w:docPartPr>
        <w:name w:val="01759E7D1F7D414AACD3F6BDECBBE456"/>
        <w:category>
          <w:name w:val="Общие"/>
          <w:gallery w:val="placeholder"/>
        </w:category>
        <w:types>
          <w:type w:val="bbPlcHdr"/>
        </w:types>
        <w:behaviors>
          <w:behavior w:val="content"/>
        </w:behaviors>
        <w:guid w:val="{28068DEE-CF4C-4054-8F29-DC468BAB0308}"/>
      </w:docPartPr>
      <w:docPartBody>
        <w:p w:rsidR="00EE563C" w:rsidRDefault="00EE563C" w:rsidP="00EE563C">
          <w:pPr>
            <w:pStyle w:val="01759E7D1F7D414AACD3F6BDECBBE456"/>
          </w:pPr>
          <w:r>
            <w:rPr>
              <w:rStyle w:val="a3"/>
            </w:rPr>
            <w:t>Название таблицы.</w:t>
          </w:r>
        </w:p>
      </w:docPartBody>
    </w:docPart>
    <w:docPart>
      <w:docPartPr>
        <w:name w:val="2E70F195CDC84EC28488F7748FF917CA"/>
        <w:category>
          <w:name w:val="Общие"/>
          <w:gallery w:val="placeholder"/>
        </w:category>
        <w:types>
          <w:type w:val="bbPlcHdr"/>
        </w:types>
        <w:behaviors>
          <w:behavior w:val="content"/>
        </w:behaviors>
        <w:guid w:val="{B03A22A2-65B0-41DA-99C7-A1D84068DA98}"/>
      </w:docPartPr>
      <w:docPartBody>
        <w:p w:rsidR="00361EAD" w:rsidRDefault="00EE563C" w:rsidP="00EE563C">
          <w:pPr>
            <w:pStyle w:val="2E70F195CDC84EC28488F7748FF917CA"/>
          </w:pPr>
          <w:r>
            <w:rPr>
              <w:rStyle w:val="a3"/>
            </w:rPr>
            <w:t>Название таблицы.</w:t>
          </w:r>
        </w:p>
      </w:docPartBody>
    </w:docPart>
    <w:docPart>
      <w:docPartPr>
        <w:name w:val="7BC0C4F6820E420490F54459F1E6A777"/>
        <w:category>
          <w:name w:val="Общие"/>
          <w:gallery w:val="placeholder"/>
        </w:category>
        <w:types>
          <w:type w:val="bbPlcHdr"/>
        </w:types>
        <w:behaviors>
          <w:behavior w:val="content"/>
        </w:behaviors>
        <w:guid w:val="{EA0581EF-AC39-4DB4-AA21-D598C86174CA}"/>
      </w:docPartPr>
      <w:docPartBody>
        <w:p w:rsidR="00361EAD" w:rsidRDefault="00EE563C" w:rsidP="00EE563C">
          <w:pPr>
            <w:pStyle w:val="7BC0C4F6820E420490F54459F1E6A777"/>
          </w:pPr>
          <w:r>
            <w:rPr>
              <w:rStyle w:val="a3"/>
            </w:rPr>
            <w:t>Название таблицы.</w:t>
          </w:r>
        </w:p>
      </w:docPartBody>
    </w:docPart>
    <w:docPart>
      <w:docPartPr>
        <w:name w:val="979C92DC0F1A482ABA31673FC69589C4"/>
        <w:category>
          <w:name w:val="Общие"/>
          <w:gallery w:val="placeholder"/>
        </w:category>
        <w:types>
          <w:type w:val="bbPlcHdr"/>
        </w:types>
        <w:behaviors>
          <w:behavior w:val="content"/>
        </w:behaviors>
        <w:guid w:val="{0B8FD372-2325-4CE2-8572-8D028BB927D6}"/>
      </w:docPartPr>
      <w:docPartBody>
        <w:p w:rsidR="00361EAD" w:rsidRDefault="00EE563C" w:rsidP="00EE563C">
          <w:pPr>
            <w:pStyle w:val="979C92DC0F1A482ABA31673FC69589C4"/>
          </w:pPr>
          <w:r w:rsidRPr="0068055D">
            <w:rPr>
              <w:rStyle w:val="a3"/>
            </w:rPr>
            <w:t>Место для ввода текста.</w:t>
          </w:r>
        </w:p>
      </w:docPartBody>
    </w:docPart>
    <w:docPart>
      <w:docPartPr>
        <w:name w:val="34FE8AB753F245F6BB93E32F0FD87F1E"/>
        <w:category>
          <w:name w:val="Общие"/>
          <w:gallery w:val="placeholder"/>
        </w:category>
        <w:types>
          <w:type w:val="bbPlcHdr"/>
        </w:types>
        <w:behaviors>
          <w:behavior w:val="content"/>
        </w:behaviors>
        <w:guid w:val="{B1ECA67B-F1A4-418D-B904-4795D14EBA35}"/>
      </w:docPartPr>
      <w:docPartBody>
        <w:p w:rsidR="00361EAD" w:rsidRDefault="00EE563C" w:rsidP="00EE563C">
          <w:pPr>
            <w:pStyle w:val="34FE8AB753F245F6BB93E32F0FD87F1E"/>
          </w:pPr>
          <w:r w:rsidRPr="0068055D">
            <w:rPr>
              <w:rStyle w:val="a3"/>
            </w:rPr>
            <w:t>Место для ввода текста.</w:t>
          </w:r>
        </w:p>
      </w:docPartBody>
    </w:docPart>
    <w:docPart>
      <w:docPartPr>
        <w:name w:val="71C8F0D5675F41D9936C2C5D17BFFE9B"/>
        <w:category>
          <w:name w:val="Общие"/>
          <w:gallery w:val="placeholder"/>
        </w:category>
        <w:types>
          <w:type w:val="bbPlcHdr"/>
        </w:types>
        <w:behaviors>
          <w:behavior w:val="content"/>
        </w:behaviors>
        <w:guid w:val="{425A44C5-C794-4135-BFD8-05B0DAA47128}"/>
      </w:docPartPr>
      <w:docPartBody>
        <w:p w:rsidR="00361EAD" w:rsidRDefault="00EE563C" w:rsidP="00EE563C">
          <w:pPr>
            <w:pStyle w:val="71C8F0D5675F41D9936C2C5D17BFFE9B"/>
          </w:pPr>
          <w:r w:rsidRPr="0068055D">
            <w:rPr>
              <w:rStyle w:val="a3"/>
            </w:rPr>
            <w:t>Место для ввода текста.</w:t>
          </w:r>
        </w:p>
      </w:docPartBody>
    </w:docPart>
    <w:docPart>
      <w:docPartPr>
        <w:name w:val="E18DCADE39D3473B9BF65759531DD0D5"/>
        <w:category>
          <w:name w:val="Общие"/>
          <w:gallery w:val="placeholder"/>
        </w:category>
        <w:types>
          <w:type w:val="bbPlcHdr"/>
        </w:types>
        <w:behaviors>
          <w:behavior w:val="content"/>
        </w:behaviors>
        <w:guid w:val="{1BB9703B-8629-4545-B650-3A4EDD865131}"/>
      </w:docPartPr>
      <w:docPartBody>
        <w:p w:rsidR="00361EAD" w:rsidRDefault="00EE563C" w:rsidP="00EE563C">
          <w:pPr>
            <w:pStyle w:val="E18DCADE39D3473B9BF65759531DD0D5"/>
          </w:pPr>
          <w:r w:rsidRPr="0068055D">
            <w:rPr>
              <w:rStyle w:val="a3"/>
            </w:rPr>
            <w:t>Место для ввода текста.</w:t>
          </w:r>
        </w:p>
      </w:docPartBody>
    </w:docPart>
    <w:docPart>
      <w:docPartPr>
        <w:name w:val="39DE7F2611234DD0B7E1DD98951C9828"/>
        <w:category>
          <w:name w:val="Общие"/>
          <w:gallery w:val="placeholder"/>
        </w:category>
        <w:types>
          <w:type w:val="bbPlcHdr"/>
        </w:types>
        <w:behaviors>
          <w:behavior w:val="content"/>
        </w:behaviors>
        <w:guid w:val="{2D36A269-3611-4DC0-9F29-66D3F7C35718}"/>
      </w:docPartPr>
      <w:docPartBody>
        <w:p w:rsidR="00361EAD" w:rsidRDefault="00EE563C" w:rsidP="00EE563C">
          <w:pPr>
            <w:pStyle w:val="39DE7F2611234DD0B7E1DD98951C9828"/>
          </w:pPr>
          <w:r w:rsidRPr="0068055D">
            <w:rPr>
              <w:rStyle w:val="a3"/>
            </w:rPr>
            <w:t>Место для ввода текста.</w:t>
          </w:r>
        </w:p>
      </w:docPartBody>
    </w:docPart>
    <w:docPart>
      <w:docPartPr>
        <w:name w:val="84E1A42E09EE4B2AB362A4E8290E64B6"/>
        <w:category>
          <w:name w:val="Общие"/>
          <w:gallery w:val="placeholder"/>
        </w:category>
        <w:types>
          <w:type w:val="bbPlcHdr"/>
        </w:types>
        <w:behaviors>
          <w:behavior w:val="content"/>
        </w:behaviors>
        <w:guid w:val="{3D202777-E391-4A98-9267-BE5AE78A9105}"/>
      </w:docPartPr>
      <w:docPartBody>
        <w:p w:rsidR="00361EAD" w:rsidRDefault="00361EAD" w:rsidP="00361EAD">
          <w:pPr>
            <w:pStyle w:val="84E1A42E09EE4B2AB362A4E8290E64B6"/>
          </w:pPr>
          <w:r w:rsidRPr="0068055D">
            <w:rPr>
              <w:rStyle w:val="a3"/>
            </w:rPr>
            <w:t>Место для ввода текста.</w:t>
          </w:r>
        </w:p>
      </w:docPartBody>
    </w:docPart>
    <w:docPart>
      <w:docPartPr>
        <w:name w:val="5EDD91E2221E4EDAA5356B261A35F2D3"/>
        <w:category>
          <w:name w:val="Общие"/>
          <w:gallery w:val="placeholder"/>
        </w:category>
        <w:types>
          <w:type w:val="bbPlcHdr"/>
        </w:types>
        <w:behaviors>
          <w:behavior w:val="content"/>
        </w:behaviors>
        <w:guid w:val="{C1164424-F492-439B-B733-B58721BCE870}"/>
      </w:docPartPr>
      <w:docPartBody>
        <w:p w:rsidR="00361EAD" w:rsidRDefault="00361EAD" w:rsidP="00361EAD">
          <w:pPr>
            <w:pStyle w:val="5EDD91E2221E4EDAA5356B261A35F2D3"/>
          </w:pPr>
          <w:r w:rsidRPr="0068055D">
            <w:rPr>
              <w:rStyle w:val="a3"/>
            </w:rPr>
            <w:t>Место для ввода текста.</w:t>
          </w:r>
        </w:p>
      </w:docPartBody>
    </w:docPart>
    <w:docPart>
      <w:docPartPr>
        <w:name w:val="F836CE354ADD41EFAF603FA891C91DCA"/>
        <w:category>
          <w:name w:val="Общие"/>
          <w:gallery w:val="placeholder"/>
        </w:category>
        <w:types>
          <w:type w:val="bbPlcHdr"/>
        </w:types>
        <w:behaviors>
          <w:behavior w:val="content"/>
        </w:behaviors>
        <w:guid w:val="{A1897282-6B92-4E36-9653-A5AF148DF491}"/>
      </w:docPartPr>
      <w:docPartBody>
        <w:p w:rsidR="00361EAD" w:rsidRDefault="00361EAD" w:rsidP="00361EAD">
          <w:pPr>
            <w:pStyle w:val="F836CE354ADD41EFAF603FA891C91DCA"/>
          </w:pPr>
          <w:r w:rsidRPr="0068055D">
            <w:rPr>
              <w:rStyle w:val="a3"/>
            </w:rPr>
            <w:t>Место для ввода текста.</w:t>
          </w:r>
        </w:p>
      </w:docPartBody>
    </w:docPart>
    <w:docPart>
      <w:docPartPr>
        <w:name w:val="D7D76A26FE3C481993429FFA1110667C"/>
        <w:category>
          <w:name w:val="Общие"/>
          <w:gallery w:val="placeholder"/>
        </w:category>
        <w:types>
          <w:type w:val="bbPlcHdr"/>
        </w:types>
        <w:behaviors>
          <w:behavior w:val="content"/>
        </w:behaviors>
        <w:guid w:val="{95608208-4B37-424C-B0D2-705B1E232B51}"/>
      </w:docPartPr>
      <w:docPartBody>
        <w:p w:rsidR="00361EAD" w:rsidRDefault="00361EAD" w:rsidP="00361EAD">
          <w:pPr>
            <w:pStyle w:val="D7D76A26FE3C481993429FFA1110667C"/>
          </w:pPr>
          <w:r w:rsidRPr="0068055D">
            <w:rPr>
              <w:rStyle w:val="a3"/>
            </w:rPr>
            <w:t>Место для ввода текста.</w:t>
          </w:r>
        </w:p>
      </w:docPartBody>
    </w:docPart>
    <w:docPart>
      <w:docPartPr>
        <w:name w:val="65C4A9F31D1B41438A8D637EA9CE1B8A"/>
        <w:category>
          <w:name w:val="Общие"/>
          <w:gallery w:val="placeholder"/>
        </w:category>
        <w:types>
          <w:type w:val="bbPlcHdr"/>
        </w:types>
        <w:behaviors>
          <w:behavior w:val="content"/>
        </w:behaviors>
        <w:guid w:val="{7F0AF2B3-DCEF-48C3-848A-2E538F3C3D00}"/>
      </w:docPartPr>
      <w:docPartBody>
        <w:p w:rsidR="00361EAD" w:rsidRDefault="00361EAD" w:rsidP="00361EAD">
          <w:pPr>
            <w:pStyle w:val="65C4A9F31D1B41438A8D637EA9CE1B8A"/>
          </w:pPr>
          <w:r w:rsidRPr="0068055D">
            <w:rPr>
              <w:rStyle w:val="a3"/>
            </w:rPr>
            <w:t>Место для ввода текста.</w:t>
          </w:r>
        </w:p>
      </w:docPartBody>
    </w:docPart>
    <w:docPart>
      <w:docPartPr>
        <w:name w:val="3CAE0E18A2B64D99BBC4FD72C1A940E9"/>
        <w:category>
          <w:name w:val="Общие"/>
          <w:gallery w:val="placeholder"/>
        </w:category>
        <w:types>
          <w:type w:val="bbPlcHdr"/>
        </w:types>
        <w:behaviors>
          <w:behavior w:val="content"/>
        </w:behaviors>
        <w:guid w:val="{F400AC8C-919E-4A54-91E9-C2DD90D13843}"/>
      </w:docPartPr>
      <w:docPartBody>
        <w:p w:rsidR="00361EAD" w:rsidRDefault="00361EAD" w:rsidP="00361EAD">
          <w:pPr>
            <w:pStyle w:val="3CAE0E18A2B64D99BBC4FD72C1A940E9"/>
          </w:pPr>
          <w:r w:rsidRPr="0068055D">
            <w:rPr>
              <w:rStyle w:val="a3"/>
            </w:rPr>
            <w:t>Место для ввода текста.</w:t>
          </w:r>
        </w:p>
      </w:docPartBody>
    </w:docPart>
    <w:docPart>
      <w:docPartPr>
        <w:name w:val="D364DE5D854C4046880C8E3A93DDC560"/>
        <w:category>
          <w:name w:val="Общие"/>
          <w:gallery w:val="placeholder"/>
        </w:category>
        <w:types>
          <w:type w:val="bbPlcHdr"/>
        </w:types>
        <w:behaviors>
          <w:behavior w:val="content"/>
        </w:behaviors>
        <w:guid w:val="{516E95D8-A50F-4AE1-BB18-FCF4437379B4}"/>
      </w:docPartPr>
      <w:docPartBody>
        <w:p w:rsidR="00361EAD" w:rsidRDefault="00361EAD" w:rsidP="00361EAD">
          <w:pPr>
            <w:pStyle w:val="D364DE5D854C4046880C8E3A93DDC560"/>
          </w:pPr>
          <w:r w:rsidRPr="0068055D">
            <w:rPr>
              <w:rStyle w:val="a3"/>
            </w:rPr>
            <w:t>Место для ввода текста.</w:t>
          </w:r>
        </w:p>
      </w:docPartBody>
    </w:docPart>
    <w:docPart>
      <w:docPartPr>
        <w:name w:val="A7A74A30643E4A52B600E961B31F7C15"/>
        <w:category>
          <w:name w:val="Общие"/>
          <w:gallery w:val="placeholder"/>
        </w:category>
        <w:types>
          <w:type w:val="bbPlcHdr"/>
        </w:types>
        <w:behaviors>
          <w:behavior w:val="content"/>
        </w:behaviors>
        <w:guid w:val="{F9316A84-4EC1-4F57-BBFE-D51357B357BC}"/>
      </w:docPartPr>
      <w:docPartBody>
        <w:p w:rsidR="00361EAD" w:rsidRDefault="00361EAD" w:rsidP="00361EAD">
          <w:pPr>
            <w:pStyle w:val="A7A74A30643E4A52B600E961B31F7C15"/>
          </w:pPr>
          <w:r w:rsidRPr="0068055D">
            <w:rPr>
              <w:rStyle w:val="a3"/>
            </w:rPr>
            <w:t>Место для ввода текста.</w:t>
          </w:r>
        </w:p>
      </w:docPartBody>
    </w:docPart>
    <w:docPart>
      <w:docPartPr>
        <w:name w:val="5267CB1480A045C485A6DAC7FFA65079"/>
        <w:category>
          <w:name w:val="Общие"/>
          <w:gallery w:val="placeholder"/>
        </w:category>
        <w:types>
          <w:type w:val="bbPlcHdr"/>
        </w:types>
        <w:behaviors>
          <w:behavior w:val="content"/>
        </w:behaviors>
        <w:guid w:val="{805AEC68-5773-4D8B-9388-39D7D5256027}"/>
      </w:docPartPr>
      <w:docPartBody>
        <w:p w:rsidR="00361EAD" w:rsidRDefault="00361EAD" w:rsidP="00361EAD">
          <w:pPr>
            <w:pStyle w:val="5267CB1480A045C485A6DAC7FFA65079"/>
          </w:pPr>
          <w:r w:rsidRPr="0068055D">
            <w:rPr>
              <w:rStyle w:val="a3"/>
            </w:rPr>
            <w:t>Место для ввода текста.</w:t>
          </w:r>
        </w:p>
      </w:docPartBody>
    </w:docPart>
    <w:docPart>
      <w:docPartPr>
        <w:name w:val="64FCC0A8A4EC42BEB2C4971F3018CECB"/>
        <w:category>
          <w:name w:val="Общие"/>
          <w:gallery w:val="placeholder"/>
        </w:category>
        <w:types>
          <w:type w:val="bbPlcHdr"/>
        </w:types>
        <w:behaviors>
          <w:behavior w:val="content"/>
        </w:behaviors>
        <w:guid w:val="{AA6B01B2-03AE-429D-8DB7-132C129E8DCE}"/>
      </w:docPartPr>
      <w:docPartBody>
        <w:p w:rsidR="00361EAD" w:rsidRDefault="00361EAD" w:rsidP="00361EAD">
          <w:pPr>
            <w:pStyle w:val="64FCC0A8A4EC42BEB2C4971F3018CECB"/>
          </w:pPr>
          <w:r w:rsidRPr="0068055D">
            <w:rPr>
              <w:rStyle w:val="a3"/>
            </w:rPr>
            <w:t>Место для ввода текста.</w:t>
          </w:r>
        </w:p>
      </w:docPartBody>
    </w:docPart>
    <w:docPart>
      <w:docPartPr>
        <w:name w:val="D4932205DD364199B3562B2A1CA110E2"/>
        <w:category>
          <w:name w:val="Общие"/>
          <w:gallery w:val="placeholder"/>
        </w:category>
        <w:types>
          <w:type w:val="bbPlcHdr"/>
        </w:types>
        <w:behaviors>
          <w:behavior w:val="content"/>
        </w:behaviors>
        <w:guid w:val="{F8523783-50D5-4372-86B7-23CCC5B630C1}"/>
      </w:docPartPr>
      <w:docPartBody>
        <w:p w:rsidR="00361EAD" w:rsidRDefault="00361EAD" w:rsidP="00361EAD">
          <w:pPr>
            <w:pStyle w:val="D4932205DD364199B3562B2A1CA110E2"/>
          </w:pPr>
          <w:r w:rsidRPr="0068055D">
            <w:rPr>
              <w:rStyle w:val="a3"/>
            </w:rPr>
            <w:t>Место для ввода текста.</w:t>
          </w:r>
        </w:p>
      </w:docPartBody>
    </w:docPart>
    <w:docPart>
      <w:docPartPr>
        <w:name w:val="D39E94E1B8E44117A27AA8204172874E"/>
        <w:category>
          <w:name w:val="Общие"/>
          <w:gallery w:val="placeholder"/>
        </w:category>
        <w:types>
          <w:type w:val="bbPlcHdr"/>
        </w:types>
        <w:behaviors>
          <w:behavior w:val="content"/>
        </w:behaviors>
        <w:guid w:val="{3B7DB9A2-1A9E-4316-BC42-3831625D8BF0}"/>
      </w:docPartPr>
      <w:docPartBody>
        <w:p w:rsidR="00361EAD" w:rsidRDefault="00361EAD" w:rsidP="00361EAD">
          <w:pPr>
            <w:pStyle w:val="D39E94E1B8E44117A27AA8204172874E"/>
          </w:pPr>
          <w:r w:rsidRPr="0068055D">
            <w:rPr>
              <w:rStyle w:val="a3"/>
            </w:rPr>
            <w:t>Место для ввода текста.</w:t>
          </w:r>
        </w:p>
      </w:docPartBody>
    </w:docPart>
    <w:docPart>
      <w:docPartPr>
        <w:name w:val="E1C0DE8DC28F4019B27FBF8B1DEED2FF"/>
        <w:category>
          <w:name w:val="Общие"/>
          <w:gallery w:val="placeholder"/>
        </w:category>
        <w:types>
          <w:type w:val="bbPlcHdr"/>
        </w:types>
        <w:behaviors>
          <w:behavior w:val="content"/>
        </w:behaviors>
        <w:guid w:val="{AFB74051-78C3-45C8-8571-F1DD6250EC32}"/>
      </w:docPartPr>
      <w:docPartBody>
        <w:p w:rsidR="00000000" w:rsidRDefault="00361EAD" w:rsidP="00361EAD">
          <w:pPr>
            <w:pStyle w:val="E1C0DE8DC28F4019B27FBF8B1DEED2FF"/>
          </w:pPr>
          <w:r w:rsidRPr="0068055D">
            <w:rPr>
              <w:rStyle w:val="a3"/>
            </w:rPr>
            <w:t>Место для ввода текста.</w:t>
          </w:r>
        </w:p>
      </w:docPartBody>
    </w:docPart>
    <w:docPart>
      <w:docPartPr>
        <w:name w:val="0DEE58986AB741CEAEA55F1EB3FD63D2"/>
        <w:category>
          <w:name w:val="Общие"/>
          <w:gallery w:val="placeholder"/>
        </w:category>
        <w:types>
          <w:type w:val="bbPlcHdr"/>
        </w:types>
        <w:behaviors>
          <w:behavior w:val="content"/>
        </w:behaviors>
        <w:guid w:val="{39651B80-25CB-41D5-B00D-818635B8BB89}"/>
      </w:docPartPr>
      <w:docPartBody>
        <w:p w:rsidR="00000000" w:rsidRDefault="00361EAD" w:rsidP="00361EAD">
          <w:pPr>
            <w:pStyle w:val="0DEE58986AB741CEAEA55F1EB3FD63D2"/>
          </w:pPr>
          <w:r w:rsidRPr="0068055D">
            <w:rPr>
              <w:rStyle w:val="a3"/>
            </w:rPr>
            <w:t>Место для ввода текста.</w:t>
          </w:r>
        </w:p>
      </w:docPartBody>
    </w:docPart>
    <w:docPart>
      <w:docPartPr>
        <w:name w:val="973484449BB948D78EE92405D6287714"/>
        <w:category>
          <w:name w:val="Общие"/>
          <w:gallery w:val="placeholder"/>
        </w:category>
        <w:types>
          <w:type w:val="bbPlcHdr"/>
        </w:types>
        <w:behaviors>
          <w:behavior w:val="content"/>
        </w:behaviors>
        <w:guid w:val="{8660C779-7C68-441E-9825-7C7425E212F9}"/>
      </w:docPartPr>
      <w:docPartBody>
        <w:p w:rsidR="00000000" w:rsidRDefault="00361EAD" w:rsidP="00361EAD">
          <w:pPr>
            <w:pStyle w:val="973484449BB948D78EE92405D6287714"/>
          </w:pPr>
          <w:r w:rsidRPr="0068055D">
            <w:rPr>
              <w:rStyle w:val="a3"/>
            </w:rPr>
            <w:t>Место для ввода текста.</w:t>
          </w:r>
        </w:p>
      </w:docPartBody>
    </w:docPart>
    <w:docPart>
      <w:docPartPr>
        <w:name w:val="CA808393F7674C9FA756023D5E236301"/>
        <w:category>
          <w:name w:val="Общие"/>
          <w:gallery w:val="placeholder"/>
        </w:category>
        <w:types>
          <w:type w:val="bbPlcHdr"/>
        </w:types>
        <w:behaviors>
          <w:behavior w:val="content"/>
        </w:behaviors>
        <w:guid w:val="{D8997B0B-BF00-4103-80F6-CC200021958A}"/>
      </w:docPartPr>
      <w:docPartBody>
        <w:p w:rsidR="00000000" w:rsidRDefault="00361EAD" w:rsidP="00361EAD">
          <w:pPr>
            <w:pStyle w:val="CA808393F7674C9FA756023D5E236301"/>
          </w:pPr>
          <w:r w:rsidRPr="0068055D">
            <w:rPr>
              <w:rStyle w:val="a3"/>
            </w:rPr>
            <w:t>Место для ввода текста.</w:t>
          </w:r>
        </w:p>
      </w:docPartBody>
    </w:docPart>
    <w:docPart>
      <w:docPartPr>
        <w:name w:val="C7232038747340AE963051FE6F1B9F76"/>
        <w:category>
          <w:name w:val="Общие"/>
          <w:gallery w:val="placeholder"/>
        </w:category>
        <w:types>
          <w:type w:val="bbPlcHdr"/>
        </w:types>
        <w:behaviors>
          <w:behavior w:val="content"/>
        </w:behaviors>
        <w:guid w:val="{AF32C4B9-08DB-4304-B715-5A56A609E0D8}"/>
      </w:docPartPr>
      <w:docPartBody>
        <w:p w:rsidR="00000000" w:rsidRDefault="00361EAD" w:rsidP="00361EAD">
          <w:pPr>
            <w:pStyle w:val="C7232038747340AE963051FE6F1B9F76"/>
          </w:pPr>
          <w:r w:rsidRPr="0068055D">
            <w:rPr>
              <w:rStyle w:val="a3"/>
            </w:rPr>
            <w:t>Место для ввода текста.</w:t>
          </w:r>
        </w:p>
      </w:docPartBody>
    </w:docPart>
    <w:docPart>
      <w:docPartPr>
        <w:name w:val="C87C2BDF9576450CB9218ECA2F8E6913"/>
        <w:category>
          <w:name w:val="Общие"/>
          <w:gallery w:val="placeholder"/>
        </w:category>
        <w:types>
          <w:type w:val="bbPlcHdr"/>
        </w:types>
        <w:behaviors>
          <w:behavior w:val="content"/>
        </w:behaviors>
        <w:guid w:val="{EB92B8D6-1014-4554-868D-C6DE2FDB8395}"/>
      </w:docPartPr>
      <w:docPartBody>
        <w:p w:rsidR="00000000" w:rsidRDefault="00361EAD" w:rsidP="00361EAD">
          <w:pPr>
            <w:pStyle w:val="C87C2BDF9576450CB9218ECA2F8E6913"/>
          </w:pPr>
          <w:r w:rsidRPr="0068055D">
            <w:rPr>
              <w:rStyle w:val="a3"/>
            </w:rPr>
            <w:t>Место для ввода текста.</w:t>
          </w:r>
        </w:p>
      </w:docPartBody>
    </w:docPart>
    <w:docPart>
      <w:docPartPr>
        <w:name w:val="62106F18A6F844FE94B11B64C724AC0E"/>
        <w:category>
          <w:name w:val="Общие"/>
          <w:gallery w:val="placeholder"/>
        </w:category>
        <w:types>
          <w:type w:val="bbPlcHdr"/>
        </w:types>
        <w:behaviors>
          <w:behavior w:val="content"/>
        </w:behaviors>
        <w:guid w:val="{4F259B1A-9616-40BB-B10E-24594B4DB30D}"/>
      </w:docPartPr>
      <w:docPartBody>
        <w:p w:rsidR="00000000" w:rsidRDefault="00361EAD" w:rsidP="00361EAD">
          <w:pPr>
            <w:pStyle w:val="62106F18A6F844FE94B11B64C724AC0E"/>
          </w:pPr>
          <w:r w:rsidRPr="0068055D">
            <w:rPr>
              <w:rStyle w:val="a3"/>
            </w:rPr>
            <w:t>Место для ввода текста.</w:t>
          </w:r>
        </w:p>
      </w:docPartBody>
    </w:docPart>
    <w:docPart>
      <w:docPartPr>
        <w:name w:val="55F05F74179448A28FFB5F1745BCA445"/>
        <w:category>
          <w:name w:val="Общие"/>
          <w:gallery w:val="placeholder"/>
        </w:category>
        <w:types>
          <w:type w:val="bbPlcHdr"/>
        </w:types>
        <w:behaviors>
          <w:behavior w:val="content"/>
        </w:behaviors>
        <w:guid w:val="{87FFA699-09E3-4C96-9A7C-32E5AD9F89C8}"/>
      </w:docPartPr>
      <w:docPartBody>
        <w:p w:rsidR="00000000" w:rsidRDefault="00361EAD" w:rsidP="00361EAD">
          <w:pPr>
            <w:pStyle w:val="55F05F74179448A28FFB5F1745BCA445"/>
          </w:pPr>
          <w:r w:rsidRPr="0068055D">
            <w:rPr>
              <w:rStyle w:val="a3"/>
            </w:rPr>
            <w:t>Место для ввода текста.</w:t>
          </w:r>
        </w:p>
      </w:docPartBody>
    </w:docPart>
    <w:docPart>
      <w:docPartPr>
        <w:name w:val="B57CEC04548245369F32AD381ECFBC57"/>
        <w:category>
          <w:name w:val="Общие"/>
          <w:gallery w:val="placeholder"/>
        </w:category>
        <w:types>
          <w:type w:val="bbPlcHdr"/>
        </w:types>
        <w:behaviors>
          <w:behavior w:val="content"/>
        </w:behaviors>
        <w:guid w:val="{4931BFCA-BD6C-4966-9507-C1434D10403D}"/>
      </w:docPartPr>
      <w:docPartBody>
        <w:p w:rsidR="00000000" w:rsidRDefault="00361EAD" w:rsidP="00361EAD">
          <w:pPr>
            <w:pStyle w:val="B57CEC04548245369F32AD381ECFBC57"/>
          </w:pPr>
          <w:r w:rsidRPr="0068055D">
            <w:rPr>
              <w:rStyle w:val="a3"/>
            </w:rPr>
            <w:t>Место для ввода текста.</w:t>
          </w:r>
        </w:p>
      </w:docPartBody>
    </w:docPart>
    <w:docPart>
      <w:docPartPr>
        <w:name w:val="C9684A8B534544A58045C26173509F49"/>
        <w:category>
          <w:name w:val="Общие"/>
          <w:gallery w:val="placeholder"/>
        </w:category>
        <w:types>
          <w:type w:val="bbPlcHdr"/>
        </w:types>
        <w:behaviors>
          <w:behavior w:val="content"/>
        </w:behaviors>
        <w:guid w:val="{3662D786-6A37-4A9D-BD7F-B1ACB3B25E8F}"/>
      </w:docPartPr>
      <w:docPartBody>
        <w:p w:rsidR="00000000" w:rsidRDefault="00361EAD" w:rsidP="00361EAD">
          <w:pPr>
            <w:pStyle w:val="C9684A8B534544A58045C26173509F49"/>
          </w:pPr>
          <w:r w:rsidRPr="0068055D">
            <w:rPr>
              <w:rStyle w:val="a3"/>
            </w:rPr>
            <w:t>Место для ввода текста.</w:t>
          </w:r>
        </w:p>
      </w:docPartBody>
    </w:docPart>
    <w:docPart>
      <w:docPartPr>
        <w:name w:val="FEB31269F7594A25A255E5E565AC345B"/>
        <w:category>
          <w:name w:val="Общие"/>
          <w:gallery w:val="placeholder"/>
        </w:category>
        <w:types>
          <w:type w:val="bbPlcHdr"/>
        </w:types>
        <w:behaviors>
          <w:behavior w:val="content"/>
        </w:behaviors>
        <w:guid w:val="{ADA4CC50-EF25-45CC-9FC0-30AFE0070FAF}"/>
      </w:docPartPr>
      <w:docPartBody>
        <w:p w:rsidR="00000000" w:rsidRDefault="00361EAD" w:rsidP="00361EAD">
          <w:pPr>
            <w:pStyle w:val="FEB31269F7594A25A255E5E565AC345B"/>
          </w:pPr>
          <w:r w:rsidRPr="0068055D">
            <w:rPr>
              <w:rStyle w:val="a3"/>
            </w:rPr>
            <w:t>Место для ввода текста.</w:t>
          </w:r>
        </w:p>
      </w:docPartBody>
    </w:docPart>
    <w:docPart>
      <w:docPartPr>
        <w:name w:val="40E7B2B3B986440EBDF1B72F0B397F29"/>
        <w:category>
          <w:name w:val="Общие"/>
          <w:gallery w:val="placeholder"/>
        </w:category>
        <w:types>
          <w:type w:val="bbPlcHdr"/>
        </w:types>
        <w:behaviors>
          <w:behavior w:val="content"/>
        </w:behaviors>
        <w:guid w:val="{EE73B87C-9E7B-4684-B765-1BA3E9819D32}"/>
      </w:docPartPr>
      <w:docPartBody>
        <w:p w:rsidR="00000000" w:rsidRDefault="00361EAD" w:rsidP="00361EAD">
          <w:pPr>
            <w:pStyle w:val="40E7B2B3B986440EBDF1B72F0B397F29"/>
          </w:pPr>
          <w:r w:rsidRPr="0068055D">
            <w:rPr>
              <w:rStyle w:val="a3"/>
            </w:rPr>
            <w:t>Место для ввода текста.</w:t>
          </w:r>
        </w:p>
      </w:docPartBody>
    </w:docPart>
    <w:docPart>
      <w:docPartPr>
        <w:name w:val="A15484B2ED124E94A873C1CB2E327A5E"/>
        <w:category>
          <w:name w:val="Общие"/>
          <w:gallery w:val="placeholder"/>
        </w:category>
        <w:types>
          <w:type w:val="bbPlcHdr"/>
        </w:types>
        <w:behaviors>
          <w:behavior w:val="content"/>
        </w:behaviors>
        <w:guid w:val="{16B6E0AD-1024-4AD2-BE9E-A3CF177FFAD2}"/>
      </w:docPartPr>
      <w:docPartBody>
        <w:p w:rsidR="00000000" w:rsidRDefault="00361EAD" w:rsidP="00361EAD">
          <w:pPr>
            <w:pStyle w:val="A15484B2ED124E94A873C1CB2E327A5E"/>
          </w:pPr>
          <w:r w:rsidRPr="0068055D">
            <w:rPr>
              <w:rStyle w:val="a3"/>
            </w:rPr>
            <w:t>Место для ввода текста.</w:t>
          </w:r>
        </w:p>
      </w:docPartBody>
    </w:docPart>
    <w:docPart>
      <w:docPartPr>
        <w:name w:val="C48ED7D78D674EA8AC8977AB1D4934C6"/>
        <w:category>
          <w:name w:val="Общие"/>
          <w:gallery w:val="placeholder"/>
        </w:category>
        <w:types>
          <w:type w:val="bbPlcHdr"/>
        </w:types>
        <w:behaviors>
          <w:behavior w:val="content"/>
        </w:behaviors>
        <w:guid w:val="{38C1D8AC-087B-4CD8-B959-9B34101030ED}"/>
      </w:docPartPr>
      <w:docPartBody>
        <w:p w:rsidR="00000000" w:rsidRDefault="00361EAD" w:rsidP="00361EAD">
          <w:pPr>
            <w:pStyle w:val="C48ED7D78D674EA8AC8977AB1D4934C6"/>
          </w:pPr>
          <w:r w:rsidRPr="0068055D">
            <w:rPr>
              <w:rStyle w:val="a3"/>
            </w:rPr>
            <w:t>Место для ввода текста.</w:t>
          </w:r>
        </w:p>
      </w:docPartBody>
    </w:docPart>
    <w:docPart>
      <w:docPartPr>
        <w:name w:val="E735A23B6F88482EBF6B660BC8BEE444"/>
        <w:category>
          <w:name w:val="Общие"/>
          <w:gallery w:val="placeholder"/>
        </w:category>
        <w:types>
          <w:type w:val="bbPlcHdr"/>
        </w:types>
        <w:behaviors>
          <w:behavior w:val="content"/>
        </w:behaviors>
        <w:guid w:val="{51F9864C-7579-4CFA-93AB-86109796722D}"/>
      </w:docPartPr>
      <w:docPartBody>
        <w:p w:rsidR="00000000" w:rsidRDefault="00361EAD" w:rsidP="00361EAD">
          <w:pPr>
            <w:pStyle w:val="E735A23B6F88482EBF6B660BC8BEE444"/>
          </w:pPr>
          <w:r w:rsidRPr="0068055D">
            <w:rPr>
              <w:rStyle w:val="a3"/>
            </w:rPr>
            <w:t>Место для ввода текста.</w:t>
          </w:r>
        </w:p>
      </w:docPartBody>
    </w:docPart>
    <w:docPart>
      <w:docPartPr>
        <w:name w:val="FE9A3BB682974752817490C95A2FC182"/>
        <w:category>
          <w:name w:val="Общие"/>
          <w:gallery w:val="placeholder"/>
        </w:category>
        <w:types>
          <w:type w:val="bbPlcHdr"/>
        </w:types>
        <w:behaviors>
          <w:behavior w:val="content"/>
        </w:behaviors>
        <w:guid w:val="{A8996DEB-FCCA-457D-9BD4-45EC1BCCDDC6}"/>
      </w:docPartPr>
      <w:docPartBody>
        <w:p w:rsidR="00000000" w:rsidRDefault="00361EAD" w:rsidP="00361EAD">
          <w:pPr>
            <w:pStyle w:val="FE9A3BB682974752817490C95A2FC182"/>
          </w:pPr>
          <w:r w:rsidRPr="0068055D">
            <w:rPr>
              <w:rStyle w:val="a3"/>
            </w:rPr>
            <w:t>Место для ввода текста.</w:t>
          </w:r>
        </w:p>
      </w:docPartBody>
    </w:docPart>
    <w:docPart>
      <w:docPartPr>
        <w:name w:val="804C1A12765A4B1785F0ABD02C37D84A"/>
        <w:category>
          <w:name w:val="Общие"/>
          <w:gallery w:val="placeholder"/>
        </w:category>
        <w:types>
          <w:type w:val="bbPlcHdr"/>
        </w:types>
        <w:behaviors>
          <w:behavior w:val="content"/>
        </w:behaviors>
        <w:guid w:val="{B22CB72D-B1E7-4B9E-8F8C-CBDFFDE5A0D4}"/>
      </w:docPartPr>
      <w:docPartBody>
        <w:p w:rsidR="00000000" w:rsidRDefault="00361EAD" w:rsidP="00361EAD">
          <w:pPr>
            <w:pStyle w:val="804C1A12765A4B1785F0ABD02C37D84A"/>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18702D"/>
    <w:rsid w:val="00271558"/>
    <w:rsid w:val="002E493D"/>
    <w:rsid w:val="002F4451"/>
    <w:rsid w:val="00312D42"/>
    <w:rsid w:val="00322268"/>
    <w:rsid w:val="00361EAD"/>
    <w:rsid w:val="004F5539"/>
    <w:rsid w:val="00502B3C"/>
    <w:rsid w:val="00536A99"/>
    <w:rsid w:val="00566D98"/>
    <w:rsid w:val="00594FC0"/>
    <w:rsid w:val="00675E42"/>
    <w:rsid w:val="006E077C"/>
    <w:rsid w:val="007F35AB"/>
    <w:rsid w:val="0082396B"/>
    <w:rsid w:val="008442A3"/>
    <w:rsid w:val="00861004"/>
    <w:rsid w:val="008709F6"/>
    <w:rsid w:val="008D4701"/>
    <w:rsid w:val="008D5D41"/>
    <w:rsid w:val="00942DD8"/>
    <w:rsid w:val="00982BE0"/>
    <w:rsid w:val="00A82D4B"/>
    <w:rsid w:val="00A91203"/>
    <w:rsid w:val="00AF6C2F"/>
    <w:rsid w:val="00B37DE3"/>
    <w:rsid w:val="00BC7055"/>
    <w:rsid w:val="00BE5118"/>
    <w:rsid w:val="00C06232"/>
    <w:rsid w:val="00CA5647"/>
    <w:rsid w:val="00CC35A3"/>
    <w:rsid w:val="00DC10CC"/>
    <w:rsid w:val="00DE683A"/>
    <w:rsid w:val="00E2667F"/>
    <w:rsid w:val="00E4266B"/>
    <w:rsid w:val="00EC5CB3"/>
    <w:rsid w:val="00EE563C"/>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61EAD"/>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 w:type="paragraph" w:customStyle="1" w:styleId="C2D56010146B48F4B1721652332735EB">
    <w:name w:val="C2D56010146B48F4B1721652332735EB"/>
    <w:rsid w:val="008442A3"/>
  </w:style>
  <w:style w:type="paragraph" w:customStyle="1" w:styleId="FB4E174121CF46FEA813A6E6B8DE518E">
    <w:name w:val="FB4E174121CF46FEA813A6E6B8DE518E"/>
    <w:rsid w:val="008442A3"/>
  </w:style>
  <w:style w:type="paragraph" w:customStyle="1" w:styleId="B1FB1E60C105437FA3F34F6C825C908A">
    <w:name w:val="B1FB1E60C105437FA3F34F6C825C908A"/>
    <w:rsid w:val="008442A3"/>
  </w:style>
  <w:style w:type="paragraph" w:customStyle="1" w:styleId="FF9BC564A2A045849A4E0AE6C797A92F">
    <w:name w:val="FF9BC564A2A045849A4E0AE6C797A92F"/>
    <w:rsid w:val="008442A3"/>
  </w:style>
  <w:style w:type="paragraph" w:customStyle="1" w:styleId="FC66D143F4044E43A367A4623D8A7FF4">
    <w:name w:val="FC66D143F4044E43A367A4623D8A7FF4"/>
    <w:rsid w:val="008442A3"/>
  </w:style>
  <w:style w:type="paragraph" w:customStyle="1" w:styleId="688AB64F3FDF4A99AB12AE7D5F0339A7">
    <w:name w:val="688AB64F3FDF4A99AB12AE7D5F0339A7"/>
    <w:rsid w:val="008442A3"/>
  </w:style>
  <w:style w:type="paragraph" w:customStyle="1" w:styleId="A6147595CF85492283CB36F7ACE93E0E">
    <w:name w:val="A6147595CF85492283CB36F7ACE93E0E"/>
    <w:rsid w:val="008442A3"/>
  </w:style>
  <w:style w:type="paragraph" w:customStyle="1" w:styleId="A796668A3A66443EBAB3BA6955E9A9D1">
    <w:name w:val="A796668A3A66443EBAB3BA6955E9A9D1"/>
    <w:rsid w:val="008442A3"/>
  </w:style>
  <w:style w:type="paragraph" w:customStyle="1" w:styleId="9FD14BF041CA4FA699E4491B5C822A51">
    <w:name w:val="9FD14BF041CA4FA699E4491B5C822A51"/>
    <w:rsid w:val="008442A3"/>
  </w:style>
  <w:style w:type="paragraph" w:customStyle="1" w:styleId="BDC684D18E2F4FDF92AB47203DD2902A">
    <w:name w:val="BDC684D18E2F4FDF92AB47203DD2902A"/>
    <w:rsid w:val="008442A3"/>
  </w:style>
  <w:style w:type="paragraph" w:customStyle="1" w:styleId="8D469076E35C43A0A720E7345EECB9E4">
    <w:name w:val="8D469076E35C43A0A720E7345EECB9E4"/>
    <w:rsid w:val="008442A3"/>
  </w:style>
  <w:style w:type="paragraph" w:customStyle="1" w:styleId="82D4230048044713A97E1BC62F3F9528">
    <w:name w:val="82D4230048044713A97E1BC62F3F9528"/>
    <w:rsid w:val="008442A3"/>
  </w:style>
  <w:style w:type="paragraph" w:customStyle="1" w:styleId="93F8C82C937E472E86C3E0A57B5ACB261">
    <w:name w:val="93F8C82C937E472E86C3E0A57B5ACB26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DBD71A58C8B4422E89E37CBD486330DC1">
    <w:name w:val="DBD71A58C8B4422E89E37CBD486330D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3BD06E4B10C44286AFEDD34C5E40F8F81">
    <w:name w:val="3BD06E4B10C44286AFEDD34C5E40F8F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32E4B19D13243F29BEAFA7BAD669D881">
    <w:name w:val="732E4B19D13243F29BEAFA7BAD669D8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5EC2D760ABA94303B7E3AF1C0E2A5E2E1">
    <w:name w:val="5EC2D760ABA94303B7E3AF1C0E2A5E2E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928E60097D942B19DF087843989099C1">
    <w:name w:val="7928E60097D942B19DF087843989099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B62FDCA6819547B9A9AD5A6E049640AC">
    <w:name w:val="B62FDCA6819547B9A9AD5A6E049640AC"/>
    <w:rsid w:val="008442A3"/>
  </w:style>
  <w:style w:type="paragraph" w:customStyle="1" w:styleId="84F195AEE8724067803FDCE0CD08030C">
    <w:name w:val="84F195AEE8724067803FDCE0CD08030C"/>
    <w:rsid w:val="008442A3"/>
  </w:style>
  <w:style w:type="paragraph" w:customStyle="1" w:styleId="FE1142D800414D229E3833023F79F969">
    <w:name w:val="FE1142D800414D229E3833023F79F969"/>
    <w:rsid w:val="00EE563C"/>
  </w:style>
  <w:style w:type="paragraph" w:customStyle="1" w:styleId="ADB0078B195E42BA86D3863BD5B8FDD7">
    <w:name w:val="ADB0078B195E42BA86D3863BD5B8FDD7"/>
    <w:rsid w:val="00EE563C"/>
  </w:style>
  <w:style w:type="paragraph" w:customStyle="1" w:styleId="F4F53DA7BE194DCBAC80D604E1DB158F">
    <w:name w:val="F4F53DA7BE194DCBAC80D604E1DB158F"/>
    <w:rsid w:val="00EE563C"/>
  </w:style>
  <w:style w:type="paragraph" w:customStyle="1" w:styleId="1D736E7F470F449185B81C0DDDC49E82">
    <w:name w:val="1D736E7F470F449185B81C0DDDC49E82"/>
    <w:rsid w:val="00EE563C"/>
  </w:style>
  <w:style w:type="paragraph" w:customStyle="1" w:styleId="F042B511978647C3A12A9A40BA8210FD">
    <w:name w:val="F042B511978647C3A12A9A40BA8210FD"/>
    <w:rsid w:val="00EE563C"/>
  </w:style>
  <w:style w:type="paragraph" w:customStyle="1" w:styleId="C0AFB51570CA459493E3A69FB46AC282">
    <w:name w:val="C0AFB51570CA459493E3A69FB46AC282"/>
    <w:rsid w:val="00EE563C"/>
  </w:style>
  <w:style w:type="paragraph" w:customStyle="1" w:styleId="AF1B4E00837C46E6A76437CE106BB64E">
    <w:name w:val="AF1B4E00837C46E6A76437CE106BB64E"/>
    <w:rsid w:val="00EE563C"/>
  </w:style>
  <w:style w:type="paragraph" w:customStyle="1" w:styleId="E4D69E37C124438E85D4B9B5567A2058">
    <w:name w:val="E4D69E37C124438E85D4B9B5567A2058"/>
    <w:rsid w:val="00EE563C"/>
  </w:style>
  <w:style w:type="paragraph" w:customStyle="1" w:styleId="01759E7D1F7D414AACD3F6BDECBBE456">
    <w:name w:val="01759E7D1F7D414AACD3F6BDECBBE456"/>
    <w:rsid w:val="00EE563C"/>
  </w:style>
  <w:style w:type="paragraph" w:customStyle="1" w:styleId="ED4506DD9237487A947F17677AB1CB38">
    <w:name w:val="ED4506DD9237487A947F17677AB1CB38"/>
    <w:rsid w:val="00EE563C"/>
  </w:style>
  <w:style w:type="paragraph" w:customStyle="1" w:styleId="2E70F195CDC84EC28488F7748FF917CA">
    <w:name w:val="2E70F195CDC84EC28488F7748FF917CA"/>
    <w:rsid w:val="00EE563C"/>
  </w:style>
  <w:style w:type="paragraph" w:customStyle="1" w:styleId="7BC0C4F6820E420490F54459F1E6A777">
    <w:name w:val="7BC0C4F6820E420490F54459F1E6A777"/>
    <w:rsid w:val="00EE563C"/>
  </w:style>
  <w:style w:type="paragraph" w:customStyle="1" w:styleId="979C92DC0F1A482ABA31673FC69589C4">
    <w:name w:val="979C92DC0F1A482ABA31673FC69589C4"/>
    <w:rsid w:val="00EE563C"/>
  </w:style>
  <w:style w:type="paragraph" w:customStyle="1" w:styleId="34FE8AB753F245F6BB93E32F0FD87F1E">
    <w:name w:val="34FE8AB753F245F6BB93E32F0FD87F1E"/>
    <w:rsid w:val="00EE563C"/>
  </w:style>
  <w:style w:type="paragraph" w:customStyle="1" w:styleId="DF9CBE0A520042F8A96945C24458AD3C">
    <w:name w:val="DF9CBE0A520042F8A96945C24458AD3C"/>
    <w:rsid w:val="00EE563C"/>
  </w:style>
  <w:style w:type="paragraph" w:customStyle="1" w:styleId="4854D0BA67F54A909B1258E664837F8B">
    <w:name w:val="4854D0BA67F54A909B1258E664837F8B"/>
    <w:rsid w:val="00EE563C"/>
  </w:style>
  <w:style w:type="paragraph" w:customStyle="1" w:styleId="71C8F0D5675F41D9936C2C5D17BFFE9B">
    <w:name w:val="71C8F0D5675F41D9936C2C5D17BFFE9B"/>
    <w:rsid w:val="00EE563C"/>
  </w:style>
  <w:style w:type="paragraph" w:customStyle="1" w:styleId="E18DCADE39D3473B9BF65759531DD0D5">
    <w:name w:val="E18DCADE39D3473B9BF65759531DD0D5"/>
    <w:rsid w:val="00EE563C"/>
  </w:style>
  <w:style w:type="paragraph" w:customStyle="1" w:styleId="377B580650334B3FA629F3D15236ACC1">
    <w:name w:val="377B580650334B3FA629F3D15236ACC1"/>
    <w:rsid w:val="00EE563C"/>
  </w:style>
  <w:style w:type="paragraph" w:customStyle="1" w:styleId="627EDBEB3E94448793057BC524584C8A">
    <w:name w:val="627EDBEB3E94448793057BC524584C8A"/>
    <w:rsid w:val="00EE563C"/>
  </w:style>
  <w:style w:type="paragraph" w:customStyle="1" w:styleId="A057EEC9D49F4D4E9185CC9B23FED73C">
    <w:name w:val="A057EEC9D49F4D4E9185CC9B23FED73C"/>
    <w:rsid w:val="00EE563C"/>
  </w:style>
  <w:style w:type="paragraph" w:customStyle="1" w:styleId="B3157D2662B64754B974FB6DB8A5F194">
    <w:name w:val="B3157D2662B64754B974FB6DB8A5F194"/>
    <w:rsid w:val="00EE563C"/>
  </w:style>
  <w:style w:type="paragraph" w:customStyle="1" w:styleId="39DE7F2611234DD0B7E1DD98951C9828">
    <w:name w:val="39DE7F2611234DD0B7E1DD98951C9828"/>
    <w:rsid w:val="00EE563C"/>
  </w:style>
  <w:style w:type="paragraph" w:customStyle="1" w:styleId="DD4749E0D7E549B1A190AB9ECC2016D5">
    <w:name w:val="DD4749E0D7E549B1A190AB9ECC2016D5"/>
    <w:rsid w:val="00EE563C"/>
  </w:style>
  <w:style w:type="paragraph" w:customStyle="1" w:styleId="84E1A42E09EE4B2AB362A4E8290E64B6">
    <w:name w:val="84E1A42E09EE4B2AB362A4E8290E64B6"/>
    <w:rsid w:val="00361EAD"/>
  </w:style>
  <w:style w:type="paragraph" w:customStyle="1" w:styleId="5EDD91E2221E4EDAA5356B261A35F2D3">
    <w:name w:val="5EDD91E2221E4EDAA5356B261A35F2D3"/>
    <w:rsid w:val="00361EAD"/>
  </w:style>
  <w:style w:type="paragraph" w:customStyle="1" w:styleId="F836CE354ADD41EFAF603FA891C91DCA">
    <w:name w:val="F836CE354ADD41EFAF603FA891C91DCA"/>
    <w:rsid w:val="00361EAD"/>
  </w:style>
  <w:style w:type="paragraph" w:customStyle="1" w:styleId="D7D76A26FE3C481993429FFA1110667C">
    <w:name w:val="D7D76A26FE3C481993429FFA1110667C"/>
    <w:rsid w:val="00361EAD"/>
  </w:style>
  <w:style w:type="paragraph" w:customStyle="1" w:styleId="65C4A9F31D1B41438A8D637EA9CE1B8A">
    <w:name w:val="65C4A9F31D1B41438A8D637EA9CE1B8A"/>
    <w:rsid w:val="00361EAD"/>
  </w:style>
  <w:style w:type="paragraph" w:customStyle="1" w:styleId="3CAE0E18A2B64D99BBC4FD72C1A940E9">
    <w:name w:val="3CAE0E18A2B64D99BBC4FD72C1A940E9"/>
    <w:rsid w:val="00361EAD"/>
  </w:style>
  <w:style w:type="paragraph" w:customStyle="1" w:styleId="D364DE5D854C4046880C8E3A93DDC560">
    <w:name w:val="D364DE5D854C4046880C8E3A93DDC560"/>
    <w:rsid w:val="00361EAD"/>
  </w:style>
  <w:style w:type="paragraph" w:customStyle="1" w:styleId="A7A74A30643E4A52B600E961B31F7C15">
    <w:name w:val="A7A74A30643E4A52B600E961B31F7C15"/>
    <w:rsid w:val="00361EAD"/>
  </w:style>
  <w:style w:type="paragraph" w:customStyle="1" w:styleId="5267CB1480A045C485A6DAC7FFA65079">
    <w:name w:val="5267CB1480A045C485A6DAC7FFA65079"/>
    <w:rsid w:val="00361EAD"/>
  </w:style>
  <w:style w:type="paragraph" w:customStyle="1" w:styleId="64FCC0A8A4EC42BEB2C4971F3018CECB">
    <w:name w:val="64FCC0A8A4EC42BEB2C4971F3018CECB"/>
    <w:rsid w:val="00361EAD"/>
  </w:style>
  <w:style w:type="paragraph" w:customStyle="1" w:styleId="D4932205DD364199B3562B2A1CA110E2">
    <w:name w:val="D4932205DD364199B3562B2A1CA110E2"/>
    <w:rsid w:val="00361EAD"/>
  </w:style>
  <w:style w:type="paragraph" w:customStyle="1" w:styleId="D39E94E1B8E44117A27AA8204172874E">
    <w:name w:val="D39E94E1B8E44117A27AA8204172874E"/>
    <w:rsid w:val="00361EAD"/>
  </w:style>
  <w:style w:type="paragraph" w:customStyle="1" w:styleId="9D224B19784348368E71F75CFE113F34">
    <w:name w:val="9D224B19784348368E71F75CFE113F34"/>
    <w:rsid w:val="00361EAD"/>
  </w:style>
  <w:style w:type="paragraph" w:customStyle="1" w:styleId="3A84627F086E453785AFC35A5142F62F">
    <w:name w:val="3A84627F086E453785AFC35A5142F62F"/>
    <w:rsid w:val="00361EAD"/>
  </w:style>
  <w:style w:type="paragraph" w:customStyle="1" w:styleId="E1C0DE8DC28F4019B27FBF8B1DEED2FF">
    <w:name w:val="E1C0DE8DC28F4019B27FBF8B1DEED2FF"/>
    <w:rsid w:val="00361EAD"/>
  </w:style>
  <w:style w:type="paragraph" w:customStyle="1" w:styleId="0DEE58986AB741CEAEA55F1EB3FD63D2">
    <w:name w:val="0DEE58986AB741CEAEA55F1EB3FD63D2"/>
    <w:rsid w:val="00361EAD"/>
  </w:style>
  <w:style w:type="paragraph" w:customStyle="1" w:styleId="973484449BB948D78EE92405D6287714">
    <w:name w:val="973484449BB948D78EE92405D6287714"/>
    <w:rsid w:val="00361EAD"/>
  </w:style>
  <w:style w:type="paragraph" w:customStyle="1" w:styleId="CA808393F7674C9FA756023D5E236301">
    <w:name w:val="CA808393F7674C9FA756023D5E236301"/>
    <w:rsid w:val="00361EAD"/>
  </w:style>
  <w:style w:type="paragraph" w:customStyle="1" w:styleId="C7232038747340AE963051FE6F1B9F76">
    <w:name w:val="C7232038747340AE963051FE6F1B9F76"/>
    <w:rsid w:val="00361EAD"/>
  </w:style>
  <w:style w:type="paragraph" w:customStyle="1" w:styleId="C87C2BDF9576450CB9218ECA2F8E6913">
    <w:name w:val="C87C2BDF9576450CB9218ECA2F8E6913"/>
    <w:rsid w:val="00361EAD"/>
  </w:style>
  <w:style w:type="paragraph" w:customStyle="1" w:styleId="62106F18A6F844FE94B11B64C724AC0E">
    <w:name w:val="62106F18A6F844FE94B11B64C724AC0E"/>
    <w:rsid w:val="00361EAD"/>
  </w:style>
  <w:style w:type="paragraph" w:customStyle="1" w:styleId="55F05F74179448A28FFB5F1745BCA445">
    <w:name w:val="55F05F74179448A28FFB5F1745BCA445"/>
    <w:rsid w:val="00361EAD"/>
  </w:style>
  <w:style w:type="paragraph" w:customStyle="1" w:styleId="B57CEC04548245369F32AD381ECFBC57">
    <w:name w:val="B57CEC04548245369F32AD381ECFBC57"/>
    <w:rsid w:val="00361EAD"/>
  </w:style>
  <w:style w:type="paragraph" w:customStyle="1" w:styleId="C9684A8B534544A58045C26173509F49">
    <w:name w:val="C9684A8B534544A58045C26173509F49"/>
    <w:rsid w:val="00361EAD"/>
  </w:style>
  <w:style w:type="paragraph" w:customStyle="1" w:styleId="FEB31269F7594A25A255E5E565AC345B">
    <w:name w:val="FEB31269F7594A25A255E5E565AC345B"/>
    <w:rsid w:val="00361EAD"/>
  </w:style>
  <w:style w:type="paragraph" w:customStyle="1" w:styleId="40E7B2B3B986440EBDF1B72F0B397F29">
    <w:name w:val="40E7B2B3B986440EBDF1B72F0B397F29"/>
    <w:rsid w:val="00361EAD"/>
  </w:style>
  <w:style w:type="paragraph" w:customStyle="1" w:styleId="A15484B2ED124E94A873C1CB2E327A5E">
    <w:name w:val="A15484B2ED124E94A873C1CB2E327A5E"/>
    <w:rsid w:val="00361EAD"/>
  </w:style>
  <w:style w:type="paragraph" w:customStyle="1" w:styleId="C48ED7D78D674EA8AC8977AB1D4934C6">
    <w:name w:val="C48ED7D78D674EA8AC8977AB1D4934C6"/>
    <w:rsid w:val="00361EAD"/>
  </w:style>
  <w:style w:type="paragraph" w:customStyle="1" w:styleId="E735A23B6F88482EBF6B660BC8BEE444">
    <w:name w:val="E735A23B6F88482EBF6B660BC8BEE444"/>
    <w:rsid w:val="00361EAD"/>
  </w:style>
  <w:style w:type="paragraph" w:customStyle="1" w:styleId="FE9A3BB682974752817490C95A2FC182">
    <w:name w:val="FE9A3BB682974752817490C95A2FC182"/>
    <w:rsid w:val="00361EAD"/>
  </w:style>
  <w:style w:type="paragraph" w:customStyle="1" w:styleId="804C1A12765A4B1785F0ABD02C37D84A">
    <w:name w:val="804C1A12765A4B1785F0ABD02C37D84A"/>
    <w:rsid w:val="00361EA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AA62124C-9A49-45FE-B810-A4827AF55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451</TotalTime>
  <Pages>1</Pages>
  <Words>11231</Words>
  <Characters>77494</Characters>
  <Application>Microsoft Office Word</Application>
  <DocSecurity>0</DocSecurity>
  <Lines>2094</Lines>
  <Paragraphs>1198</Paragraphs>
  <ScaleCrop>false</ScaleCrop>
  <HeadingPairs>
    <vt:vector size="4" baseType="variant">
      <vt:variant>
        <vt:lpstr>Название</vt:lpstr>
      </vt:variant>
      <vt:variant>
        <vt:i4>1</vt:i4>
      </vt:variant>
      <vt:variant>
        <vt:lpstr>Заголовки</vt:lpstr>
      </vt:variant>
      <vt:variant>
        <vt:i4>61</vt:i4>
      </vt:variant>
    </vt:vector>
  </HeadingPairs>
  <TitlesOfParts>
    <vt:vector size="62" baseType="lpstr">
      <vt:lpstr/>
      <vt:lpstr>&lt;&lt;Зміст</vt:lpstr>
      <vt:lpstr>Список сокращений и условных обозначений</vt:lpstr>
      <vt:lpstr>Словарь терминов</vt:lpstr>
      <vt:lpstr>Введение</vt:lpstr>
      <vt:lpstr>Основные понятия безопасности</vt:lpstr>
      <vt:lpstr>    Теоретические ведомости</vt:lpstr>
      <vt:lpstr>        Основные понятия информационной безопасности</vt:lpstr>
      <vt:lpstr>        Составляющие информационной безопасности</vt:lpstr>
      <vt:lpstr>        Уровни защиты информации</vt:lpstr>
      <vt:lpstr>        Виды информационных угроз</vt:lpstr>
      <vt:lpstr>    Задания</vt:lpstr>
      <vt:lpstr>        Тестирование</vt:lpstr>
      <vt:lpstr>        Рассмотрение ситуации</vt:lpstr>
      <vt:lpstr>    Пример выполнения работы</vt:lpstr>
      <vt:lpstr>    Варианты задания</vt:lpstr>
      <vt:lpstr>Пакеты антивирусных программ</vt:lpstr>
      <vt:lpstr>    Теоретические ведомости</vt:lpstr>
      <vt:lpstr>        История</vt:lpstr>
      <vt:lpstr>        Антивирусные склоки</vt:lpstr>
      <vt:lpstr>        Классификация</vt:lpstr>
      <vt:lpstr>        Виды антивирусной защиты</vt:lpstr>
      <vt:lpstr>    Задания</vt:lpstr>
      <vt:lpstr>Мировые стандарты безопасности </vt:lpstr>
      <vt:lpstr>    Требования к семинару</vt:lpstr>
      <vt:lpstr>        Студент должен знать</vt:lpstr>
      <vt:lpstr>        Студен должен уметь</vt:lpstr>
      <vt:lpstr>    Термины для подготовки</vt:lpstr>
      <vt:lpstr>    Темы для обсуждения</vt:lpstr>
      <vt:lpstr>    Литература для ознакомления</vt:lpstr>
      <vt:lpstr>Методы сокрытия информации</vt:lpstr>
      <vt:lpstr>    Теоретические ведомости</vt:lpstr>
      <vt:lpstr>    Задания</vt:lpstr>
      <vt:lpstr>    Ход работы</vt:lpstr>
      <vt:lpstr>    Вопросы для самоконтроля</vt:lpstr>
      <vt:lpstr>Архивация данных</vt:lpstr>
      <vt:lpstr>    Архивация данных</vt:lpstr>
      <vt:lpstr>        Алгоритмы архивации данных</vt:lpstr>
      <vt:lpstr>    Задания</vt:lpstr>
      <vt:lpstr>    Вопросы для самоконтроля</vt:lpstr>
      <vt:lpstr>Построение безопасной сети</vt:lpstr>
      <vt:lpstr>    Теоретические ведомости</vt:lpstr>
      <vt:lpstr>    Ход работы</vt:lpstr>
      <vt:lpstr>        Постановка задачи</vt:lpstr>
      <vt:lpstr>        Планирование узлов сети</vt:lpstr>
      <vt:lpstr>        Реализация структуры сети, подключение устройств</vt:lpstr>
      <vt:lpstr>        Конфигурация узлов сети</vt:lpstr>
      <vt:lpstr>        Проверка работоспособности</vt:lpstr>
      <vt:lpstr>    Вопросы для самоконтроля</vt:lpstr>
      <vt:lpstr>Обеспечение безопасности сетевых устройств</vt:lpstr>
      <vt:lpstr>    Теоретические ведомости</vt:lpstr>
      <vt:lpstr>    Задания</vt:lpstr>
      <vt:lpstr>        Настройка мер безопасности</vt:lpstr>
      <vt:lpstr>        Конфигурация списков доступа</vt:lpstr>
      <vt:lpstr>    Вопросы для самоконтроля</vt:lpstr>
      <vt:lpstr>Анализ данных</vt:lpstr>
      <vt:lpstr>    Теоретические ведомости</vt:lpstr>
      <vt:lpstr>    Задания</vt:lpstr>
      <vt:lpstr>    Ход работы</vt:lpstr>
      <vt:lpstr>    Вопросы для самоконтроля</vt:lpstr>
      <vt:lpstr>Додаток А</vt:lpstr>
      <vt:lpstr>Додаток Б</vt:lpstr>
    </vt:vector>
  </TitlesOfParts>
  <Company/>
  <LinksUpToDate>false</LinksUpToDate>
  <CharactersWithSpaces>87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2</cp:revision>
  <cp:lastPrinted>2018-04-19T20:37:00Z</cp:lastPrinted>
  <dcterms:created xsi:type="dcterms:W3CDTF">2018-04-16T23:01:00Z</dcterms:created>
  <dcterms:modified xsi:type="dcterms:W3CDTF">2018-05-01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